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mf" ContentType="image/x-wmf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6" r:id="rId5"/>
    <p:sldMasterId id="2147483700" r:id="rId6"/>
    <p:sldMasterId id="2147483714" r:id="rId7"/>
    <p:sldMasterId id="2147483728" r:id="rId8"/>
    <p:sldMasterId id="2147483742" r:id="rId9"/>
    <p:sldMasterId id="2147483756" r:id="rId10"/>
    <p:sldMasterId id="2147483770" r:id="rId11"/>
    <p:sldMasterId id="2147483784" r:id="rId12"/>
    <p:sldMasterId id="2147483798" r:id="rId13"/>
  </p:sldMasterIdLst>
  <p:notesMasterIdLst>
    <p:notesMasterId r:id="rId16"/>
  </p:notesMasterIdLst>
  <p:sldIdLst>
    <p:sldId id="1050" r:id="rId14"/>
    <p:sldId id="1051" r:id="rId15"/>
    <p:sldId id="1757" r:id="rId17"/>
    <p:sldId id="1053" r:id="rId18"/>
    <p:sldId id="1054" r:id="rId19"/>
    <p:sldId id="1055" r:id="rId20"/>
    <p:sldId id="1056" r:id="rId21"/>
    <p:sldId id="1064" r:id="rId22"/>
    <p:sldId id="1549" r:id="rId23"/>
    <p:sldId id="1058" r:id="rId24"/>
    <p:sldId id="1098" r:id="rId25"/>
    <p:sldId id="1099" r:id="rId26"/>
    <p:sldId id="1100" r:id="rId27"/>
    <p:sldId id="1419" r:id="rId28"/>
    <p:sldId id="1102" r:id="rId29"/>
    <p:sldId id="1103" r:id="rId30"/>
    <p:sldId id="1104" r:id="rId31"/>
    <p:sldId id="1105" r:id="rId32"/>
    <p:sldId id="1106" r:id="rId33"/>
    <p:sldId id="2082" r:id="rId34"/>
    <p:sldId id="1107" r:id="rId35"/>
    <p:sldId id="1108" r:id="rId36"/>
    <p:sldId id="1109" r:id="rId37"/>
    <p:sldId id="1824" r:id="rId38"/>
    <p:sldId id="1300" r:id="rId39"/>
    <p:sldId id="2156" r:id="rId40"/>
    <p:sldId id="1120" r:id="rId41"/>
    <p:sldId id="2244" r:id="rId42"/>
    <p:sldId id="2243" r:id="rId43"/>
    <p:sldId id="1124" r:id="rId44"/>
    <p:sldId id="1464" r:id="rId45"/>
    <p:sldId id="1127" r:id="rId46"/>
    <p:sldId id="1128" r:id="rId47"/>
    <p:sldId id="1129" r:id="rId48"/>
    <p:sldId id="1468" r:id="rId49"/>
    <p:sldId id="1372" r:id="rId50"/>
    <p:sldId id="1867" r:id="rId51"/>
    <p:sldId id="2164" r:id="rId52"/>
    <p:sldId id="1367" r:id="rId53"/>
    <p:sldId id="418" r:id="rId54"/>
    <p:sldId id="419" r:id="rId55"/>
    <p:sldId id="502" r:id="rId56"/>
    <p:sldId id="2159" r:id="rId57"/>
    <p:sldId id="2210" r:id="rId58"/>
    <p:sldId id="422" r:id="rId59"/>
    <p:sldId id="423" r:id="rId60"/>
    <p:sldId id="424" r:id="rId61"/>
    <p:sldId id="425" r:id="rId62"/>
    <p:sldId id="426" r:id="rId63"/>
    <p:sldId id="1704" r:id="rId6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99"/>
    <a:srgbClr val="CC3300"/>
    <a:srgbClr val="0066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574"/>
    <p:restoredTop sz="92389"/>
  </p:normalViewPr>
  <p:slideViewPr>
    <p:cSldViewPr showGuides="1">
      <p:cViewPr>
        <p:scale>
          <a:sx n="66" d="100"/>
          <a:sy n="66" d="100"/>
        </p:scale>
        <p:origin x="-1050" y="-228"/>
      </p:cViewPr>
      <p:guideLst>
        <p:guide orient="horz" pos="2255"/>
        <p:guide pos="25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8" Type="http://schemas.openxmlformats.org/officeDocument/2006/relationships/commentAuthors" Target="commentAuthors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slide" Target="slides/slide50.xml"/><Relationship Id="rId63" Type="http://schemas.openxmlformats.org/officeDocument/2006/relationships/slide" Target="slides/slide49.xml"/><Relationship Id="rId62" Type="http://schemas.openxmlformats.org/officeDocument/2006/relationships/slide" Target="slides/slide48.xml"/><Relationship Id="rId61" Type="http://schemas.openxmlformats.org/officeDocument/2006/relationships/slide" Target="slides/slide47.xml"/><Relationship Id="rId60" Type="http://schemas.openxmlformats.org/officeDocument/2006/relationships/slide" Target="slides/slide46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5.xml"/><Relationship Id="rId58" Type="http://schemas.openxmlformats.org/officeDocument/2006/relationships/slide" Target="slides/slide44.xml"/><Relationship Id="rId57" Type="http://schemas.openxmlformats.org/officeDocument/2006/relationships/slide" Target="slides/slide43.xml"/><Relationship Id="rId56" Type="http://schemas.openxmlformats.org/officeDocument/2006/relationships/slide" Target="slides/slide42.xml"/><Relationship Id="rId55" Type="http://schemas.openxmlformats.org/officeDocument/2006/relationships/slide" Target="slides/slide41.xml"/><Relationship Id="rId54" Type="http://schemas.openxmlformats.org/officeDocument/2006/relationships/slide" Target="slides/slide40.xml"/><Relationship Id="rId53" Type="http://schemas.openxmlformats.org/officeDocument/2006/relationships/slide" Target="slides/slide39.xml"/><Relationship Id="rId52" Type="http://schemas.openxmlformats.org/officeDocument/2006/relationships/slide" Target="slides/slide38.xml"/><Relationship Id="rId51" Type="http://schemas.openxmlformats.org/officeDocument/2006/relationships/slide" Target="slides/slide37.xml"/><Relationship Id="rId50" Type="http://schemas.openxmlformats.org/officeDocument/2006/relationships/slide" Target="slides/slide36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5.xml"/><Relationship Id="rId48" Type="http://schemas.openxmlformats.org/officeDocument/2006/relationships/slide" Target="slides/slide34.xml"/><Relationship Id="rId47" Type="http://schemas.openxmlformats.org/officeDocument/2006/relationships/slide" Target="slides/slide33.xml"/><Relationship Id="rId46" Type="http://schemas.openxmlformats.org/officeDocument/2006/relationships/slide" Target="slides/slide32.xml"/><Relationship Id="rId45" Type="http://schemas.openxmlformats.org/officeDocument/2006/relationships/slide" Target="slides/slide31.xml"/><Relationship Id="rId44" Type="http://schemas.openxmlformats.org/officeDocument/2006/relationships/slide" Target="slides/slide30.xml"/><Relationship Id="rId43" Type="http://schemas.openxmlformats.org/officeDocument/2006/relationships/slide" Target="slides/slide29.xml"/><Relationship Id="rId42" Type="http://schemas.openxmlformats.org/officeDocument/2006/relationships/slide" Target="slides/slide28.xml"/><Relationship Id="rId41" Type="http://schemas.openxmlformats.org/officeDocument/2006/relationships/slide" Target="slides/slide27.xml"/><Relationship Id="rId40" Type="http://schemas.openxmlformats.org/officeDocument/2006/relationships/slide" Target="slides/slide2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5.xml"/><Relationship Id="rId38" Type="http://schemas.openxmlformats.org/officeDocument/2006/relationships/slide" Target="slides/slide24.xml"/><Relationship Id="rId37" Type="http://schemas.openxmlformats.org/officeDocument/2006/relationships/slide" Target="slides/slide23.xml"/><Relationship Id="rId36" Type="http://schemas.openxmlformats.org/officeDocument/2006/relationships/slide" Target="slides/slide22.xml"/><Relationship Id="rId35" Type="http://schemas.openxmlformats.org/officeDocument/2006/relationships/slide" Target="slides/slide21.xml"/><Relationship Id="rId34" Type="http://schemas.openxmlformats.org/officeDocument/2006/relationships/slide" Target="slides/slide20.xml"/><Relationship Id="rId33" Type="http://schemas.openxmlformats.org/officeDocument/2006/relationships/slide" Target="slides/slide19.xml"/><Relationship Id="rId32" Type="http://schemas.openxmlformats.org/officeDocument/2006/relationships/slide" Target="slides/slide18.xml"/><Relationship Id="rId31" Type="http://schemas.openxmlformats.org/officeDocument/2006/relationships/slide" Target="slides/slide17.xml"/><Relationship Id="rId30" Type="http://schemas.openxmlformats.org/officeDocument/2006/relationships/slide" Target="slides/slide1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8" Type="http://schemas.openxmlformats.org/officeDocument/2006/relationships/slide" Target="slides/slide14.xml"/><Relationship Id="rId27" Type="http://schemas.openxmlformats.org/officeDocument/2006/relationships/slide" Target="slides/slide13.xml"/><Relationship Id="rId26" Type="http://schemas.openxmlformats.org/officeDocument/2006/relationships/slide" Target="slides/slide12.xml"/><Relationship Id="rId25" Type="http://schemas.openxmlformats.org/officeDocument/2006/relationships/slide" Target="slides/slide11.xml"/><Relationship Id="rId24" Type="http://schemas.openxmlformats.org/officeDocument/2006/relationships/slide" Target="slides/slide10.xml"/><Relationship Id="rId23" Type="http://schemas.openxmlformats.org/officeDocument/2006/relationships/slide" Target="slides/slide9.xml"/><Relationship Id="rId22" Type="http://schemas.openxmlformats.org/officeDocument/2006/relationships/slide" Target="slides/slide8.xml"/><Relationship Id="rId21" Type="http://schemas.openxmlformats.org/officeDocument/2006/relationships/slide" Target="slides/slide7.xml"/><Relationship Id="rId20" Type="http://schemas.openxmlformats.org/officeDocument/2006/relationships/slide" Target="slides/slide6.xml"/><Relationship Id="rId2" Type="http://schemas.openxmlformats.org/officeDocument/2006/relationships/theme" Target="theme/theme1.xml"/><Relationship Id="rId19" Type="http://schemas.openxmlformats.org/officeDocument/2006/relationships/slide" Target="slides/slide5.xml"/><Relationship Id="rId18" Type="http://schemas.openxmlformats.org/officeDocument/2006/relationships/slide" Target="slides/slide4.xml"/><Relationship Id="rId17" Type="http://schemas.openxmlformats.org/officeDocument/2006/relationships/slide" Target="slides/slide3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2.xml"/><Relationship Id="rId14" Type="http://schemas.openxmlformats.org/officeDocument/2006/relationships/slide" Target="slides/slide1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23.wmf"/><Relationship Id="rId4" Type="http://schemas.openxmlformats.org/officeDocument/2006/relationships/image" Target="../media/image15.wmf"/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2" Type="http://schemas.openxmlformats.org/officeDocument/2006/relationships/image" Target="../media/image142.wmf"/><Relationship Id="rId21" Type="http://schemas.openxmlformats.org/officeDocument/2006/relationships/image" Target="../media/image141.wmf"/><Relationship Id="rId20" Type="http://schemas.openxmlformats.org/officeDocument/2006/relationships/image" Target="../media/image140.wmf"/><Relationship Id="rId2" Type="http://schemas.openxmlformats.org/officeDocument/2006/relationships/image" Target="../media/image123.wmf"/><Relationship Id="rId19" Type="http://schemas.openxmlformats.org/officeDocument/2006/relationships/image" Target="../media/image139.wmf"/><Relationship Id="rId18" Type="http://schemas.openxmlformats.org/officeDocument/2006/relationships/image" Target="../media/image138.wmf"/><Relationship Id="rId17" Type="http://schemas.openxmlformats.org/officeDocument/2006/relationships/image" Target="../media/image137.wmf"/><Relationship Id="rId16" Type="http://schemas.openxmlformats.org/officeDocument/2006/relationships/image" Target="../media/image136.wmf"/><Relationship Id="rId15" Type="http://schemas.openxmlformats.org/officeDocument/2006/relationships/image" Target="../media/image135.wmf"/><Relationship Id="rId14" Type="http://schemas.openxmlformats.org/officeDocument/2006/relationships/image" Target="../media/image134.wmf"/><Relationship Id="rId13" Type="http://schemas.openxmlformats.org/officeDocument/2006/relationships/image" Target="../media/image133.wmf"/><Relationship Id="rId12" Type="http://schemas.openxmlformats.org/officeDocument/2006/relationships/image" Target="../media/image132.wmf"/><Relationship Id="rId11" Type="http://schemas.openxmlformats.org/officeDocument/2006/relationships/image" Target="../media/image131.wmf"/><Relationship Id="rId10" Type="http://schemas.openxmlformats.org/officeDocument/2006/relationships/image" Target="../media/image130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wmf"/><Relationship Id="rId1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4.wmf"/><Relationship Id="rId14" Type="http://schemas.openxmlformats.org/officeDocument/2006/relationships/image" Target="../media/image176.wmf"/><Relationship Id="rId13" Type="http://schemas.openxmlformats.org/officeDocument/2006/relationships/image" Target="../media/image175.wmf"/><Relationship Id="rId12" Type="http://schemas.openxmlformats.org/officeDocument/2006/relationships/image" Target="../media/image164.wmf"/><Relationship Id="rId11" Type="http://schemas.openxmlformats.org/officeDocument/2006/relationships/image" Target="../media/image163.wmf"/><Relationship Id="rId10" Type="http://schemas.openxmlformats.org/officeDocument/2006/relationships/image" Target="../media/image174.wmf"/><Relationship Id="rId1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4.wmf"/><Relationship Id="rId5" Type="http://schemas.openxmlformats.org/officeDocument/2006/relationships/image" Target="../media/image166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6" Type="http://schemas.openxmlformats.org/officeDocument/2006/relationships/image" Target="../media/image190.wmf"/><Relationship Id="rId15" Type="http://schemas.openxmlformats.org/officeDocument/2006/relationships/image" Target="../media/image189.wmf"/><Relationship Id="rId14" Type="http://schemas.openxmlformats.org/officeDocument/2006/relationships/image" Target="../media/image188.wmf"/><Relationship Id="rId13" Type="http://schemas.openxmlformats.org/officeDocument/2006/relationships/image" Target="../media/image187.wmf"/><Relationship Id="rId12" Type="http://schemas.openxmlformats.org/officeDocument/2006/relationships/image" Target="../media/image186.wmf"/><Relationship Id="rId11" Type="http://schemas.openxmlformats.org/officeDocument/2006/relationships/image" Target="../media/image185.wmf"/><Relationship Id="rId10" Type="http://schemas.openxmlformats.org/officeDocument/2006/relationships/image" Target="../media/image184.wmf"/><Relationship Id="rId1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4.e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emf"/><Relationship Id="rId1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4.wmf"/><Relationship Id="rId6" Type="http://schemas.openxmlformats.org/officeDocument/2006/relationships/image" Target="../media/image191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3" Type="http://schemas.openxmlformats.org/officeDocument/2006/relationships/image" Target="../media/image40.wmf"/><Relationship Id="rId12" Type="http://schemas.openxmlformats.org/officeDocument/2006/relationships/image" Target="../media/image3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3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wmf"/><Relationship Id="rId8" Type="http://schemas.openxmlformats.org/officeDocument/2006/relationships/image" Target="../media/image223.emf"/><Relationship Id="rId7" Type="http://schemas.openxmlformats.org/officeDocument/2006/relationships/image" Target="../media/image222.emf"/><Relationship Id="rId6" Type="http://schemas.openxmlformats.org/officeDocument/2006/relationships/image" Target="../media/image221.w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Relationship Id="rId3" Type="http://schemas.openxmlformats.org/officeDocument/2006/relationships/image" Target="../media/image218.wmf"/><Relationship Id="rId2" Type="http://schemas.openxmlformats.org/officeDocument/2006/relationships/image" Target="../media/image217.emf"/><Relationship Id="rId10" Type="http://schemas.openxmlformats.org/officeDocument/2006/relationships/image" Target="../media/image225.wmf"/><Relationship Id="rId1" Type="http://schemas.openxmlformats.org/officeDocument/2006/relationships/image" Target="../media/image216.e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2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9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15.wmf"/><Relationship Id="rId1" Type="http://schemas.openxmlformats.org/officeDocument/2006/relationships/image" Target="../media/image234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56.emf"/><Relationship Id="rId7" Type="http://schemas.openxmlformats.org/officeDocument/2006/relationships/image" Target="../media/image255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Relationship Id="rId3" Type="http://schemas.openxmlformats.org/officeDocument/2006/relationships/image" Target="../media/image251.e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7" Type="http://schemas.openxmlformats.org/officeDocument/2006/relationships/image" Target="../media/image268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5604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5605" name="Rectangle 5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7360B6C7-7B70-43E8-92A2-A0DD76A73D86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幻灯片图像占位符 216065"/>
          <p:cNvSpPr>
            <a:spLocks noGrp="1" noRot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29698" name="文本占位符 216066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wrap="square" lIns="91440" tIns="45720" rIns="91440" bIns="45720" anchor="t"/>
          <a:p>
            <a:pPr lvl="0"/>
            <a:endParaRPr lang="en-US" altLang="zh-CN" dirty="0"/>
          </a:p>
        </p:txBody>
      </p:sp>
      <p:sp>
        <p:nvSpPr>
          <p:cNvPr id="2969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>
              <a:spcBef>
                <a:spcPct val="50000"/>
              </a:spcBef>
            </a:pPr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7885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9933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幻灯片图像占位符 216065"/>
          <p:cNvSpPr>
            <a:spLocks noGrp="1" noRot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35842" name="文本占位符 216066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wrap="square" lIns="91440" tIns="45720" rIns="91440" bIns="45720" anchor="t"/>
          <a:p>
            <a:pPr lvl="0"/>
            <a:endParaRPr lang="en-US" altLang="zh-CN" dirty="0"/>
          </a:p>
        </p:txBody>
      </p:sp>
      <p:sp>
        <p:nvSpPr>
          <p:cNvPr id="3584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>
              <a:spcBef>
                <a:spcPct val="50000"/>
              </a:spcBef>
            </a:pPr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zh-CN" altLang="en-US" sz="12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4" name="幻灯片图像占位符 550913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38915" name="文本占位符 55091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b="1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4915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325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632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64514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7065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endParaRPr lang="zh-CN" altLang="en-US" strike="noStrike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emf"/><Relationship Id="rId14" Type="http://schemas.openxmlformats.org/officeDocument/2006/relationships/image" Target="../media/image3.emf"/><Relationship Id="rId13" Type="http://schemas.openxmlformats.org/officeDocument/2006/relationships/image" Target="../media/image2.emf"/><Relationship Id="rId12" Type="http://schemas.openxmlformats.org/officeDocument/2006/relationships/image" Target="../media/image1.em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2.xml"/><Relationship Id="rId8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15.xml"/><Relationship Id="rId16" Type="http://schemas.openxmlformats.org/officeDocument/2006/relationships/theme" Target="../theme/theme10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5.xml"/><Relationship Id="rId8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28.xml"/><Relationship Id="rId16" Type="http://schemas.openxmlformats.org/officeDocument/2006/relationships/theme" Target="../theme/theme11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8.xml"/><Relationship Id="rId8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41.xml"/><Relationship Id="rId16" Type="http://schemas.openxmlformats.org/officeDocument/2006/relationships/theme" Target="../theme/theme12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6" Type="http://schemas.openxmlformats.org/officeDocument/2006/relationships/theme" Target="../theme/theme4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6" Type="http://schemas.openxmlformats.org/officeDocument/2006/relationships/theme" Target="../theme/theme5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0.xml"/><Relationship Id="rId8" Type="http://schemas.openxmlformats.org/officeDocument/2006/relationships/slideLayout" Target="../slideLayouts/slideLayout69.xml"/><Relationship Id="rId7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3.xml"/><Relationship Id="rId16" Type="http://schemas.openxmlformats.org/officeDocument/2006/relationships/theme" Target="../theme/theme6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1.xml"/><Relationship Id="rId1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3.xml"/><Relationship Id="rId8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6" Type="http://schemas.openxmlformats.org/officeDocument/2006/relationships/theme" Target="../theme/theme7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4.xml"/><Relationship Id="rId1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6" Type="http://schemas.openxmlformats.org/officeDocument/2006/relationships/theme" Target="../theme/theme8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9.xml"/><Relationship Id="rId8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02.xml"/><Relationship Id="rId16" Type="http://schemas.openxmlformats.org/officeDocument/2006/relationships/theme" Target="../theme/theme9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9" descr="图片3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827963" y="6534150"/>
            <a:ext cx="660400" cy="33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Picture 10" descr="图片4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477250" y="6529388"/>
            <a:ext cx="660400" cy="34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11" descr="图片5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78675" y="6535738"/>
            <a:ext cx="661988" cy="334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12" descr="图片6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30975" y="6534150"/>
            <a:ext cx="661988" cy="336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638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16391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2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3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4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21511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2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3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4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22535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6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7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8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0F21A18C-0068-477C-8303-5FCBA3EDB6B7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3079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0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1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4103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4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5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3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5127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8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9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0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6151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2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3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4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8199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0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1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2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9223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4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5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6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43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392CC7D2-6D82-4B8C-813E-C2B350851815}" type="slidenum">
              <a:rPr lang="en-US" altLang="zh-CN" strike="noStrike" noProof="1">
                <a:latin typeface="+mn-lt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10247" name="AutoShape 7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8" name="AutoShape 8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9" name="AutoShape 9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0" name="AutoShape 10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0.xml"/><Relationship Id="rId6" Type="http://schemas.openxmlformats.org/officeDocument/2006/relationships/image" Target="../media/image10.png"/><Relationship Id="rId5" Type="http://schemas.openxmlformats.org/officeDocument/2006/relationships/image" Target="../media/image9.GIF"/><Relationship Id="rId4" Type="http://schemas.openxmlformats.org/officeDocument/2006/relationships/image" Target="../media/image8.GIF"/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49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54.wmf"/><Relationship Id="rId19" Type="http://schemas.openxmlformats.org/officeDocument/2006/relationships/slideLayout" Target="../slideLayouts/slideLayout42.xml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52.bin"/><Relationship Id="rId14" Type="http://schemas.openxmlformats.org/officeDocument/2006/relationships/oleObject" Target="../embeddings/oleObject51.bin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42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oleObject" Target="../embeddings/oleObject63.bin"/><Relationship Id="rId7" Type="http://schemas.openxmlformats.org/officeDocument/2006/relationships/image" Target="../media/image67.wmf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42.xml"/><Relationship Id="rId12" Type="http://schemas.openxmlformats.org/officeDocument/2006/relationships/slide" Target="slide16.xml"/><Relationship Id="rId11" Type="http://schemas.openxmlformats.org/officeDocument/2006/relationships/oleObject" Target="../embeddings/oleObject66.bin"/><Relationship Id="rId10" Type="http://schemas.openxmlformats.org/officeDocument/2006/relationships/oleObject" Target="../embeddings/oleObject65.bin"/><Relationship Id="rId1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88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9.GIF"/><Relationship Id="rId1" Type="http://schemas.openxmlformats.org/officeDocument/2006/relationships/image" Target="../media/image68.GI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2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42.xml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42.xml"/><Relationship Id="rId2" Type="http://schemas.openxmlformats.org/officeDocument/2006/relationships/image" Target="../media/image78.wmf"/><Relationship Id="rId19" Type="http://schemas.openxmlformats.org/officeDocument/2006/relationships/slide" Target="slide13.xml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42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0.w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42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42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1.wmf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33.xml"/><Relationship Id="rId11" Type="http://schemas.openxmlformats.org/officeDocument/2006/relationships/image" Target="../media/image102.png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42.xml"/><Relationship Id="rId3" Type="http://schemas.openxmlformats.org/officeDocument/2006/relationships/image" Target="../media/image104.wmf"/><Relationship Id="rId2" Type="http://schemas.openxmlformats.org/officeDocument/2006/relationships/oleObject" Target="../embeddings/oleObject100.bin"/><Relationship Id="rId1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5.e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42.xml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1.wmf"/><Relationship Id="rId30" Type="http://schemas.openxmlformats.org/officeDocument/2006/relationships/vmlDrawing" Target="../drawings/vmlDrawing19.vml"/><Relationship Id="rId3" Type="http://schemas.openxmlformats.org/officeDocument/2006/relationships/oleObject" Target="../embeddings/oleObject107.bin"/><Relationship Id="rId29" Type="http://schemas.openxmlformats.org/officeDocument/2006/relationships/slideLayout" Target="../slideLayouts/slideLayout42.xml"/><Relationship Id="rId28" Type="http://schemas.openxmlformats.org/officeDocument/2006/relationships/image" Target="../media/image121.wmf"/><Relationship Id="rId27" Type="http://schemas.openxmlformats.org/officeDocument/2006/relationships/oleObject" Target="../embeddings/oleObject121.bin"/><Relationship Id="rId26" Type="http://schemas.openxmlformats.org/officeDocument/2006/relationships/image" Target="../media/image120.wmf"/><Relationship Id="rId25" Type="http://schemas.openxmlformats.org/officeDocument/2006/relationships/oleObject" Target="../embeddings/oleObject120.bin"/><Relationship Id="rId24" Type="http://schemas.openxmlformats.org/officeDocument/2006/relationships/oleObject" Target="../embeddings/oleObject119.bin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18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16.bin"/><Relationship Id="rId18" Type="http://schemas.openxmlformats.org/officeDocument/2006/relationships/oleObject" Target="../embeddings/oleObject115.bin"/><Relationship Id="rId17" Type="http://schemas.openxmlformats.org/officeDocument/2006/relationships/oleObject" Target="../embeddings/oleObject114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0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4.wmf"/><Relationship Id="rId52" Type="http://schemas.openxmlformats.org/officeDocument/2006/relationships/vmlDrawing" Target="../drawings/vmlDrawing20.vml"/><Relationship Id="rId51" Type="http://schemas.openxmlformats.org/officeDocument/2006/relationships/slideLayout" Target="../slideLayouts/slideLayout42.xml"/><Relationship Id="rId50" Type="http://schemas.openxmlformats.org/officeDocument/2006/relationships/image" Target="../media/image142.wmf"/><Relationship Id="rId5" Type="http://schemas.openxmlformats.org/officeDocument/2006/relationships/oleObject" Target="../embeddings/oleObject124.bin"/><Relationship Id="rId49" Type="http://schemas.openxmlformats.org/officeDocument/2006/relationships/oleObject" Target="../embeddings/oleObject149.bin"/><Relationship Id="rId48" Type="http://schemas.openxmlformats.org/officeDocument/2006/relationships/image" Target="../media/image141.wmf"/><Relationship Id="rId47" Type="http://schemas.openxmlformats.org/officeDocument/2006/relationships/oleObject" Target="../embeddings/oleObject148.bin"/><Relationship Id="rId46" Type="http://schemas.openxmlformats.org/officeDocument/2006/relationships/image" Target="../media/image140.wmf"/><Relationship Id="rId45" Type="http://schemas.openxmlformats.org/officeDocument/2006/relationships/oleObject" Target="../embeddings/oleObject147.bin"/><Relationship Id="rId44" Type="http://schemas.openxmlformats.org/officeDocument/2006/relationships/image" Target="../media/image139.wmf"/><Relationship Id="rId43" Type="http://schemas.openxmlformats.org/officeDocument/2006/relationships/oleObject" Target="../embeddings/oleObject146.bin"/><Relationship Id="rId42" Type="http://schemas.openxmlformats.org/officeDocument/2006/relationships/image" Target="../media/image138.wmf"/><Relationship Id="rId41" Type="http://schemas.openxmlformats.org/officeDocument/2006/relationships/oleObject" Target="../embeddings/oleObject145.bin"/><Relationship Id="rId40" Type="http://schemas.openxmlformats.org/officeDocument/2006/relationships/image" Target="../media/image137.wmf"/><Relationship Id="rId4" Type="http://schemas.openxmlformats.org/officeDocument/2006/relationships/image" Target="../media/image123.wmf"/><Relationship Id="rId39" Type="http://schemas.openxmlformats.org/officeDocument/2006/relationships/oleObject" Target="../embeddings/oleObject144.bin"/><Relationship Id="rId38" Type="http://schemas.openxmlformats.org/officeDocument/2006/relationships/image" Target="../media/image136.wmf"/><Relationship Id="rId37" Type="http://schemas.openxmlformats.org/officeDocument/2006/relationships/oleObject" Target="../embeddings/oleObject143.bin"/><Relationship Id="rId36" Type="http://schemas.openxmlformats.org/officeDocument/2006/relationships/oleObject" Target="../embeddings/oleObject142.bin"/><Relationship Id="rId35" Type="http://schemas.openxmlformats.org/officeDocument/2006/relationships/oleObject" Target="../embeddings/oleObject141.bin"/><Relationship Id="rId34" Type="http://schemas.openxmlformats.org/officeDocument/2006/relationships/oleObject" Target="../embeddings/oleObject140.bin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135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134.wmf"/><Relationship Id="rId3" Type="http://schemas.openxmlformats.org/officeDocument/2006/relationships/oleObject" Target="../embeddings/oleObject123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133.wmf"/><Relationship Id="rId27" Type="http://schemas.openxmlformats.org/officeDocument/2006/relationships/oleObject" Target="../embeddings/oleObject136.bin"/><Relationship Id="rId26" Type="http://schemas.openxmlformats.org/officeDocument/2006/relationships/oleObject" Target="../embeddings/oleObject135.bin"/><Relationship Id="rId25" Type="http://schemas.openxmlformats.org/officeDocument/2006/relationships/oleObject" Target="../embeddings/oleObject134.bin"/><Relationship Id="rId24" Type="http://schemas.openxmlformats.org/officeDocument/2006/relationships/image" Target="../media/image132.w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31.w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30.wmf"/><Relationship Id="rId2" Type="http://schemas.openxmlformats.org/officeDocument/2006/relationships/image" Target="../media/image122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9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2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oleObject" Target="../embeddings/oleObject153.bin"/><Relationship Id="rId7" Type="http://schemas.openxmlformats.org/officeDocument/2006/relationships/image" Target="../media/image145.wmf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51.bin"/><Relationship Id="rId3" Type="http://schemas.openxmlformats.org/officeDocument/2006/relationships/image" Target="../media/image143.wmf"/><Relationship Id="rId29" Type="http://schemas.openxmlformats.org/officeDocument/2006/relationships/notesSlide" Target="../notesSlides/notesSlide7.xml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68.xml"/><Relationship Id="rId26" Type="http://schemas.openxmlformats.org/officeDocument/2006/relationships/slide" Target="slide35.xml"/><Relationship Id="rId25" Type="http://schemas.openxmlformats.org/officeDocument/2006/relationships/image" Target="../media/image154.wmf"/><Relationship Id="rId24" Type="http://schemas.openxmlformats.org/officeDocument/2006/relationships/oleObject" Target="../embeddings/oleObject161.bin"/><Relationship Id="rId23" Type="http://schemas.openxmlformats.org/officeDocument/2006/relationships/image" Target="../media/image153.wmf"/><Relationship Id="rId22" Type="http://schemas.openxmlformats.org/officeDocument/2006/relationships/oleObject" Target="../embeddings/oleObject160.bin"/><Relationship Id="rId21" Type="http://schemas.openxmlformats.org/officeDocument/2006/relationships/image" Target="../media/image152.wmf"/><Relationship Id="rId20" Type="http://schemas.openxmlformats.org/officeDocument/2006/relationships/oleObject" Target="../embeddings/oleObject159.bin"/><Relationship Id="rId2" Type="http://schemas.openxmlformats.org/officeDocument/2006/relationships/oleObject" Target="../embeddings/oleObject150.bin"/><Relationship Id="rId19" Type="http://schemas.openxmlformats.org/officeDocument/2006/relationships/image" Target="../media/image151.wmf"/><Relationship Id="rId18" Type="http://schemas.openxmlformats.org/officeDocument/2006/relationships/oleObject" Target="../embeddings/oleObject158.bin"/><Relationship Id="rId17" Type="http://schemas.openxmlformats.org/officeDocument/2006/relationships/image" Target="../media/image150.wmf"/><Relationship Id="rId16" Type="http://schemas.openxmlformats.org/officeDocument/2006/relationships/oleObject" Target="../embeddings/oleObject157.bin"/><Relationship Id="rId15" Type="http://schemas.openxmlformats.org/officeDocument/2006/relationships/image" Target="../media/image149.wmf"/><Relationship Id="rId14" Type="http://schemas.openxmlformats.org/officeDocument/2006/relationships/oleObject" Target="../embeddings/oleObject156.bin"/><Relationship Id="rId13" Type="http://schemas.openxmlformats.org/officeDocument/2006/relationships/image" Target="../media/image148.wmf"/><Relationship Id="rId12" Type="http://schemas.openxmlformats.org/officeDocument/2006/relationships/oleObject" Target="../embeddings/oleObject155.bin"/><Relationship Id="rId11" Type="http://schemas.openxmlformats.org/officeDocument/2006/relationships/image" Target="../media/image147.wmf"/><Relationship Id="rId10" Type="http://schemas.openxmlformats.org/officeDocument/2006/relationships/oleObject" Target="../embeddings/oleObject154.bin"/><Relationship Id="rId1" Type="http://schemas.openxmlformats.org/officeDocument/2006/relationships/tags" Target="../tags/tag1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3.xml"/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image" Target="../media/image15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8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165.png"/><Relationship Id="rId6" Type="http://schemas.microsoft.com/office/2007/relationships/media" Target="../media/media1.mp4"/><Relationship Id="rId5" Type="http://schemas.openxmlformats.org/officeDocument/2006/relationships/video" Target="../media/media1.mp4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63.wmf"/><Relationship Id="rId10" Type="http://schemas.openxmlformats.org/officeDocument/2006/relationships/notesSlide" Target="../notesSlides/notesSlide8.xml"/><Relationship Id="rId1" Type="http://schemas.openxmlformats.org/officeDocument/2006/relationships/oleObject" Target="../embeddings/oleObject16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4.wmf"/><Relationship Id="rId30" Type="http://schemas.openxmlformats.org/officeDocument/2006/relationships/vmlDrawing" Target="../drawings/vmlDrawing24.vml"/><Relationship Id="rId3" Type="http://schemas.openxmlformats.org/officeDocument/2006/relationships/oleObject" Target="../embeddings/oleObject170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176.wmf"/><Relationship Id="rId27" Type="http://schemas.openxmlformats.org/officeDocument/2006/relationships/oleObject" Target="../embeddings/oleObject182.bin"/><Relationship Id="rId26" Type="http://schemas.openxmlformats.org/officeDocument/2006/relationships/image" Target="../media/image175.wmf"/><Relationship Id="rId25" Type="http://schemas.openxmlformats.org/officeDocument/2006/relationships/oleObject" Target="../embeddings/oleObject181.bin"/><Relationship Id="rId24" Type="http://schemas.openxmlformats.org/officeDocument/2006/relationships/image" Target="../media/image164.wmf"/><Relationship Id="rId23" Type="http://schemas.openxmlformats.org/officeDocument/2006/relationships/oleObject" Target="../embeddings/oleObject180.bin"/><Relationship Id="rId22" Type="http://schemas.openxmlformats.org/officeDocument/2006/relationships/image" Target="../media/image163.w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74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6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0.xml"/><Relationship Id="rId1" Type="http://schemas.openxmlformats.org/officeDocument/2006/relationships/slide" Target="slide1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77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8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1.wmf"/><Relationship Id="rId50" Type="http://schemas.openxmlformats.org/officeDocument/2006/relationships/vmlDrawing" Target="../drawings/vmlDrawing26.vml"/><Relationship Id="rId5" Type="http://schemas.openxmlformats.org/officeDocument/2006/relationships/oleObject" Target="../embeddings/oleObject190.bin"/><Relationship Id="rId49" Type="http://schemas.openxmlformats.org/officeDocument/2006/relationships/slideLayout" Target="../slideLayouts/slideLayout29.xml"/><Relationship Id="rId48" Type="http://schemas.openxmlformats.org/officeDocument/2006/relationships/image" Target="../media/image190.wmf"/><Relationship Id="rId47" Type="http://schemas.openxmlformats.org/officeDocument/2006/relationships/oleObject" Target="../embeddings/oleObject219.bin"/><Relationship Id="rId46" Type="http://schemas.openxmlformats.org/officeDocument/2006/relationships/oleObject" Target="../embeddings/oleObject218.bin"/><Relationship Id="rId45" Type="http://schemas.openxmlformats.org/officeDocument/2006/relationships/image" Target="../media/image189.wmf"/><Relationship Id="rId44" Type="http://schemas.openxmlformats.org/officeDocument/2006/relationships/oleObject" Target="../embeddings/oleObject217.bin"/><Relationship Id="rId43" Type="http://schemas.openxmlformats.org/officeDocument/2006/relationships/oleObject" Target="../embeddings/oleObject216.bin"/><Relationship Id="rId42" Type="http://schemas.openxmlformats.org/officeDocument/2006/relationships/oleObject" Target="../embeddings/oleObject215.bin"/><Relationship Id="rId41" Type="http://schemas.openxmlformats.org/officeDocument/2006/relationships/oleObject" Target="../embeddings/oleObject214.bin"/><Relationship Id="rId40" Type="http://schemas.openxmlformats.org/officeDocument/2006/relationships/image" Target="../media/image188.wmf"/><Relationship Id="rId4" Type="http://schemas.openxmlformats.org/officeDocument/2006/relationships/image" Target="../media/image180.wmf"/><Relationship Id="rId39" Type="http://schemas.openxmlformats.org/officeDocument/2006/relationships/oleObject" Target="../embeddings/oleObject213.bin"/><Relationship Id="rId38" Type="http://schemas.openxmlformats.org/officeDocument/2006/relationships/image" Target="../media/image187.wmf"/><Relationship Id="rId37" Type="http://schemas.openxmlformats.org/officeDocument/2006/relationships/oleObject" Target="../embeddings/oleObject212.bin"/><Relationship Id="rId36" Type="http://schemas.openxmlformats.org/officeDocument/2006/relationships/oleObject" Target="../embeddings/oleObject211.bin"/><Relationship Id="rId35" Type="http://schemas.openxmlformats.org/officeDocument/2006/relationships/oleObject" Target="../embeddings/oleObject210.bin"/><Relationship Id="rId34" Type="http://schemas.openxmlformats.org/officeDocument/2006/relationships/oleObject" Target="../embeddings/oleObject209.bin"/><Relationship Id="rId33" Type="http://schemas.openxmlformats.org/officeDocument/2006/relationships/oleObject" Target="../embeddings/oleObject208.bin"/><Relationship Id="rId32" Type="http://schemas.openxmlformats.org/officeDocument/2006/relationships/oleObject" Target="../embeddings/oleObject207.bin"/><Relationship Id="rId31" Type="http://schemas.openxmlformats.org/officeDocument/2006/relationships/oleObject" Target="../embeddings/oleObject206.bin"/><Relationship Id="rId30" Type="http://schemas.openxmlformats.org/officeDocument/2006/relationships/image" Target="../media/image186.wmf"/><Relationship Id="rId3" Type="http://schemas.openxmlformats.org/officeDocument/2006/relationships/oleObject" Target="../embeddings/oleObject189.bin"/><Relationship Id="rId29" Type="http://schemas.openxmlformats.org/officeDocument/2006/relationships/oleObject" Target="../embeddings/oleObject205.bin"/><Relationship Id="rId28" Type="http://schemas.openxmlformats.org/officeDocument/2006/relationships/oleObject" Target="../embeddings/oleObject204.bin"/><Relationship Id="rId27" Type="http://schemas.openxmlformats.org/officeDocument/2006/relationships/oleObject" Target="../embeddings/oleObject203.bin"/><Relationship Id="rId26" Type="http://schemas.openxmlformats.org/officeDocument/2006/relationships/oleObject" Target="../embeddings/oleObject202.bin"/><Relationship Id="rId25" Type="http://schemas.openxmlformats.org/officeDocument/2006/relationships/oleObject" Target="../embeddings/oleObject201.bin"/><Relationship Id="rId24" Type="http://schemas.openxmlformats.org/officeDocument/2006/relationships/oleObject" Target="../embeddings/oleObject200.bin"/><Relationship Id="rId23" Type="http://schemas.openxmlformats.org/officeDocument/2006/relationships/oleObject" Target="../embeddings/oleObject199.bin"/><Relationship Id="rId22" Type="http://schemas.openxmlformats.org/officeDocument/2006/relationships/image" Target="../media/image185.wmf"/><Relationship Id="rId21" Type="http://schemas.openxmlformats.org/officeDocument/2006/relationships/oleObject" Target="../embeddings/oleObject198.bin"/><Relationship Id="rId20" Type="http://schemas.openxmlformats.org/officeDocument/2006/relationships/image" Target="../media/image184.wmf"/><Relationship Id="rId2" Type="http://schemas.openxmlformats.org/officeDocument/2006/relationships/image" Target="../media/image179.wmf"/><Relationship Id="rId19" Type="http://schemas.openxmlformats.org/officeDocument/2006/relationships/oleObject" Target="../embeddings/oleObject197.bin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8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94.e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91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22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195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22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00.e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199.e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34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22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oleObject" Target="../embeddings/oleObject238.bin"/><Relationship Id="rId7" Type="http://schemas.openxmlformats.org/officeDocument/2006/relationships/image" Target="../media/image143.wmf"/><Relationship Id="rId6" Type="http://schemas.openxmlformats.org/officeDocument/2006/relationships/oleObject" Target="../embeddings/oleObject237.bin"/><Relationship Id="rId5" Type="http://schemas.openxmlformats.org/officeDocument/2006/relationships/tags" Target="../tags/tag2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205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107.xml"/><Relationship Id="rId12" Type="http://schemas.openxmlformats.org/officeDocument/2006/relationships/slide" Target="slide25.xml"/><Relationship Id="rId11" Type="http://schemas.openxmlformats.org/officeDocument/2006/relationships/image" Target="../media/image146.wmf"/><Relationship Id="rId10" Type="http://schemas.openxmlformats.org/officeDocument/2006/relationships/oleObject" Target="../embeddings/oleObject239.bin"/><Relationship Id="rId1" Type="http://schemas.openxmlformats.org/officeDocument/2006/relationships/oleObject" Target="../embeddings/oleObject2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81.x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24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81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10.wmf"/><Relationship Id="rId1" Type="http://schemas.openxmlformats.org/officeDocument/2006/relationships/oleObject" Target="../embeddings/oleObject24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81.xml"/><Relationship Id="rId7" Type="http://schemas.openxmlformats.org/officeDocument/2006/relationships/image" Target="../media/image215.wmf"/><Relationship Id="rId6" Type="http://schemas.openxmlformats.org/officeDocument/2006/relationships/oleObject" Target="../embeddings/oleObject248.bin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247.bin"/><Relationship Id="rId3" Type="http://schemas.openxmlformats.org/officeDocument/2006/relationships/image" Target="../media/image212.wmf"/><Relationship Id="rId2" Type="http://schemas.openxmlformats.org/officeDocument/2006/relationships/oleObject" Target="../embeddings/oleObject246.bin"/><Relationship Id="rId1" Type="http://schemas.openxmlformats.org/officeDocument/2006/relationships/image" Target="../media/image213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19.e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17.emf"/><Relationship Id="rId3" Type="http://schemas.openxmlformats.org/officeDocument/2006/relationships/oleObject" Target="../embeddings/oleObject250.bin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81.xml"/><Relationship Id="rId20" Type="http://schemas.openxmlformats.org/officeDocument/2006/relationships/image" Target="../media/image225.wmf"/><Relationship Id="rId2" Type="http://schemas.openxmlformats.org/officeDocument/2006/relationships/image" Target="../media/image216.emf"/><Relationship Id="rId19" Type="http://schemas.openxmlformats.org/officeDocument/2006/relationships/oleObject" Target="../embeddings/oleObject258.bin"/><Relationship Id="rId18" Type="http://schemas.openxmlformats.org/officeDocument/2006/relationships/image" Target="../media/image224.w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23.e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22.e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20.emf"/><Relationship Id="rId1" Type="http://schemas.openxmlformats.org/officeDocument/2006/relationships/oleObject" Target="../embeddings/oleObject24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49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26.wmf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232.wmf"/><Relationship Id="rId13" Type="http://schemas.openxmlformats.org/officeDocument/2006/relationships/oleObject" Target="../embeddings/oleObject265.bin"/><Relationship Id="rId12" Type="http://schemas.openxmlformats.org/officeDocument/2006/relationships/image" Target="../media/image231.w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59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233.wmf"/><Relationship Id="rId1" Type="http://schemas.openxmlformats.org/officeDocument/2006/relationships/oleObject" Target="../embeddings/oleObject26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34.wmf"/><Relationship Id="rId16" Type="http://schemas.openxmlformats.org/officeDocument/2006/relationships/vmlDrawing" Target="../drawings/vmlDrawing37.vml"/><Relationship Id="rId15" Type="http://schemas.openxmlformats.org/officeDocument/2006/relationships/slideLayout" Target="../slideLayouts/slideLayout26.xml"/><Relationship Id="rId14" Type="http://schemas.openxmlformats.org/officeDocument/2006/relationships/image" Target="../media/image239.wmf"/><Relationship Id="rId13" Type="http://schemas.openxmlformats.org/officeDocument/2006/relationships/oleObject" Target="../embeddings/oleObject273.bin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37.wmf"/><Relationship Id="rId1" Type="http://schemas.openxmlformats.org/officeDocument/2006/relationships/oleObject" Target="../embeddings/oleObject267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3.xml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40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274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143.xml"/><Relationship Id="rId3" Type="http://schemas.openxmlformats.org/officeDocument/2006/relationships/image" Target="../media/image245.wmf"/><Relationship Id="rId2" Type="http://schemas.openxmlformats.org/officeDocument/2006/relationships/oleObject" Target="../embeddings/oleObject278.bin"/><Relationship Id="rId1" Type="http://schemas.openxmlformats.org/officeDocument/2006/relationships/image" Target="../media/image24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46.wmf"/><Relationship Id="rId1" Type="http://schemas.openxmlformats.org/officeDocument/2006/relationships/oleObject" Target="../embeddings/oleObject27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52.e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83.bin"/><Relationship Id="rId20" Type="http://schemas.openxmlformats.org/officeDocument/2006/relationships/vmlDrawing" Target="../drawings/vmlDrawing41.vml"/><Relationship Id="rId2" Type="http://schemas.openxmlformats.org/officeDocument/2006/relationships/image" Target="../media/image249.wmf"/><Relationship Id="rId19" Type="http://schemas.openxmlformats.org/officeDocument/2006/relationships/slideLayout" Target="../slideLayouts/slideLayout29.xml"/><Relationship Id="rId18" Type="http://schemas.openxmlformats.org/officeDocument/2006/relationships/image" Target="../media/image247.wmf"/><Relationship Id="rId17" Type="http://schemas.openxmlformats.org/officeDocument/2006/relationships/oleObject" Target="../embeddings/oleObject290.bin"/><Relationship Id="rId16" Type="http://schemas.openxmlformats.org/officeDocument/2006/relationships/image" Target="../media/image256.e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255.e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254.e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253.emf"/><Relationship Id="rId1" Type="http://schemas.openxmlformats.org/officeDocument/2006/relationships/oleObject" Target="../embeddings/oleObject282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92.bin"/><Relationship Id="rId2" Type="http://schemas.openxmlformats.org/officeDocument/2006/relationships/image" Target="../media/image257.wmf"/><Relationship Id="rId1" Type="http://schemas.openxmlformats.org/officeDocument/2006/relationships/oleObject" Target="../embeddings/oleObject29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259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29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9.xml"/><Relationship Id="rId14" Type="http://schemas.openxmlformats.org/officeDocument/2006/relationships/image" Target="../media/image20.png"/><Relationship Id="rId13" Type="http://schemas.openxmlformats.org/officeDocument/2006/relationships/image" Target="../media/image19.png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52.emf"/><Relationship Id="rId19" Type="http://schemas.openxmlformats.org/officeDocument/2006/relationships/notesSlide" Target="../notesSlides/notesSlide11.xml"/><Relationship Id="rId18" Type="http://schemas.openxmlformats.org/officeDocument/2006/relationships/vmlDrawing" Target="../drawings/vmlDrawing44.vml"/><Relationship Id="rId17" Type="http://schemas.openxmlformats.org/officeDocument/2006/relationships/slideLayout" Target="../slideLayouts/slideLayout24.xml"/><Relationship Id="rId16" Type="http://schemas.openxmlformats.org/officeDocument/2006/relationships/image" Target="../media/image269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29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6" Type="http://schemas.openxmlformats.org/officeDocument/2006/relationships/notesSlide" Target="../notesSlides/notesSlide3.xml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55.xml"/><Relationship Id="rId23" Type="http://schemas.openxmlformats.org/officeDocument/2006/relationships/image" Target="../media/image27.wmf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26.wmf"/><Relationship Id="rId20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9" Type="http://schemas.openxmlformats.org/officeDocument/2006/relationships/image" Target="../media/image25.w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19.png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49.xml"/><Relationship Id="rId26" Type="http://schemas.openxmlformats.org/officeDocument/2006/relationships/image" Target="../media/image40.wmf"/><Relationship Id="rId25" Type="http://schemas.openxmlformats.org/officeDocument/2006/relationships/oleObject" Target="../embeddings/oleObject30.bin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29.bin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37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51.e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7788" y="655933"/>
            <a:ext cx="4139996" cy="2605982"/>
          </a:xfrm>
          <a:prstGeom prst="rect">
            <a:avLst/>
          </a:prstGeom>
          <a:noFill/>
          <a:ln w="9525">
            <a:noFill/>
          </a:ln>
          <a:effectLst>
            <a:softEdge rad="25400"/>
          </a:effectLst>
        </p:spPr>
      </p:pic>
      <p:pic>
        <p:nvPicPr>
          <p:cNvPr id="6" name="Picture 2" descr="http://p5.so.qhimgs1.com/bdr/_240_/t0145f84cd1171b55ab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88" y="3762375"/>
            <a:ext cx="2093912" cy="2617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timg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4213" y="679450"/>
            <a:ext cx="4140200" cy="2606040"/>
          </a:xfrm>
          <a:prstGeom prst="rect">
            <a:avLst/>
          </a:prstGeom>
          <a:noFill/>
          <a:ln w="9525">
            <a:noFill/>
          </a:ln>
          <a:effectLst>
            <a:softEdge rad="25400"/>
          </a:effectLst>
        </p:spPr>
      </p:pic>
      <p:pic>
        <p:nvPicPr>
          <p:cNvPr id="10" name="内容占位符 4" descr="tim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324600" y="3762375"/>
            <a:ext cx="2433638" cy="2546350"/>
          </a:xfrm>
        </p:spPr>
      </p:pic>
      <p:pic>
        <p:nvPicPr>
          <p:cNvPr id="3" name="图片 2" descr="tim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9975" y="3816350"/>
            <a:ext cx="1781175" cy="2492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文本框 312329"/>
          <p:cNvSpPr txBox="1"/>
          <p:nvPr/>
        </p:nvSpPr>
        <p:spPr>
          <a:xfrm>
            <a:off x="142875" y="71438"/>
            <a:ext cx="222726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课堂引入</a:t>
            </a:r>
            <a:endParaRPr lang="zh-CN" altLang="en-US" sz="3200" dirty="0">
              <a:solidFill>
                <a:srgbClr val="FF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2" name="5机械振动梁祝">
            <a:hlinkClick r:id="" action="ppaction://media"/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52488" y="933450"/>
            <a:ext cx="619125" cy="61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460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30" name="Text Box 6"/>
          <p:cNvSpPr txBox="1"/>
          <p:nvPr/>
        </p:nvSpPr>
        <p:spPr>
          <a:xfrm>
            <a:off x="357188" y="0"/>
            <a:ext cx="59880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三、简谐振动的判断方法</a:t>
            </a:r>
            <a:endParaRPr lang="zh-CN" altLang="en-US" sz="3600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charset="-122"/>
            </a:endParaRPr>
          </a:p>
        </p:txBody>
      </p:sp>
      <p:graphicFrame>
        <p:nvGraphicFramePr>
          <p:cNvPr id="77832" name="Object 21"/>
          <p:cNvGraphicFramePr>
            <a:graphicFrameLocks noChangeAspect="1"/>
          </p:cNvGraphicFramePr>
          <p:nvPr/>
        </p:nvGraphicFramePr>
        <p:xfrm>
          <a:off x="2571750" y="27162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562100" imgH="660400" progId="Equation.3">
                  <p:embed/>
                </p:oleObj>
              </mc:Choice>
              <mc:Fallback>
                <p:oleObj name="" r:id="rId1" imgW="1562100" imgH="6604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2716213"/>
                        <a:ext cx="21590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/>
          <p:nvPr/>
        </p:nvSpPr>
        <p:spPr>
          <a:xfrm>
            <a:off x="611188" y="976313"/>
            <a:ext cx="83486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根据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判断，受力是否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回复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力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1905000" y="4740275"/>
            <a:ext cx="3571875" cy="642938"/>
            <a:chOff x="2857488" y="1928802"/>
            <a:chExt cx="3214710" cy="642942"/>
          </a:xfrm>
        </p:grpSpPr>
        <p:graphicFrame>
          <p:nvGraphicFramePr>
            <p:cNvPr id="43013" name="Object 22"/>
            <p:cNvGraphicFramePr>
              <a:graphicFrameLocks noChangeAspect="1"/>
            </p:cNvGraphicFramePr>
            <p:nvPr/>
          </p:nvGraphicFramePr>
          <p:xfrm>
            <a:off x="3286116" y="2000240"/>
            <a:ext cx="2643206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" imgW="27432000" imgH="5486400" progId="Equation.3">
                    <p:embed/>
                  </p:oleObj>
                </mc:Choice>
                <mc:Fallback>
                  <p:oleObj name="" r:id="rId3" imgW="27432000" imgH="54864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6116" y="2000240"/>
                          <a:ext cx="2643206" cy="571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4" name="矩形 15"/>
            <p:cNvSpPr/>
            <p:nvPr/>
          </p:nvSpPr>
          <p:spPr>
            <a:xfrm>
              <a:off x="2857488" y="1928802"/>
              <a:ext cx="3214710" cy="64294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lIns="91440" tIns="45720" rIns="91440" bIns="45720" anchor="t"/>
            <a:p>
              <a:endParaRPr lang="zh-CN" altLang="en-US" baseline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 Box 9"/>
          <p:cNvSpPr txBox="1"/>
          <p:nvPr/>
        </p:nvSpPr>
        <p:spPr>
          <a:xfrm>
            <a:off x="611188" y="1990725"/>
            <a:ext cx="48656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根据运动微分方程来判断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 Box 9"/>
          <p:cNvSpPr txBox="1"/>
          <p:nvPr/>
        </p:nvSpPr>
        <p:spPr>
          <a:xfrm>
            <a:off x="611188" y="4003675"/>
            <a:ext cx="43100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根据运动方程来判断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6"/>
          <p:cNvSpPr txBox="1"/>
          <p:nvPr/>
        </p:nvSpPr>
        <p:spPr>
          <a:xfrm>
            <a:off x="639763" y="5788025"/>
            <a:ext cx="46783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以上三种方法是等价的</a:t>
            </a:r>
            <a:r>
              <a:rPr lang="zh-CN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！</a:t>
            </a:r>
            <a:endParaRPr lang="zh-CN" altLang="zh-CN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3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2"/>
          <p:cNvSpPr txBox="1"/>
          <p:nvPr/>
        </p:nvSpPr>
        <p:spPr>
          <a:xfrm>
            <a:off x="307975" y="260350"/>
            <a:ext cx="8877300" cy="10382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: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弹簧下面悬挂物体，不计弹簧重量和阻力，试证其在平衡位置附近的振动是谐振动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916" name="Rectangle 44"/>
          <p:cNvSpPr/>
          <p:nvPr/>
        </p:nvSpPr>
        <p:spPr>
          <a:xfrm>
            <a:off x="146050" y="1500188"/>
            <a:ext cx="12557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928" name="Object 105"/>
          <p:cNvGraphicFramePr>
            <a:graphicFrameLocks noChangeAspect="1"/>
          </p:cNvGraphicFramePr>
          <p:nvPr/>
        </p:nvGraphicFramePr>
        <p:xfrm>
          <a:off x="1577975" y="2909888"/>
          <a:ext cx="1450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15240000" imgH="4876800" progId="Equation.3">
                  <p:embed/>
                </p:oleObj>
              </mc:Choice>
              <mc:Fallback>
                <p:oleObj name="" r:id="rId1" imgW="15240000" imgH="4876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7975" y="2909888"/>
                        <a:ext cx="14509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9" name="Text Box 57"/>
          <p:cNvSpPr txBox="1"/>
          <p:nvPr/>
        </p:nvSpPr>
        <p:spPr>
          <a:xfrm>
            <a:off x="447675" y="3654425"/>
            <a:ext cx="40703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某一瞬时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坐标为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961" name="Object 109"/>
          <p:cNvGraphicFramePr>
            <a:graphicFrameLocks noChangeAspect="1"/>
          </p:cNvGraphicFramePr>
          <p:nvPr/>
        </p:nvGraphicFramePr>
        <p:xfrm>
          <a:off x="912813" y="5126038"/>
          <a:ext cx="307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" imgW="39014400" imgH="10058400" progId="Equation.3">
                  <p:embed/>
                </p:oleObj>
              </mc:Choice>
              <mc:Fallback>
                <p:oleObj name="" r:id="rId3" imgW="39014400" imgH="100584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5126038"/>
                        <a:ext cx="307975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" name="Rectangle 22" descr="宽下对角线"/>
          <p:cNvSpPr/>
          <p:nvPr/>
        </p:nvSpPr>
        <p:spPr>
          <a:xfrm>
            <a:off x="6191250" y="2103438"/>
            <a:ext cx="1350963" cy="138112"/>
          </a:xfrm>
          <a:prstGeom prst="rect">
            <a:avLst/>
          </a:prstGeom>
          <a:pattFill prst="wdDnDiag">
            <a:fgClr>
              <a:schemeClr val="tx1"/>
            </a:fgClr>
            <a:bgClr>
              <a:srgbClr val="FFFFFF"/>
            </a:bgClr>
          </a:pattFill>
          <a:ln w="9525">
            <a:noFill/>
          </a:ln>
          <a:effectLst>
            <a:prstShdw prst="shdw17" dist="17961" dir="2699999">
              <a:srgbClr val="000000"/>
            </a:prstShdw>
          </a:effectLst>
        </p:spPr>
        <p:txBody>
          <a:bodyPr wrap="none" anchor="ctr"/>
          <a:p>
            <a:pPr algn="ctr"/>
            <a:endParaRPr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5" name="Group 23"/>
          <p:cNvGrpSpPr/>
          <p:nvPr/>
        </p:nvGrpSpPr>
        <p:grpSpPr>
          <a:xfrm>
            <a:off x="6727825" y="2246313"/>
            <a:ext cx="457200" cy="2133600"/>
            <a:chOff x="4080" y="864"/>
            <a:chExt cx="288" cy="1344"/>
          </a:xfrm>
        </p:grpSpPr>
        <p:grpSp>
          <p:nvGrpSpPr>
            <p:cNvPr id="44040" name="Group 24"/>
            <p:cNvGrpSpPr/>
            <p:nvPr/>
          </p:nvGrpSpPr>
          <p:grpSpPr>
            <a:xfrm rot="5397717">
              <a:off x="3608" y="1214"/>
              <a:ext cx="1107" cy="288"/>
              <a:chOff x="2928" y="864"/>
              <a:chExt cx="1968" cy="288"/>
            </a:xfrm>
          </p:grpSpPr>
          <p:sp>
            <p:nvSpPr>
              <p:cNvPr id="44041" name="Line 25"/>
              <p:cNvSpPr/>
              <p:nvPr/>
            </p:nvSpPr>
            <p:spPr>
              <a:xfrm>
                <a:off x="2928" y="1056"/>
                <a:ext cx="336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2" name="Line 26"/>
              <p:cNvSpPr/>
              <p:nvPr/>
            </p:nvSpPr>
            <p:spPr>
              <a:xfrm flipV="1">
                <a:off x="3264" y="864"/>
                <a:ext cx="96" cy="19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3" name="Line 27"/>
              <p:cNvSpPr/>
              <p:nvPr/>
            </p:nvSpPr>
            <p:spPr>
              <a:xfrm>
                <a:off x="336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4" name="Line 28"/>
              <p:cNvSpPr/>
              <p:nvPr/>
            </p:nvSpPr>
            <p:spPr>
              <a:xfrm flipV="1">
                <a:off x="345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5" name="Line 29"/>
              <p:cNvSpPr/>
              <p:nvPr/>
            </p:nvSpPr>
            <p:spPr>
              <a:xfrm>
                <a:off x="355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6" name="Line 30"/>
              <p:cNvSpPr/>
              <p:nvPr/>
            </p:nvSpPr>
            <p:spPr>
              <a:xfrm flipV="1">
                <a:off x="364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7" name="Line 31"/>
              <p:cNvSpPr/>
              <p:nvPr/>
            </p:nvSpPr>
            <p:spPr>
              <a:xfrm>
                <a:off x="374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8" name="Line 32"/>
              <p:cNvSpPr/>
              <p:nvPr/>
            </p:nvSpPr>
            <p:spPr>
              <a:xfrm flipV="1">
                <a:off x="384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9" name="Line 33"/>
              <p:cNvSpPr/>
              <p:nvPr/>
            </p:nvSpPr>
            <p:spPr>
              <a:xfrm>
                <a:off x="393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0" name="Line 34"/>
              <p:cNvSpPr/>
              <p:nvPr/>
            </p:nvSpPr>
            <p:spPr>
              <a:xfrm flipV="1">
                <a:off x="403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1" name="Line 35"/>
              <p:cNvSpPr/>
              <p:nvPr/>
            </p:nvSpPr>
            <p:spPr>
              <a:xfrm>
                <a:off x="412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2" name="Line 36"/>
              <p:cNvSpPr/>
              <p:nvPr/>
            </p:nvSpPr>
            <p:spPr>
              <a:xfrm flipV="1">
                <a:off x="422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3" name="Line 37"/>
              <p:cNvSpPr/>
              <p:nvPr/>
            </p:nvSpPr>
            <p:spPr>
              <a:xfrm>
                <a:off x="432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4" name="Line 38"/>
              <p:cNvSpPr/>
              <p:nvPr/>
            </p:nvSpPr>
            <p:spPr>
              <a:xfrm flipV="1">
                <a:off x="441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5" name="Line 39"/>
              <p:cNvSpPr/>
              <p:nvPr/>
            </p:nvSpPr>
            <p:spPr>
              <a:xfrm>
                <a:off x="451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6" name="Line 40"/>
              <p:cNvSpPr/>
              <p:nvPr/>
            </p:nvSpPr>
            <p:spPr>
              <a:xfrm flipV="1">
                <a:off x="460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7" name="Line 41"/>
              <p:cNvSpPr/>
              <p:nvPr/>
            </p:nvSpPr>
            <p:spPr>
              <a:xfrm>
                <a:off x="470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8" name="Line 42"/>
              <p:cNvSpPr/>
              <p:nvPr/>
            </p:nvSpPr>
            <p:spPr>
              <a:xfrm flipV="1">
                <a:off x="4800" y="1008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59" name="Rectangle 43"/>
            <p:cNvSpPr/>
            <p:nvPr/>
          </p:nvSpPr>
          <p:spPr>
            <a:xfrm>
              <a:off x="4080" y="1968"/>
              <a:ext cx="288" cy="240"/>
            </a:xfrm>
            <a:prstGeom prst="rect">
              <a:avLst/>
            </a:prstGeom>
            <a:solidFill>
              <a:schemeClr val="folHlink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6" name="Group 52"/>
          <p:cNvGrpSpPr/>
          <p:nvPr/>
        </p:nvGrpSpPr>
        <p:grpSpPr>
          <a:xfrm>
            <a:off x="7662863" y="3471863"/>
            <a:ext cx="571500" cy="766762"/>
            <a:chOff x="3676" y="1684"/>
            <a:chExt cx="308" cy="484"/>
          </a:xfrm>
        </p:grpSpPr>
        <p:sp>
          <p:nvSpPr>
            <p:cNvPr id="44061" name="Line 53"/>
            <p:cNvSpPr/>
            <p:nvPr/>
          </p:nvSpPr>
          <p:spPr>
            <a:xfrm>
              <a:off x="3984" y="1684"/>
              <a:ext cx="0" cy="4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62" name="Object 104"/>
            <p:cNvGraphicFramePr>
              <a:graphicFrameLocks noChangeAspect="1"/>
            </p:cNvGraphicFramePr>
            <p:nvPr/>
          </p:nvGraphicFramePr>
          <p:xfrm>
            <a:off x="3676" y="1828"/>
            <a:ext cx="26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5" imgW="4876800" imgH="4267200" progId="Equation.3">
                    <p:embed/>
                  </p:oleObj>
                </mc:Choice>
                <mc:Fallback>
                  <p:oleObj name="" r:id="rId5" imgW="4876800" imgH="42672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76" y="1828"/>
                          <a:ext cx="269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" name="Group 58"/>
          <p:cNvGrpSpPr/>
          <p:nvPr/>
        </p:nvGrpSpPr>
        <p:grpSpPr>
          <a:xfrm>
            <a:off x="5470525" y="2246313"/>
            <a:ext cx="457200" cy="3429000"/>
            <a:chOff x="4320" y="816"/>
            <a:chExt cx="288" cy="2016"/>
          </a:xfrm>
        </p:grpSpPr>
        <p:grpSp>
          <p:nvGrpSpPr>
            <p:cNvPr id="44064" name="Group 59"/>
            <p:cNvGrpSpPr/>
            <p:nvPr/>
          </p:nvGrpSpPr>
          <p:grpSpPr>
            <a:xfrm rot="5397717">
              <a:off x="3543" y="1529"/>
              <a:ext cx="1783" cy="288"/>
              <a:chOff x="2928" y="864"/>
              <a:chExt cx="1968" cy="288"/>
            </a:xfrm>
          </p:grpSpPr>
          <p:sp>
            <p:nvSpPr>
              <p:cNvPr id="44065" name="Line 60"/>
              <p:cNvSpPr/>
              <p:nvPr/>
            </p:nvSpPr>
            <p:spPr>
              <a:xfrm>
                <a:off x="2928" y="1056"/>
                <a:ext cx="336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6" name="Line 61"/>
              <p:cNvSpPr/>
              <p:nvPr/>
            </p:nvSpPr>
            <p:spPr>
              <a:xfrm flipV="1">
                <a:off x="3264" y="864"/>
                <a:ext cx="96" cy="19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7" name="Line 62"/>
              <p:cNvSpPr/>
              <p:nvPr/>
            </p:nvSpPr>
            <p:spPr>
              <a:xfrm>
                <a:off x="336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8" name="Line 63"/>
              <p:cNvSpPr/>
              <p:nvPr/>
            </p:nvSpPr>
            <p:spPr>
              <a:xfrm flipV="1">
                <a:off x="345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9" name="Line 64"/>
              <p:cNvSpPr/>
              <p:nvPr/>
            </p:nvSpPr>
            <p:spPr>
              <a:xfrm>
                <a:off x="355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0" name="Line 65"/>
              <p:cNvSpPr/>
              <p:nvPr/>
            </p:nvSpPr>
            <p:spPr>
              <a:xfrm flipV="1">
                <a:off x="364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1" name="Line 66"/>
              <p:cNvSpPr/>
              <p:nvPr/>
            </p:nvSpPr>
            <p:spPr>
              <a:xfrm>
                <a:off x="374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2" name="Line 67"/>
              <p:cNvSpPr/>
              <p:nvPr/>
            </p:nvSpPr>
            <p:spPr>
              <a:xfrm flipV="1">
                <a:off x="384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3" name="Line 68"/>
              <p:cNvSpPr/>
              <p:nvPr/>
            </p:nvSpPr>
            <p:spPr>
              <a:xfrm>
                <a:off x="393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4" name="Line 69"/>
              <p:cNvSpPr/>
              <p:nvPr/>
            </p:nvSpPr>
            <p:spPr>
              <a:xfrm flipV="1">
                <a:off x="403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5" name="Line 70"/>
              <p:cNvSpPr/>
              <p:nvPr/>
            </p:nvSpPr>
            <p:spPr>
              <a:xfrm>
                <a:off x="412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6" name="Line 71"/>
              <p:cNvSpPr/>
              <p:nvPr/>
            </p:nvSpPr>
            <p:spPr>
              <a:xfrm flipV="1">
                <a:off x="422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7" name="Line 72"/>
              <p:cNvSpPr/>
              <p:nvPr/>
            </p:nvSpPr>
            <p:spPr>
              <a:xfrm>
                <a:off x="4320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8" name="Line 73"/>
              <p:cNvSpPr/>
              <p:nvPr/>
            </p:nvSpPr>
            <p:spPr>
              <a:xfrm flipV="1">
                <a:off x="4416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9" name="Line 74"/>
              <p:cNvSpPr/>
              <p:nvPr/>
            </p:nvSpPr>
            <p:spPr>
              <a:xfrm>
                <a:off x="4512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80" name="Line 75"/>
              <p:cNvSpPr/>
              <p:nvPr/>
            </p:nvSpPr>
            <p:spPr>
              <a:xfrm flipV="1">
                <a:off x="4608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81" name="Line 76"/>
              <p:cNvSpPr/>
              <p:nvPr/>
            </p:nvSpPr>
            <p:spPr>
              <a:xfrm>
                <a:off x="4704" y="864"/>
                <a:ext cx="96" cy="2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82" name="Line 77"/>
              <p:cNvSpPr/>
              <p:nvPr/>
            </p:nvSpPr>
            <p:spPr>
              <a:xfrm flipV="1">
                <a:off x="4800" y="1008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83" name="Rectangle 78"/>
            <p:cNvSpPr/>
            <p:nvPr/>
          </p:nvSpPr>
          <p:spPr>
            <a:xfrm>
              <a:off x="4320" y="2592"/>
              <a:ext cx="288" cy="24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99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r>
                <a:rPr lang="en-US" altLang="zh-CN" b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0" name="Group 80"/>
          <p:cNvGrpSpPr/>
          <p:nvPr/>
        </p:nvGrpSpPr>
        <p:grpSpPr>
          <a:xfrm>
            <a:off x="7448550" y="4238625"/>
            <a:ext cx="428625" cy="1223963"/>
            <a:chOff x="3798" y="2212"/>
            <a:chExt cx="186" cy="576"/>
          </a:xfrm>
        </p:grpSpPr>
        <p:sp>
          <p:nvSpPr>
            <p:cNvPr id="44085" name="Line 81"/>
            <p:cNvSpPr/>
            <p:nvPr/>
          </p:nvSpPr>
          <p:spPr>
            <a:xfrm>
              <a:off x="3984" y="2212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86" name="Object 106"/>
            <p:cNvGraphicFramePr>
              <a:graphicFrameLocks noChangeAspect="1"/>
            </p:cNvGraphicFramePr>
            <p:nvPr/>
          </p:nvGraphicFramePr>
          <p:xfrm>
            <a:off x="3798" y="2418"/>
            <a:ext cx="18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7" imgW="3352800" imgH="3352800" progId="Equation.3">
                    <p:embed/>
                  </p:oleObj>
                </mc:Choice>
                <mc:Fallback>
                  <p:oleObj name="" r:id="rId7" imgW="3352800" imgH="33528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8" y="2418"/>
                          <a:ext cx="186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3" name="Group 83"/>
          <p:cNvGrpSpPr/>
          <p:nvPr/>
        </p:nvGrpSpPr>
        <p:grpSpPr>
          <a:xfrm>
            <a:off x="5718175" y="4318000"/>
            <a:ext cx="538163" cy="923925"/>
            <a:chOff x="4464" y="2194"/>
            <a:chExt cx="196" cy="402"/>
          </a:xfrm>
        </p:grpSpPr>
        <p:sp>
          <p:nvSpPr>
            <p:cNvPr id="44088" name="Line 84"/>
            <p:cNvSpPr/>
            <p:nvPr/>
          </p:nvSpPr>
          <p:spPr>
            <a:xfrm rot="5397717" flipH="1">
              <a:off x="4263" y="2395"/>
              <a:ext cx="402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89" name="Object 107"/>
            <p:cNvGraphicFramePr>
              <a:graphicFrameLocks noChangeAspect="1"/>
            </p:cNvGraphicFramePr>
            <p:nvPr/>
          </p:nvGraphicFramePr>
          <p:xfrm>
            <a:off x="4530" y="2318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9" imgW="3962400" imgH="3962400" progId="Equation.3">
                    <p:embed/>
                  </p:oleObj>
                </mc:Choice>
                <mc:Fallback>
                  <p:oleObj name="" r:id="rId9" imgW="3962400" imgH="39624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30" y="2318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6" name="Group 86"/>
          <p:cNvGrpSpPr/>
          <p:nvPr/>
        </p:nvGrpSpPr>
        <p:grpSpPr>
          <a:xfrm>
            <a:off x="6723063" y="4375150"/>
            <a:ext cx="561975" cy="896938"/>
            <a:chOff x="4311" y="2740"/>
            <a:chExt cx="354" cy="565"/>
          </a:xfrm>
        </p:grpSpPr>
        <p:graphicFrame>
          <p:nvGraphicFramePr>
            <p:cNvPr id="44091" name="Object 108"/>
            <p:cNvGraphicFramePr>
              <a:graphicFrameLocks noChangeAspect="1"/>
            </p:cNvGraphicFramePr>
            <p:nvPr/>
          </p:nvGraphicFramePr>
          <p:xfrm>
            <a:off x="4311" y="3076"/>
            <a:ext cx="35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1" imgW="6096000" imgH="3962400" progId="Equation.3">
                    <p:embed/>
                  </p:oleObj>
                </mc:Choice>
                <mc:Fallback>
                  <p:oleObj name="" r:id="rId11" imgW="6096000" imgH="39624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11" y="3076"/>
                          <a:ext cx="35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2" name="Line 88"/>
            <p:cNvSpPr/>
            <p:nvPr/>
          </p:nvSpPr>
          <p:spPr>
            <a:xfrm>
              <a:off x="4464" y="2740"/>
              <a:ext cx="0" cy="288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" name="Group 3"/>
          <p:cNvGrpSpPr/>
          <p:nvPr/>
        </p:nvGrpSpPr>
        <p:grpSpPr>
          <a:xfrm rot="5397717">
            <a:off x="7853363" y="2619375"/>
            <a:ext cx="1219200" cy="457200"/>
            <a:chOff x="2928" y="864"/>
            <a:chExt cx="1968" cy="288"/>
          </a:xfrm>
        </p:grpSpPr>
        <p:sp>
          <p:nvSpPr>
            <p:cNvPr id="44094" name="Line 4"/>
            <p:cNvSpPr/>
            <p:nvPr/>
          </p:nvSpPr>
          <p:spPr>
            <a:xfrm>
              <a:off x="2928" y="1056"/>
              <a:ext cx="33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5" name="Line 5"/>
            <p:cNvSpPr/>
            <p:nvPr/>
          </p:nvSpPr>
          <p:spPr>
            <a:xfrm flipV="1">
              <a:off x="3264" y="864"/>
              <a:ext cx="96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6" name="Line 6"/>
            <p:cNvSpPr/>
            <p:nvPr/>
          </p:nvSpPr>
          <p:spPr>
            <a:xfrm>
              <a:off x="3360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7" name="Line 7"/>
            <p:cNvSpPr/>
            <p:nvPr/>
          </p:nvSpPr>
          <p:spPr>
            <a:xfrm flipV="1">
              <a:off x="3456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8" name="Line 8"/>
            <p:cNvSpPr/>
            <p:nvPr/>
          </p:nvSpPr>
          <p:spPr>
            <a:xfrm>
              <a:off x="3552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9" name="Line 9"/>
            <p:cNvSpPr/>
            <p:nvPr/>
          </p:nvSpPr>
          <p:spPr>
            <a:xfrm flipV="1">
              <a:off x="3648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0" name="Line 10"/>
            <p:cNvSpPr/>
            <p:nvPr/>
          </p:nvSpPr>
          <p:spPr>
            <a:xfrm>
              <a:off x="3744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1" name="Line 11"/>
            <p:cNvSpPr/>
            <p:nvPr/>
          </p:nvSpPr>
          <p:spPr>
            <a:xfrm flipV="1">
              <a:off x="3840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2" name="Line 12"/>
            <p:cNvSpPr/>
            <p:nvPr/>
          </p:nvSpPr>
          <p:spPr>
            <a:xfrm>
              <a:off x="3936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3" name="Line 13"/>
            <p:cNvSpPr/>
            <p:nvPr/>
          </p:nvSpPr>
          <p:spPr>
            <a:xfrm flipV="1">
              <a:off x="4032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4" name="Line 14"/>
            <p:cNvSpPr/>
            <p:nvPr/>
          </p:nvSpPr>
          <p:spPr>
            <a:xfrm>
              <a:off x="4128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5" name="Line 15"/>
            <p:cNvSpPr/>
            <p:nvPr/>
          </p:nvSpPr>
          <p:spPr>
            <a:xfrm flipV="1">
              <a:off x="4224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6" name="Line 16"/>
            <p:cNvSpPr/>
            <p:nvPr/>
          </p:nvSpPr>
          <p:spPr>
            <a:xfrm>
              <a:off x="4320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7" name="Line 17"/>
            <p:cNvSpPr/>
            <p:nvPr/>
          </p:nvSpPr>
          <p:spPr>
            <a:xfrm flipV="1">
              <a:off x="4416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8" name="Line 18"/>
            <p:cNvSpPr/>
            <p:nvPr/>
          </p:nvSpPr>
          <p:spPr>
            <a:xfrm>
              <a:off x="4512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9" name="Line 19"/>
            <p:cNvSpPr/>
            <p:nvPr/>
          </p:nvSpPr>
          <p:spPr>
            <a:xfrm flipV="1">
              <a:off x="4608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0" name="Line 20"/>
            <p:cNvSpPr/>
            <p:nvPr/>
          </p:nvSpPr>
          <p:spPr>
            <a:xfrm>
              <a:off x="4704" y="864"/>
              <a:ext cx="9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1" name="Line 21"/>
            <p:cNvSpPr/>
            <p:nvPr/>
          </p:nvSpPr>
          <p:spPr>
            <a:xfrm flipV="1">
              <a:off x="4800" y="1008"/>
              <a:ext cx="96" cy="14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8" name="Rectangle 22" descr="宽下对角线"/>
          <p:cNvSpPr/>
          <p:nvPr/>
        </p:nvSpPr>
        <p:spPr>
          <a:xfrm>
            <a:off x="7548563" y="2100263"/>
            <a:ext cx="1350962" cy="138112"/>
          </a:xfrm>
          <a:prstGeom prst="rect">
            <a:avLst/>
          </a:prstGeom>
          <a:pattFill prst="wdDnDiag">
            <a:fgClr>
              <a:schemeClr val="tx1"/>
            </a:fgClr>
            <a:bgClr>
              <a:srgbClr val="FFFFFF"/>
            </a:bgClr>
          </a:pattFill>
          <a:ln w="9525">
            <a:noFill/>
          </a:ln>
          <a:effectLst>
            <a:prstShdw prst="shdw17" dist="17961" dir="2699999">
              <a:srgbClr val="000000"/>
            </a:prstShdw>
          </a:effectLst>
        </p:spPr>
        <p:txBody>
          <a:bodyPr wrap="none" anchor="ctr"/>
          <a:p>
            <a:pPr algn="ctr"/>
            <a:endParaRPr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9" name="Group 45"/>
          <p:cNvGrpSpPr/>
          <p:nvPr/>
        </p:nvGrpSpPr>
        <p:grpSpPr>
          <a:xfrm>
            <a:off x="7796213" y="2257425"/>
            <a:ext cx="317500" cy="3803650"/>
            <a:chOff x="3880" y="916"/>
            <a:chExt cx="200" cy="2396"/>
          </a:xfrm>
        </p:grpSpPr>
        <p:graphicFrame>
          <p:nvGraphicFramePr>
            <p:cNvPr id="44114" name="Object 103"/>
            <p:cNvGraphicFramePr>
              <a:graphicFrameLocks noChangeAspect="1"/>
            </p:cNvGraphicFramePr>
            <p:nvPr/>
          </p:nvGraphicFramePr>
          <p:xfrm>
            <a:off x="3880" y="3124"/>
            <a:ext cx="18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3" imgW="3352800" imgH="3352800" progId="Equation.3">
                    <p:embed/>
                  </p:oleObj>
                </mc:Choice>
                <mc:Fallback>
                  <p:oleObj name="" r:id="rId13" imgW="3352800" imgH="33528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80" y="3124"/>
                          <a:ext cx="186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15" name="Line 47"/>
            <p:cNvSpPr/>
            <p:nvPr/>
          </p:nvSpPr>
          <p:spPr>
            <a:xfrm>
              <a:off x="4080" y="916"/>
              <a:ext cx="0" cy="235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619" name="Line 49"/>
          <p:cNvSpPr/>
          <p:nvPr/>
        </p:nvSpPr>
        <p:spPr>
          <a:xfrm>
            <a:off x="7708900" y="4232275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620" name="Text Box 50"/>
          <p:cNvSpPr txBox="1"/>
          <p:nvPr/>
        </p:nvSpPr>
        <p:spPr>
          <a:xfrm>
            <a:off x="7327900" y="395287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" name="Line 51"/>
          <p:cNvSpPr/>
          <p:nvPr/>
        </p:nvSpPr>
        <p:spPr>
          <a:xfrm>
            <a:off x="7613650" y="3471863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" name="Line 79"/>
          <p:cNvSpPr/>
          <p:nvPr/>
        </p:nvSpPr>
        <p:spPr>
          <a:xfrm>
            <a:off x="5951538" y="5497513"/>
            <a:ext cx="2446337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" name="Rectangle 22" descr="宽下对角线"/>
          <p:cNvSpPr/>
          <p:nvPr/>
        </p:nvSpPr>
        <p:spPr>
          <a:xfrm>
            <a:off x="4756150" y="2103438"/>
            <a:ext cx="1350963" cy="138112"/>
          </a:xfrm>
          <a:prstGeom prst="rect">
            <a:avLst/>
          </a:prstGeom>
          <a:pattFill prst="wdDnDiag">
            <a:fgClr>
              <a:schemeClr val="tx1"/>
            </a:fgClr>
            <a:bgClr>
              <a:srgbClr val="FFFFFF"/>
            </a:bgClr>
          </a:pattFill>
          <a:ln w="9525">
            <a:noFill/>
          </a:ln>
          <a:effectLst>
            <a:prstShdw prst="shdw17" dist="17961" dir="2699999">
              <a:srgbClr val="000000"/>
            </a:prstShdw>
          </a:effectLst>
        </p:spPr>
        <p:txBody>
          <a:bodyPr wrap="none" anchor="ctr"/>
          <a:p>
            <a:pPr algn="ctr"/>
            <a:endParaRPr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70525" y="5675313"/>
            <a:ext cx="560388" cy="825500"/>
            <a:chOff x="8212" y="8938"/>
            <a:chExt cx="884" cy="1299"/>
          </a:xfrm>
        </p:grpSpPr>
        <p:graphicFrame>
          <p:nvGraphicFramePr>
            <p:cNvPr id="44122" name="Object 108"/>
            <p:cNvGraphicFramePr>
              <a:graphicFrameLocks noChangeAspect="1"/>
            </p:cNvGraphicFramePr>
            <p:nvPr/>
          </p:nvGraphicFramePr>
          <p:xfrm>
            <a:off x="8212" y="9665"/>
            <a:ext cx="885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4" imgW="6096000" imgH="3962400" progId="Equation.3">
                    <p:embed/>
                  </p:oleObj>
                </mc:Choice>
                <mc:Fallback>
                  <p:oleObj name="" r:id="rId14" imgW="6096000" imgH="39624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12" y="9665"/>
                          <a:ext cx="885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23" name="Line 88"/>
            <p:cNvSpPr/>
            <p:nvPr/>
          </p:nvSpPr>
          <p:spPr>
            <a:xfrm>
              <a:off x="8594" y="8938"/>
              <a:ext cx="0" cy="72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1" name="Group 83"/>
          <p:cNvGrpSpPr/>
          <p:nvPr/>
        </p:nvGrpSpPr>
        <p:grpSpPr>
          <a:xfrm>
            <a:off x="6970713" y="3448050"/>
            <a:ext cx="571500" cy="541338"/>
            <a:chOff x="4464" y="2194"/>
            <a:chExt cx="336" cy="402"/>
          </a:xfrm>
        </p:grpSpPr>
        <p:sp>
          <p:nvSpPr>
            <p:cNvPr id="44125" name="Line 84"/>
            <p:cNvSpPr/>
            <p:nvPr/>
          </p:nvSpPr>
          <p:spPr>
            <a:xfrm rot="5397717" flipH="1">
              <a:off x="4263" y="2395"/>
              <a:ext cx="402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126" name="Object 107"/>
            <p:cNvGraphicFramePr>
              <a:graphicFrameLocks noChangeAspect="1"/>
            </p:cNvGraphicFramePr>
            <p:nvPr/>
          </p:nvGraphicFramePr>
          <p:xfrm>
            <a:off x="4567" y="2234"/>
            <a:ext cx="2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5" imgW="4267200" imgH="5486400" progId="Equation.3">
                    <p:embed/>
                  </p:oleObj>
                </mc:Choice>
                <mc:Fallback>
                  <p:oleObj name="" r:id="rId15" imgW="4267200" imgH="54864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67" y="2234"/>
                          <a:ext cx="233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09"/>
          <p:cNvGraphicFramePr>
            <a:graphicFrameLocks noChangeAspect="1"/>
          </p:cNvGraphicFramePr>
          <p:nvPr/>
        </p:nvGraphicFramePr>
        <p:xfrm>
          <a:off x="1792288" y="4481513"/>
          <a:ext cx="1111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7" imgW="584200" imgH="228600" progId="Equation.3">
                  <p:embed/>
                </p:oleObj>
              </mc:Choice>
              <mc:Fallback>
                <p:oleObj name="" r:id="rId17" imgW="584200" imgH="2286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2288" y="4481513"/>
                        <a:ext cx="11112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4"/>
          <p:cNvSpPr/>
          <p:nvPr/>
        </p:nvSpPr>
        <p:spPr>
          <a:xfrm>
            <a:off x="1092200" y="1520825"/>
            <a:ext cx="412273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以平衡位置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原点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44"/>
          <p:cNvSpPr/>
          <p:nvPr/>
        </p:nvSpPr>
        <p:spPr>
          <a:xfrm>
            <a:off x="1096963" y="2073275"/>
            <a:ext cx="25892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向下为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正向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6" grpId="0"/>
      <p:bldP spid="79929" grpId="0"/>
      <p:bldP spid="334" grpId="0" bldLvl="0" animBg="1"/>
      <p:bldP spid="408" grpId="0" bldLvl="0" animBg="1"/>
      <p:bldP spid="415" grpId="0" bldLvl="0" animBg="1"/>
      <p:bldP spid="416" grpId="0" bldLvl="0" animBg="1"/>
      <p:bldP spid="417" grpId="0" bldLvl="0" animBg="1"/>
      <p:bldP spid="22620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9928" name="Object 105"/>
          <p:cNvGraphicFramePr>
            <a:graphicFrameLocks noChangeAspect="1"/>
          </p:cNvGraphicFramePr>
          <p:nvPr/>
        </p:nvGraphicFramePr>
        <p:xfrm>
          <a:off x="3406775" y="696913"/>
          <a:ext cx="1538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15240000" imgH="4876800" progId="Equation.3">
                  <p:embed/>
                </p:oleObj>
              </mc:Choice>
              <mc:Fallback>
                <p:oleObj name="" r:id="rId1" imgW="15240000" imgH="4876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6775" y="696913"/>
                        <a:ext cx="1538288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61" name="Object 109"/>
          <p:cNvGraphicFramePr>
            <a:graphicFrameLocks noChangeAspect="1"/>
          </p:cNvGraphicFramePr>
          <p:nvPr/>
        </p:nvGraphicFramePr>
        <p:xfrm>
          <a:off x="1893888" y="1257300"/>
          <a:ext cx="3079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39014400" imgH="10058400" progId="Equation.3">
                  <p:embed/>
                </p:oleObj>
              </mc:Choice>
              <mc:Fallback>
                <p:oleObj name="" r:id="rId3" imgW="39014400" imgH="100584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888" y="1257300"/>
                        <a:ext cx="3079750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62" name="Object 110"/>
          <p:cNvGraphicFramePr>
            <a:graphicFrameLocks noChangeAspect="1"/>
          </p:cNvGraphicFramePr>
          <p:nvPr/>
        </p:nvGraphicFramePr>
        <p:xfrm>
          <a:off x="3335338" y="2144713"/>
          <a:ext cx="18415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20726400" imgH="10058400" progId="Equation.3">
                  <p:embed/>
                </p:oleObj>
              </mc:Choice>
              <mc:Fallback>
                <p:oleObj name="" r:id="rId5" imgW="20726400" imgH="100584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5338" y="2144713"/>
                        <a:ext cx="1841500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63" name="Rectangle 91"/>
          <p:cNvSpPr/>
          <p:nvPr/>
        </p:nvSpPr>
        <p:spPr>
          <a:xfrm>
            <a:off x="400050" y="4368800"/>
            <a:ext cx="2792413" cy="4778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动力学方程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964" name="Object 111" descr="羊皮纸"/>
          <p:cNvGraphicFramePr>
            <a:graphicFrameLocks noChangeAspect="1"/>
          </p:cNvGraphicFramePr>
          <p:nvPr/>
        </p:nvGraphicFramePr>
        <p:xfrm>
          <a:off x="3071813" y="4235450"/>
          <a:ext cx="2178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22555200" imgH="10058400" progId="Equation.3">
                  <p:embed/>
                </p:oleObj>
              </mc:Choice>
              <mc:Fallback>
                <p:oleObj name="" r:id="rId7" imgW="22555200" imgH="100584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813" y="4235450"/>
                        <a:ext cx="2178050" cy="762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" name="Rectangle 91"/>
          <p:cNvSpPr/>
          <p:nvPr/>
        </p:nvSpPr>
        <p:spPr>
          <a:xfrm>
            <a:off x="942975" y="5389563"/>
            <a:ext cx="49593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以该弹簧振子作简谐振动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右大括号 2"/>
          <p:cNvSpPr/>
          <p:nvPr/>
        </p:nvSpPr>
        <p:spPr>
          <a:xfrm>
            <a:off x="5016500" y="877888"/>
            <a:ext cx="103188" cy="86836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右弧形箭头 3"/>
          <p:cNvSpPr/>
          <p:nvPr/>
        </p:nvSpPr>
        <p:spPr>
          <a:xfrm>
            <a:off x="5327650" y="1622425"/>
            <a:ext cx="431800" cy="790575"/>
          </a:xfrm>
          <a:prstGeom prst="curvedLeftArrow">
            <a:avLst/>
          </a:prstGeom>
          <a:solidFill>
            <a:schemeClr val="accent5">
              <a:lumMod val="75000"/>
            </a:schemeClr>
          </a:solidFill>
          <a:ln w="9525">
            <a:noFill/>
            <a:miter/>
          </a:ln>
        </p:spPr>
        <p:txBody>
          <a:bodyPr wrap="square" lIns="0" tIns="0" rIns="0" bIns="0" anchor="t">
            <a:spAutoFit/>
          </a:bodyPr>
          <a:p>
            <a:pPr lvl="0" fontAlgn="base">
              <a:buClr>
                <a:srgbClr val="000000"/>
              </a:buClr>
            </a:pPr>
            <a:endParaRPr lang="zh-CN" altLang="en-US" sz="2400" b="1" strike="noStrike" noProof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6942" name="Object 33" descr="新闻纸"/>
          <p:cNvGraphicFramePr>
            <a:graphicFrameLocks noChangeAspect="1"/>
          </p:cNvGraphicFramePr>
          <p:nvPr/>
        </p:nvGraphicFramePr>
        <p:xfrm>
          <a:off x="3825875" y="3216275"/>
          <a:ext cx="12604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660400" imgH="393700" progId="Equation.3">
                  <p:embed/>
                </p:oleObj>
              </mc:Choice>
              <mc:Fallback>
                <p:oleObj name="" r:id="rId9" imgW="660400" imgH="3937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5875" y="3216275"/>
                        <a:ext cx="1260475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弧形箭头 4"/>
          <p:cNvSpPr/>
          <p:nvPr/>
        </p:nvSpPr>
        <p:spPr>
          <a:xfrm>
            <a:off x="5362575" y="3567113"/>
            <a:ext cx="433388" cy="790575"/>
          </a:xfrm>
          <a:prstGeom prst="curvedLeftArrow">
            <a:avLst/>
          </a:prstGeom>
          <a:solidFill>
            <a:schemeClr val="accent5">
              <a:lumMod val="75000"/>
            </a:schemeClr>
          </a:solidFill>
          <a:ln w="9525">
            <a:noFill/>
            <a:miter/>
          </a:ln>
        </p:spPr>
        <p:txBody>
          <a:bodyPr wrap="square" lIns="0" tIns="0" rIns="0" bIns="0" anchor="t">
            <a:spAutoFit/>
          </a:bodyPr>
          <a:p>
            <a:pPr lvl="0" fontAlgn="base">
              <a:buClr>
                <a:srgbClr val="000000"/>
              </a:buClr>
            </a:pPr>
            <a:endParaRPr lang="zh-CN" altLang="en-US" sz="2400" b="1" strike="noStrike" noProof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63" grpId="0"/>
      <p:bldP spid="333" grpId="0"/>
      <p:bldP spid="4" grpId="0" bldLvl="0" animBg="1"/>
      <p:bldP spid="5" grpId="0" bldLvl="0" animBg="1"/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9" name="Text Box 5"/>
          <p:cNvSpPr txBox="1"/>
          <p:nvPr/>
        </p:nvSpPr>
        <p:spPr>
          <a:xfrm>
            <a:off x="271463" y="4208463"/>
            <a:ext cx="8804275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推论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振动系统除受弹性力外，还受一恒力作用，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是改变了平衡位置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坐标原点取在新的平衡位置上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但系统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振动规律不变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23560" name="组合 23559"/>
          <p:cNvGrpSpPr/>
          <p:nvPr/>
        </p:nvGrpSpPr>
        <p:grpSpPr>
          <a:xfrm>
            <a:off x="146050" y="1817688"/>
            <a:ext cx="2592388" cy="863600"/>
            <a:chOff x="0" y="0"/>
            <a:chExt cx="1180" cy="363"/>
          </a:xfrm>
        </p:grpSpPr>
        <p:grpSp>
          <p:nvGrpSpPr>
            <p:cNvPr id="46083" name="组合 23560"/>
            <p:cNvGrpSpPr/>
            <p:nvPr/>
          </p:nvGrpSpPr>
          <p:grpSpPr>
            <a:xfrm>
              <a:off x="0" y="227"/>
              <a:ext cx="862" cy="136"/>
              <a:chOff x="0" y="0"/>
              <a:chExt cx="661" cy="143"/>
            </a:xfrm>
          </p:grpSpPr>
          <p:grpSp>
            <p:nvGrpSpPr>
              <p:cNvPr id="46084" name="组合 23561"/>
              <p:cNvGrpSpPr/>
              <p:nvPr/>
            </p:nvGrpSpPr>
            <p:grpSpPr>
              <a:xfrm>
                <a:off x="0" y="0"/>
                <a:ext cx="346" cy="143"/>
                <a:chOff x="0" y="0"/>
                <a:chExt cx="346" cy="143"/>
              </a:xfrm>
            </p:grpSpPr>
            <p:sp>
              <p:nvSpPr>
                <p:cNvPr id="46085" name="Oval 9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86" name="Oval 10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87" name="Oval 11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88" name="Oval 12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89" name="Oval 13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0" name="Oval 14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1" name="Oval 15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6092" name="组合 23569"/>
              <p:cNvGrpSpPr/>
              <p:nvPr/>
            </p:nvGrpSpPr>
            <p:grpSpPr>
              <a:xfrm>
                <a:off x="315" y="0"/>
                <a:ext cx="346" cy="143"/>
                <a:chOff x="0" y="0"/>
                <a:chExt cx="346" cy="143"/>
              </a:xfrm>
            </p:grpSpPr>
            <p:sp>
              <p:nvSpPr>
                <p:cNvPr id="46093" name="Oval 17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4" name="Oval 18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5" name="Oval 19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6" name="Oval 20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7" name="Oval 21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8" name="Oval 22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099" name="Oval 23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6100" name="Line 24"/>
            <p:cNvSpPr/>
            <p:nvPr/>
          </p:nvSpPr>
          <p:spPr>
            <a:xfrm>
              <a:off x="0" y="0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01" name="Line 25"/>
            <p:cNvSpPr/>
            <p:nvPr/>
          </p:nvSpPr>
          <p:spPr>
            <a:xfrm>
              <a:off x="0" y="363"/>
              <a:ext cx="11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02" name="Oval 26"/>
            <p:cNvSpPr/>
            <p:nvPr/>
          </p:nvSpPr>
          <p:spPr>
            <a:xfrm>
              <a:off x="862" y="227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Garamond" panose="02020404030301010803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03" name="对象 23580"/>
            <p:cNvGraphicFramePr>
              <a:graphicFrameLocks noChangeAspect="1"/>
            </p:cNvGraphicFramePr>
            <p:nvPr/>
          </p:nvGraphicFramePr>
          <p:xfrm>
            <a:off x="318" y="0"/>
            <a:ext cx="19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" imgW="127000" imgH="177800" progId="Equation.DSMT4">
                    <p:embed/>
                  </p:oleObj>
                </mc:Choice>
                <mc:Fallback>
                  <p:oleObj name="" r:id="rId1" imgW="127000" imgH="1778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8" y="0"/>
                          <a:ext cx="19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4" name="对象 23581"/>
            <p:cNvGraphicFramePr>
              <a:graphicFrameLocks noChangeAspect="1"/>
            </p:cNvGraphicFramePr>
            <p:nvPr/>
          </p:nvGraphicFramePr>
          <p:xfrm>
            <a:off x="833" y="59"/>
            <a:ext cx="21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3" imgW="165735" imgH="139700" progId="Equation.DSMT4">
                    <p:embed/>
                  </p:oleObj>
                </mc:Choice>
                <mc:Fallback>
                  <p:oleObj name="" r:id="rId3" imgW="165735" imgH="1397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3" y="59"/>
                          <a:ext cx="211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3" name="组合 23582"/>
          <p:cNvGrpSpPr/>
          <p:nvPr/>
        </p:nvGrpSpPr>
        <p:grpSpPr>
          <a:xfrm>
            <a:off x="2935288" y="1201738"/>
            <a:ext cx="1182687" cy="2233612"/>
            <a:chOff x="0" y="-1"/>
            <a:chExt cx="745" cy="1407"/>
          </a:xfrm>
        </p:grpSpPr>
        <p:grpSp>
          <p:nvGrpSpPr>
            <p:cNvPr id="46106" name="组合 23583"/>
            <p:cNvGrpSpPr/>
            <p:nvPr/>
          </p:nvGrpSpPr>
          <p:grpSpPr>
            <a:xfrm rot="5400000">
              <a:off x="-267" y="494"/>
              <a:ext cx="1193" cy="204"/>
              <a:chOff x="0" y="0"/>
              <a:chExt cx="661" cy="143"/>
            </a:xfrm>
          </p:grpSpPr>
          <p:grpSp>
            <p:nvGrpSpPr>
              <p:cNvPr id="46107" name="组合 23584"/>
              <p:cNvGrpSpPr/>
              <p:nvPr/>
            </p:nvGrpSpPr>
            <p:grpSpPr>
              <a:xfrm>
                <a:off x="0" y="0"/>
                <a:ext cx="346" cy="143"/>
                <a:chOff x="0" y="0"/>
                <a:chExt cx="346" cy="143"/>
              </a:xfrm>
            </p:grpSpPr>
            <p:sp>
              <p:nvSpPr>
                <p:cNvPr id="46108" name="Oval 32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09" name="Oval 33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0" name="Oval 34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1" name="Oval 35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2" name="Oval 36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3" name="Oval 37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4" name="Oval 38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6115" name="组合 23592"/>
              <p:cNvGrpSpPr/>
              <p:nvPr/>
            </p:nvGrpSpPr>
            <p:grpSpPr>
              <a:xfrm>
                <a:off x="315" y="0"/>
                <a:ext cx="346" cy="143"/>
                <a:chOff x="0" y="0"/>
                <a:chExt cx="346" cy="143"/>
              </a:xfrm>
            </p:grpSpPr>
            <p:sp>
              <p:nvSpPr>
                <p:cNvPr id="46116" name="Oval 40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7" name="Oval 41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8" name="Oval 42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19" name="Oval 43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20" name="Oval 44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21" name="Oval 45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22" name="Oval 46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6123" name="Line 47"/>
            <p:cNvSpPr/>
            <p:nvPr/>
          </p:nvSpPr>
          <p:spPr>
            <a:xfrm>
              <a:off x="0" y="0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24" name="Oval 48"/>
            <p:cNvSpPr/>
            <p:nvPr/>
          </p:nvSpPr>
          <p:spPr>
            <a:xfrm>
              <a:off x="227" y="1203"/>
              <a:ext cx="226" cy="2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Garamond" panose="02020404030301010803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25" name="对象 23602"/>
            <p:cNvGraphicFramePr>
              <a:graphicFrameLocks noChangeAspect="1"/>
            </p:cNvGraphicFramePr>
            <p:nvPr/>
          </p:nvGraphicFramePr>
          <p:xfrm>
            <a:off x="453" y="318"/>
            <a:ext cx="26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5" imgW="127000" imgH="177800" progId="Equation.DSMT4">
                    <p:embed/>
                  </p:oleObj>
                </mc:Choice>
                <mc:Fallback>
                  <p:oleObj name="" r:id="rId5" imgW="127000" imgH="1778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3" y="318"/>
                          <a:ext cx="267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6" name="对象 23603"/>
            <p:cNvGraphicFramePr>
              <a:graphicFrameLocks noChangeAspect="1"/>
            </p:cNvGraphicFramePr>
            <p:nvPr/>
          </p:nvGraphicFramePr>
          <p:xfrm>
            <a:off x="453" y="1154"/>
            <a:ext cx="2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6" imgW="165735" imgH="139700" progId="Equation.DSMT4">
                    <p:embed/>
                  </p:oleObj>
                </mc:Choice>
                <mc:Fallback>
                  <p:oleObj name="" r:id="rId6" imgW="165735" imgH="1397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3" y="1154"/>
                          <a:ext cx="292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29" name="组合 23628"/>
          <p:cNvGrpSpPr/>
          <p:nvPr/>
        </p:nvGrpSpPr>
        <p:grpSpPr>
          <a:xfrm>
            <a:off x="7740650" y="1303338"/>
            <a:ext cx="1111250" cy="1912937"/>
            <a:chOff x="0" y="0"/>
            <a:chExt cx="700" cy="1205"/>
          </a:xfrm>
        </p:grpSpPr>
        <p:grpSp>
          <p:nvGrpSpPr>
            <p:cNvPr id="46128" name="组合 23629"/>
            <p:cNvGrpSpPr/>
            <p:nvPr/>
          </p:nvGrpSpPr>
          <p:grpSpPr>
            <a:xfrm rot="5400000">
              <a:off x="-259" y="551"/>
              <a:ext cx="1011" cy="227"/>
              <a:chOff x="0" y="0"/>
              <a:chExt cx="661" cy="143"/>
            </a:xfrm>
          </p:grpSpPr>
          <p:grpSp>
            <p:nvGrpSpPr>
              <p:cNvPr id="46129" name="组合 23630"/>
              <p:cNvGrpSpPr/>
              <p:nvPr/>
            </p:nvGrpSpPr>
            <p:grpSpPr>
              <a:xfrm>
                <a:off x="0" y="0"/>
                <a:ext cx="346" cy="143"/>
                <a:chOff x="0" y="0"/>
                <a:chExt cx="346" cy="143"/>
              </a:xfrm>
            </p:grpSpPr>
            <p:sp>
              <p:nvSpPr>
                <p:cNvPr id="46130" name="Oval 78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1" name="Oval 79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2" name="Oval 80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3" name="Oval 81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4" name="Oval 82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5" name="Oval 83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6" name="Oval 84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6137" name="组合 23638"/>
              <p:cNvGrpSpPr/>
              <p:nvPr/>
            </p:nvGrpSpPr>
            <p:grpSpPr>
              <a:xfrm>
                <a:off x="315" y="0"/>
                <a:ext cx="346" cy="143"/>
                <a:chOff x="0" y="0"/>
                <a:chExt cx="346" cy="143"/>
              </a:xfrm>
            </p:grpSpPr>
            <p:sp>
              <p:nvSpPr>
                <p:cNvPr id="46138" name="Oval 86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9" name="Oval 87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40" name="Oval 88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41" name="Oval 89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42" name="Oval 90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43" name="Oval 91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44" name="Oval 92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6145" name="Line 93"/>
            <p:cNvSpPr/>
            <p:nvPr/>
          </p:nvSpPr>
          <p:spPr>
            <a:xfrm>
              <a:off x="0" y="1205"/>
              <a:ext cx="63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46" name="Oval 94"/>
            <p:cNvSpPr/>
            <p:nvPr/>
          </p:nvSpPr>
          <p:spPr>
            <a:xfrm>
              <a:off x="149" y="4"/>
              <a:ext cx="226" cy="2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Garamond" panose="02020404030301010803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47" name="对象 23648"/>
            <p:cNvGraphicFramePr>
              <a:graphicFrameLocks noChangeAspect="1"/>
            </p:cNvGraphicFramePr>
            <p:nvPr/>
          </p:nvGraphicFramePr>
          <p:xfrm>
            <a:off x="407" y="416"/>
            <a:ext cx="26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8" imgW="127000" imgH="177800" progId="Equation.DSMT4">
                    <p:embed/>
                  </p:oleObj>
                </mc:Choice>
                <mc:Fallback>
                  <p:oleObj name="" r:id="rId8" imgW="127000" imgH="177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7" y="416"/>
                          <a:ext cx="267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48" name="对象 23649"/>
            <p:cNvGraphicFramePr>
              <a:graphicFrameLocks noChangeAspect="1"/>
            </p:cNvGraphicFramePr>
            <p:nvPr/>
          </p:nvGraphicFramePr>
          <p:xfrm>
            <a:off x="408" y="0"/>
            <a:ext cx="2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65735" imgH="139700" progId="Equation.DSMT4">
                    <p:embed/>
                  </p:oleObj>
                </mc:Choice>
                <mc:Fallback>
                  <p:oleObj name="" r:id="rId9" imgW="165735" imgH="139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8" y="0"/>
                          <a:ext cx="292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"/>
          <p:cNvGrpSpPr/>
          <p:nvPr/>
        </p:nvGrpSpPr>
        <p:grpSpPr>
          <a:xfrm>
            <a:off x="4595813" y="1290638"/>
            <a:ext cx="2624137" cy="1944687"/>
            <a:chOff x="0" y="0"/>
            <a:chExt cx="1653" cy="1225"/>
          </a:xfrm>
        </p:grpSpPr>
        <p:grpSp>
          <p:nvGrpSpPr>
            <p:cNvPr id="46150" name="组合 2"/>
            <p:cNvGrpSpPr/>
            <p:nvPr/>
          </p:nvGrpSpPr>
          <p:grpSpPr>
            <a:xfrm rot="8111045">
              <a:off x="247" y="408"/>
              <a:ext cx="1012" cy="227"/>
              <a:chOff x="0" y="0"/>
              <a:chExt cx="661" cy="143"/>
            </a:xfrm>
          </p:grpSpPr>
          <p:grpSp>
            <p:nvGrpSpPr>
              <p:cNvPr id="46151" name="组合 3"/>
              <p:cNvGrpSpPr/>
              <p:nvPr/>
            </p:nvGrpSpPr>
            <p:grpSpPr>
              <a:xfrm>
                <a:off x="0" y="0"/>
                <a:ext cx="346" cy="143"/>
                <a:chOff x="0" y="0"/>
                <a:chExt cx="346" cy="143"/>
              </a:xfrm>
            </p:grpSpPr>
            <p:sp>
              <p:nvSpPr>
                <p:cNvPr id="46152" name="Oval 54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3" name="Oval 55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4" name="Oval 56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5" name="Oval 57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6" name="Oval 58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7" name="Oval 59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58" name="Oval 60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6159" name="组合 13"/>
              <p:cNvGrpSpPr/>
              <p:nvPr/>
            </p:nvGrpSpPr>
            <p:grpSpPr>
              <a:xfrm>
                <a:off x="315" y="0"/>
                <a:ext cx="346" cy="143"/>
                <a:chOff x="0" y="0"/>
                <a:chExt cx="346" cy="143"/>
              </a:xfrm>
            </p:grpSpPr>
            <p:sp>
              <p:nvSpPr>
                <p:cNvPr id="46160" name="Oval 62"/>
                <p:cNvSpPr/>
                <p:nvPr/>
              </p:nvSpPr>
              <p:spPr>
                <a:xfrm>
                  <a:off x="173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1" name="Oval 63"/>
                <p:cNvSpPr/>
                <p:nvPr/>
              </p:nvSpPr>
              <p:spPr>
                <a:xfrm>
                  <a:off x="0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2" name="Oval 64"/>
                <p:cNvSpPr/>
                <p:nvPr/>
              </p:nvSpPr>
              <p:spPr>
                <a:xfrm>
                  <a:off x="44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3" name="Oval 65"/>
                <p:cNvSpPr/>
                <p:nvPr/>
              </p:nvSpPr>
              <p:spPr>
                <a:xfrm>
                  <a:off x="87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4" name="Oval 66"/>
                <p:cNvSpPr/>
                <p:nvPr/>
              </p:nvSpPr>
              <p:spPr>
                <a:xfrm>
                  <a:off x="216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5" name="Oval 67"/>
                <p:cNvSpPr/>
                <p:nvPr/>
              </p:nvSpPr>
              <p:spPr>
                <a:xfrm>
                  <a:off x="130" y="0"/>
                  <a:ext cx="86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66" name="Oval 68"/>
                <p:cNvSpPr/>
                <p:nvPr/>
              </p:nvSpPr>
              <p:spPr>
                <a:xfrm>
                  <a:off x="259" y="0"/>
                  <a:ext cx="87" cy="143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Garamond" panose="02020404030301010803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6167" name="Line 69"/>
            <p:cNvSpPr/>
            <p:nvPr/>
          </p:nvSpPr>
          <p:spPr>
            <a:xfrm>
              <a:off x="201" y="1225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68" name="Oval 70"/>
            <p:cNvSpPr/>
            <p:nvPr/>
          </p:nvSpPr>
          <p:spPr>
            <a:xfrm>
              <a:off x="247" y="861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Garamond" panose="02020404030301010803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69" name="对象 23"/>
            <p:cNvGraphicFramePr>
              <a:graphicFrameLocks noChangeAspect="1"/>
            </p:cNvGraphicFramePr>
            <p:nvPr/>
          </p:nvGraphicFramePr>
          <p:xfrm>
            <a:off x="473" y="91"/>
            <a:ext cx="26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0" imgW="127000" imgH="177800" progId="Equation.DSMT4">
                    <p:embed/>
                  </p:oleObj>
                </mc:Choice>
                <mc:Fallback>
                  <p:oleObj name="" r:id="rId10" imgW="127000" imgH="177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3" y="91"/>
                          <a:ext cx="267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70" name="对象 25"/>
            <p:cNvGraphicFramePr>
              <a:graphicFrameLocks noChangeAspect="1"/>
            </p:cNvGraphicFramePr>
            <p:nvPr/>
          </p:nvGraphicFramePr>
          <p:xfrm>
            <a:off x="0" y="746"/>
            <a:ext cx="2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1" imgW="165735" imgH="139700" progId="Equation.DSMT4">
                    <p:embed/>
                  </p:oleObj>
                </mc:Choice>
                <mc:Fallback>
                  <p:oleObj name="" r:id="rId11" imgW="165735" imgH="139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746"/>
                          <a:ext cx="292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71" name="Line 73"/>
            <p:cNvSpPr/>
            <p:nvPr/>
          </p:nvSpPr>
          <p:spPr>
            <a:xfrm flipV="1">
              <a:off x="201" y="181"/>
              <a:ext cx="1043" cy="10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72" name="Line 74"/>
            <p:cNvSpPr/>
            <p:nvPr/>
          </p:nvSpPr>
          <p:spPr>
            <a:xfrm flipH="1" flipV="1">
              <a:off x="972" y="0"/>
              <a:ext cx="227" cy="227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6173" name="动作按钮: 前进或下一项 2">
            <a:hlinkClick r:id="rId12" action="ppaction://hlinksldjump"/>
          </p:cNvPr>
          <p:cNvSpPr/>
          <p:nvPr/>
        </p:nvSpPr>
        <p:spPr>
          <a:xfrm>
            <a:off x="6715125" y="6486525"/>
            <a:ext cx="504825" cy="287338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圆角矩形 10"/>
          <p:cNvSpPr/>
          <p:nvPr/>
        </p:nvSpPr>
        <p:spPr>
          <a:xfrm>
            <a:off x="2478088" y="3055938"/>
            <a:ext cx="1401762" cy="415925"/>
          </a:xfrm>
          <a:prstGeom prst="roundRect">
            <a:avLst>
              <a:gd name="adj" fmla="val 16667"/>
            </a:avLst>
          </a:prstGeom>
          <a:solidFill>
            <a:srgbClr val="F9BAD3"/>
          </a:soli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2647950" y="3560763"/>
            <a:ext cx="1400175" cy="419100"/>
          </a:xfrm>
          <a:prstGeom prst="roundRect">
            <a:avLst>
              <a:gd name="adj" fmla="val 16667"/>
            </a:avLst>
          </a:prstGeom>
          <a:solidFill>
            <a:srgbClr val="F9BAD3"/>
          </a:soli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9622" name="文本框 239621"/>
          <p:cNvSpPr txBox="1"/>
          <p:nvPr/>
        </p:nvSpPr>
        <p:spPr>
          <a:xfrm>
            <a:off x="38100" y="823913"/>
            <a:ext cx="8315325" cy="1470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6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拍皮球时，球的运动；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108" name="组合 198668"/>
          <p:cNvGrpSpPr/>
          <p:nvPr/>
        </p:nvGrpSpPr>
        <p:grpSpPr>
          <a:xfrm>
            <a:off x="225425" y="-7937"/>
            <a:ext cx="1600200" cy="838200"/>
            <a:chOff x="240" y="480"/>
            <a:chExt cx="1008" cy="528"/>
          </a:xfrm>
        </p:grpSpPr>
        <p:sp>
          <p:nvSpPr>
            <p:cNvPr id="47109" name="横卷形 198669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0" name="文本框 198670"/>
            <p:cNvSpPr txBox="1"/>
            <p:nvPr/>
          </p:nvSpPr>
          <p:spPr>
            <a:xfrm>
              <a:off x="336" y="528"/>
              <a:ext cx="91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思考</a:t>
              </a:r>
              <a:endPara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24038" y="68263"/>
            <a:ext cx="5083175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列运动是不是简谐振动？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" name="图片 17" descr="拍皮球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89575" y="823913"/>
            <a:ext cx="1285875" cy="21066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4302125" y="107950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×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100" y="2938463"/>
            <a:ext cx="8315325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一只小球在半径很大的光滑凹球面上来回滑动，且假设它经过的弧线很短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 descr="15616161183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663" y="4768850"/>
            <a:ext cx="1779587" cy="7778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" name="直接箭头连接符 4"/>
          <p:cNvCxnSpPr/>
          <p:nvPr/>
        </p:nvCxnSpPr>
        <p:spPr>
          <a:xfrm flipH="1">
            <a:off x="7308850" y="5383213"/>
            <a:ext cx="549275" cy="63023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724650" y="6076950"/>
          <a:ext cx="24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77165" imgH="228600" progId="Equation.3">
                  <p:embed/>
                </p:oleObj>
              </mc:Choice>
              <mc:Fallback>
                <p:oleObj name="" r:id="rId3" imgW="177165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4650" y="6076950"/>
                        <a:ext cx="24765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972300" y="6121400"/>
          <a:ext cx="7826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45465" imgH="203200" progId="Equation.3">
                  <p:embed/>
                </p:oleObj>
              </mc:Choice>
              <mc:Fallback>
                <p:oleObj name="" r:id="rId5" imgW="54546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2300" y="6121400"/>
                        <a:ext cx="782638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5226050" y="3224213"/>
            <a:ext cx="3495675" cy="3284537"/>
            <a:chOff x="8229" y="1461"/>
            <a:chExt cx="5506" cy="5174"/>
          </a:xfrm>
        </p:grpSpPr>
        <p:cxnSp>
          <p:nvCxnSpPr>
            <p:cNvPr id="23" name="直接箭头连接符 22"/>
            <p:cNvCxnSpPr/>
            <p:nvPr/>
          </p:nvCxnSpPr>
          <p:spPr>
            <a:xfrm>
              <a:off x="12362" y="4762"/>
              <a:ext cx="0" cy="147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 flipV="1">
              <a:off x="11535" y="3537"/>
              <a:ext cx="646" cy="1042"/>
            </a:xfrm>
            <a:prstGeom prst="straightConnector1">
              <a:avLst/>
            </a:prstGeom>
            <a:ln w="12700">
              <a:solidFill>
                <a:srgbClr val="33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弧形 24"/>
            <p:cNvSpPr/>
            <p:nvPr/>
          </p:nvSpPr>
          <p:spPr>
            <a:xfrm rot="7740000">
              <a:off x="8508" y="1090"/>
              <a:ext cx="3957" cy="4607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grpSp>
          <p:nvGrpSpPr>
            <p:cNvPr id="47123" name="组合 25"/>
            <p:cNvGrpSpPr/>
            <p:nvPr/>
          </p:nvGrpSpPr>
          <p:grpSpPr>
            <a:xfrm>
              <a:off x="9137" y="1886"/>
              <a:ext cx="3390" cy="3811"/>
              <a:chOff x="9137" y="1886"/>
              <a:chExt cx="3390" cy="3811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V="1">
                <a:off x="9387" y="2221"/>
                <a:ext cx="1390" cy="2549"/>
              </a:xfrm>
              <a:prstGeom prst="line">
                <a:avLst/>
              </a:prstGeom>
              <a:ln w="6350" cmpd="sng">
                <a:solidFill>
                  <a:srgbClr val="CC33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125" name="文本框 27"/>
              <p:cNvSpPr txBox="1"/>
              <p:nvPr/>
            </p:nvSpPr>
            <p:spPr>
              <a:xfrm>
                <a:off x="10548" y="1886"/>
                <a:ext cx="545" cy="4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1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1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0777" y="2127"/>
                <a:ext cx="52" cy="3364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127" name="文本框 29"/>
              <p:cNvSpPr txBox="1"/>
              <p:nvPr/>
            </p:nvSpPr>
            <p:spPr>
              <a:xfrm>
                <a:off x="10654" y="5214"/>
                <a:ext cx="1006" cy="4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1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'</a:t>
                </a:r>
                <a:endParaRPr lang="en-US" altLang="zh-CN" sz="1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7128" name="组合 30"/>
              <p:cNvGrpSpPr/>
              <p:nvPr/>
            </p:nvGrpSpPr>
            <p:grpSpPr>
              <a:xfrm>
                <a:off x="9137" y="4423"/>
                <a:ext cx="3390" cy="1181"/>
                <a:chOff x="2789" y="6125"/>
                <a:chExt cx="3726" cy="1422"/>
              </a:xfrm>
            </p:grpSpPr>
            <p:grpSp>
              <p:nvGrpSpPr>
                <p:cNvPr id="47129" name="组合 31"/>
                <p:cNvGrpSpPr/>
                <p:nvPr/>
              </p:nvGrpSpPr>
              <p:grpSpPr>
                <a:xfrm>
                  <a:off x="3007" y="6664"/>
                  <a:ext cx="3325" cy="883"/>
                  <a:chOff x="3007" y="6506"/>
                  <a:chExt cx="3325" cy="883"/>
                </a:xfrm>
              </p:grpSpPr>
              <p:cxnSp>
                <p:nvCxnSpPr>
                  <p:cNvPr id="33" name="直接连接符 32"/>
                  <p:cNvCxnSpPr/>
                  <p:nvPr/>
                </p:nvCxnSpPr>
                <p:spPr>
                  <a:xfrm>
                    <a:off x="3007" y="6652"/>
                    <a:ext cx="0" cy="737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直接连接符 33"/>
                  <p:cNvCxnSpPr/>
                  <p:nvPr/>
                </p:nvCxnSpPr>
                <p:spPr>
                  <a:xfrm>
                    <a:off x="6312" y="6506"/>
                    <a:ext cx="0" cy="81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/>
                </p:nvCxnSpPr>
                <p:spPr>
                  <a:xfrm flipV="1">
                    <a:off x="3030" y="7324"/>
                    <a:ext cx="3302" cy="5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2" name="椭圆 41"/>
                <p:cNvSpPr/>
                <p:nvPr/>
              </p:nvSpPr>
              <p:spPr>
                <a:xfrm>
                  <a:off x="2789" y="6293"/>
                  <a:ext cx="560" cy="607"/>
                </a:xfrm>
                <a:prstGeom prst="ellipse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accent1">
                      <a:shade val="50000"/>
                    </a:schemeClr>
                  </a:solidFill>
                  <a:prstDash val="dash"/>
                  <a:miter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woPt" dir="t">
                    <a:rot lat="0" lon="0" rev="0"/>
                  </a:lightRig>
                </a:scene3d>
                <a:sp3d extrusionH="76200" prstMaterial="plastic">
                  <a:extrusionClr>
                    <a:srgbClr val="CC3300"/>
                  </a:extrusionClr>
                </a:sp3d>
              </p:spPr>
              <p:txBody>
                <a:bodyPr wrap="square" lIns="0" tIns="0" rIns="0" bIns="0" anchor="t">
                  <a:spAutoFit/>
                </a:bodyPr>
                <a:p>
                  <a:pPr lvl="0" fontAlgn="base">
                    <a:buClr>
                      <a:srgbClr val="000000"/>
                    </a:buClr>
                  </a:pPr>
                  <a:endParaRPr lang="zh-CN" altLang="en-US" sz="2400" b="1" strike="noStrike" noProof="1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椭圆 42"/>
                <p:cNvSpPr/>
                <p:nvPr/>
              </p:nvSpPr>
              <p:spPr>
                <a:xfrm>
                  <a:off x="5955" y="6125"/>
                  <a:ext cx="560" cy="607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15875" cmpd="sng">
                  <a:noFill/>
                  <a:prstDash val="solid"/>
                  <a:miter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woPt" dir="t">
                    <a:rot lat="0" lon="0" rev="0"/>
                  </a:lightRig>
                </a:scene3d>
                <a:sp3d extrusionH="76200" prstMaterial="plastic">
                  <a:extrusionClr>
                    <a:srgbClr val="CC3300"/>
                  </a:extrusionClr>
                </a:sp3d>
              </p:spPr>
              <p:txBody>
                <a:bodyPr wrap="square" lIns="0" tIns="0" rIns="0" bIns="0" anchor="t">
                  <a:spAutoFit/>
                </a:bodyPr>
                <a:p>
                  <a:pPr lvl="0" fontAlgn="base">
                    <a:buClr>
                      <a:srgbClr val="000000"/>
                    </a:buClr>
                  </a:pPr>
                  <a:endParaRPr lang="zh-CN" altLang="en-US" sz="2400" b="1" strike="noStrike" noProof="1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44" name="直接连接符 43"/>
              <p:cNvCxnSpPr/>
              <p:nvPr/>
            </p:nvCxnSpPr>
            <p:spPr>
              <a:xfrm flipH="1" flipV="1">
                <a:off x="10757" y="2221"/>
                <a:ext cx="1333" cy="2250"/>
              </a:xfrm>
              <a:prstGeom prst="line">
                <a:avLst/>
              </a:prstGeom>
              <a:ln w="6350" cmpd="sng">
                <a:solidFill>
                  <a:srgbClr val="CC33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136" name="文本框 46"/>
            <p:cNvSpPr txBox="1"/>
            <p:nvPr/>
          </p:nvSpPr>
          <p:spPr>
            <a:xfrm>
              <a:off x="11831" y="3199"/>
              <a:ext cx="667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endParaRPr lang="en-US" altLang="zh-CN" sz="1800" i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47137" name="文本框 47"/>
            <p:cNvSpPr txBox="1"/>
            <p:nvPr/>
          </p:nvSpPr>
          <p:spPr>
            <a:xfrm>
              <a:off x="12498" y="5837"/>
              <a:ext cx="1237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mg</a:t>
              </a:r>
              <a:endParaRPr lang="en-US" altLang="zh-CN" sz="1800" i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4579938" y="3575050"/>
            <a:ext cx="377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√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69113" y="4238625"/>
            <a:ext cx="3175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800" b="0" i="1">
                <a:latin typeface="Arial" panose="020B0604020202020204" pitchFamily="34" charset="0"/>
                <a:ea typeface="宋体" panose="02010600030101010101" pitchFamily="2" charset="-122"/>
              </a:rPr>
              <a:t>θ</a:t>
            </a:r>
            <a:endParaRPr lang="zh-CN" altLang="en-US" sz="1800" b="0" i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弧形 8"/>
          <p:cNvSpPr/>
          <p:nvPr/>
        </p:nvSpPr>
        <p:spPr>
          <a:xfrm rot="7380000">
            <a:off x="6765925" y="3916363"/>
            <a:ext cx="366713" cy="303213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49" grpId="0"/>
      <p:bldP spid="11" grpId="0" bldLvl="0" animBg="1"/>
      <p:bldP spid="10" grpId="0" bldLvl="0" animBg="1"/>
      <p:bldP spid="9" grpId="0" bldLvl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2" name="Text Box 4"/>
          <p:cNvSpPr txBox="1"/>
          <p:nvPr/>
        </p:nvSpPr>
        <p:spPr>
          <a:xfrm>
            <a:off x="274638" y="93663"/>
            <a:ext cx="5181600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3200" dirty="0">
                <a:solidFill>
                  <a:srgbClr val="CC33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四、</a:t>
            </a:r>
            <a:r>
              <a:rPr lang="en-US" altLang="zh-CN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r>
              <a:rPr lang="zh-CN" altLang="en-US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描述简谐振动的特征量</a:t>
            </a:r>
            <a:endParaRPr lang="zh-CN" altLang="en-US" sz="3200" dirty="0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78857" name="Rectangle 9"/>
          <p:cNvSpPr/>
          <p:nvPr/>
        </p:nvSpPr>
        <p:spPr>
          <a:xfrm>
            <a:off x="100013" y="890588"/>
            <a:ext cx="15509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858" name="Object 21"/>
          <p:cNvGraphicFramePr>
            <a:graphicFrameLocks noChangeAspect="1"/>
          </p:cNvGraphicFramePr>
          <p:nvPr/>
        </p:nvGraphicFramePr>
        <p:xfrm>
          <a:off x="1625600" y="1487488"/>
          <a:ext cx="2733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8346400" imgH="5486400" progId="Equation.3">
                  <p:embed/>
                </p:oleObj>
              </mc:Choice>
              <mc:Fallback>
                <p:oleObj name="" r:id="rId1" imgW="28346400" imgH="5486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5600" y="1487488"/>
                        <a:ext cx="273367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22"/>
          <p:cNvGraphicFramePr>
            <a:graphicFrameLocks noChangeAspect="1"/>
          </p:cNvGraphicFramePr>
          <p:nvPr/>
        </p:nvGraphicFramePr>
        <p:xfrm>
          <a:off x="4370388" y="1476375"/>
          <a:ext cx="3203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3223200" imgH="5486400" progId="Equation.3">
                  <p:embed/>
                </p:oleObj>
              </mc:Choice>
              <mc:Fallback>
                <p:oleObj name="" r:id="rId3" imgW="33223200" imgH="548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0388" y="1476375"/>
                        <a:ext cx="32035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23"/>
          <p:cNvGraphicFramePr>
            <a:graphicFrameLocks noChangeAspect="1"/>
          </p:cNvGraphicFramePr>
          <p:nvPr/>
        </p:nvGraphicFramePr>
        <p:xfrm>
          <a:off x="2041525" y="2044700"/>
          <a:ext cx="3175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32918400" imgH="5486400" progId="Equation.3">
                  <p:embed/>
                </p:oleObj>
              </mc:Choice>
              <mc:Fallback>
                <p:oleObj name="" r:id="rId5" imgW="32918400" imgH="5486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1525" y="2044700"/>
                        <a:ext cx="31750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/>
          <p:nvPr/>
        </p:nvSpPr>
        <p:spPr>
          <a:xfrm>
            <a:off x="839788" y="2760663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4"/>
          <p:cNvSpPr txBox="1"/>
          <p:nvPr/>
        </p:nvSpPr>
        <p:spPr>
          <a:xfrm>
            <a:off x="849313" y="3603625"/>
            <a:ext cx="14366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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/>
        </p:nvGraphicFramePr>
        <p:xfrm>
          <a:off x="2473325" y="3497263"/>
          <a:ext cx="1455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7983200" imgH="9448800" progId="Equation.3">
                  <p:embed/>
                </p:oleObj>
              </mc:Choice>
              <mc:Fallback>
                <p:oleObj name="" r:id="rId7" imgW="17983200" imgH="9448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3325" y="3497263"/>
                        <a:ext cx="1455738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/>
          <p:nvPr/>
        </p:nvSpPr>
        <p:spPr>
          <a:xfrm>
            <a:off x="839788" y="4438650"/>
            <a:ext cx="19669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圆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角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2903538" y="4283075"/>
          <a:ext cx="20748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939800" imgH="393700" progId="Equation.3">
                  <p:embed/>
                </p:oleObj>
              </mc:Choice>
              <mc:Fallback>
                <p:oleObj name="" r:id="rId9" imgW="9398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3538" y="4283075"/>
                        <a:ext cx="2074862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/>
          <p:nvPr/>
        </p:nvSpPr>
        <p:spPr>
          <a:xfrm>
            <a:off x="292100" y="5335588"/>
            <a:ext cx="8566150" cy="10398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仅由振动系统的性质所决定，通常称为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固有周期、频率和圆频率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2511425" y="2640013"/>
          <a:ext cx="10985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12192000" imgH="9753600" progId="Equation.3">
                  <p:embed/>
                </p:oleObj>
              </mc:Choice>
              <mc:Fallback>
                <p:oleObj name="" r:id="rId11" imgW="12192000" imgH="9753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1425" y="2640013"/>
                        <a:ext cx="109855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/>
          <p:cNvSpPr/>
          <p:nvPr/>
        </p:nvSpPr>
        <p:spPr>
          <a:xfrm>
            <a:off x="1711325" y="866775"/>
            <a:ext cx="5940425" cy="520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完成一次完全振动所需的时间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57" grpId="0"/>
      <p:bldP spid="12" grpId="0"/>
      <p:bldP spid="13" grpId="0"/>
      <p:bldP spid="15" grpId="0"/>
      <p:bldP spid="17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7" name="表格 50176"/>
          <p:cNvGraphicFramePr/>
          <p:nvPr/>
        </p:nvGraphicFramePr>
        <p:xfrm>
          <a:off x="223838" y="1069975"/>
          <a:ext cx="8604250" cy="4645025"/>
        </p:xfrm>
        <a:graphic>
          <a:graphicData uri="http://schemas.openxmlformats.org/drawingml/2006/table">
            <a:tbl>
              <a:tblPr/>
              <a:tblGrid>
                <a:gridCol w="2317750"/>
                <a:gridCol w="1984375"/>
                <a:gridCol w="2232025"/>
                <a:gridCol w="2070100"/>
              </a:tblGrid>
              <a:tr h="769938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rnd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pattFill prst="pct2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r>
                        <a:rPr lang="zh-CN" altLang="en-US" sz="18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ω</a:t>
                      </a:r>
                      <a:endParaRPr lang="zh-CN" altLang="en-US" sz="18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r>
                        <a:rPr lang="zh-CN" altLang="en-US" sz="1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18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endParaRPr lang="en-US" altLang="zh-CN" sz="18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r>
                        <a:rPr lang="zh-CN" altLang="en-US" sz="18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ν</a:t>
                      </a:r>
                      <a:endParaRPr lang="zh-CN" altLang="en-US" sz="18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129222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endParaRPr lang="zh-CN" altLang="en-US" sz="1800" b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063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endParaRPr lang="zh-CN" altLang="en-US" sz="1800" b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222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 algn="ctr">
                        <a:buNone/>
                      </a:pPr>
                      <a:endParaRPr lang="zh-CN" altLang="en-US" sz="1800" b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2800" b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0">
                        <a:buNone/>
                      </a:pPr>
                      <a:endParaRPr lang="zh-CN" altLang="en-US" sz="1800" b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2968625" y="4641850"/>
          <a:ext cx="9874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57200" imgH="444500" progId="Equation.3">
                  <p:embed/>
                </p:oleObj>
              </mc:Choice>
              <mc:Fallback>
                <p:oleObj name="" r:id="rId1" imgW="457200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8625" y="4641850"/>
                        <a:ext cx="98742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文本框 4"/>
          <p:cNvSpPr txBox="1"/>
          <p:nvPr/>
        </p:nvSpPr>
        <p:spPr>
          <a:xfrm>
            <a:off x="1466850" y="1122363"/>
            <a:ext cx="10160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量</a:t>
            </a: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207" name="文本框 5"/>
          <p:cNvSpPr txBox="1"/>
          <p:nvPr/>
        </p:nvSpPr>
        <p:spPr>
          <a:xfrm>
            <a:off x="498475" y="1397000"/>
            <a:ext cx="81121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 型</a:t>
            </a: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5116513" y="4641850"/>
          <a:ext cx="1362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634365" imgH="469900" progId="Equation.3">
                  <p:embed/>
                </p:oleObj>
              </mc:Choice>
              <mc:Fallback>
                <p:oleObj name="" r:id="rId3" imgW="634365" imgH="469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6513" y="4641850"/>
                        <a:ext cx="13620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3001963" y="2060575"/>
          <a:ext cx="8905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04800" imgH="444500" progId="Equation.3">
                  <p:embed/>
                </p:oleObj>
              </mc:Choice>
              <mc:Fallback>
                <p:oleObj name="" r:id="rId5" imgW="304800" imgH="444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1963" y="2060575"/>
                        <a:ext cx="890587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5259388" y="2060575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482600" imgH="444500" progId="Equation.3">
                  <p:embed/>
                </p:oleObj>
              </mc:Choice>
              <mc:Fallback>
                <p:oleObj name="" r:id="rId7" imgW="482600" imgH="444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388" y="2060575"/>
                        <a:ext cx="1066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7337425" y="2060575"/>
          <a:ext cx="11953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520700" imgH="444500" progId="Equation.3">
                  <p:embed/>
                </p:oleObj>
              </mc:Choice>
              <mc:Fallback>
                <p:oleObj name="" r:id="rId9" imgW="520700" imgH="444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7425" y="2060575"/>
                        <a:ext cx="1195388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3101975" y="3328988"/>
          <a:ext cx="854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279400" imgH="444500" progId="Equation.3">
                  <p:embed/>
                </p:oleObj>
              </mc:Choice>
              <mc:Fallback>
                <p:oleObj name="" r:id="rId11" imgW="279400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1975" y="3328988"/>
                        <a:ext cx="85407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5259388" y="3328988"/>
          <a:ext cx="9953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457200" imgH="469900" progId="Equation.3">
                  <p:embed/>
                </p:oleObj>
              </mc:Choice>
              <mc:Fallback>
                <p:oleObj name="" r:id="rId13" imgW="457200" imgH="469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9388" y="3328988"/>
                        <a:ext cx="995362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7337425" y="3328988"/>
          <a:ext cx="12271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508000" imgH="444500" progId="Equation.3">
                  <p:embed/>
                </p:oleObj>
              </mc:Choice>
              <mc:Fallback>
                <p:oleObj name="" r:id="rId15" imgW="508000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7425" y="3328988"/>
                        <a:ext cx="1227138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7264400" y="4641850"/>
          <a:ext cx="13001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673100" imgH="444500" progId="Equation.3">
                  <p:embed/>
                </p:oleObj>
              </mc:Choice>
              <mc:Fallback>
                <p:oleObj name="" r:id="rId17" imgW="673100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4400" y="4641850"/>
                        <a:ext cx="1300163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98475" y="2198688"/>
            <a:ext cx="1774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弹簧振子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15963" y="3540125"/>
            <a:ext cx="13033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单  摆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39750" y="4772025"/>
            <a:ext cx="15843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复  摆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811463" y="1974850"/>
            <a:ext cx="1357312" cy="2390775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220" name="动作按钮: 前进或下一项 3">
            <a:hlinkClick r:id="rId19" action="ppaction://hlinksldjump"/>
          </p:cNvPr>
          <p:cNvSpPr/>
          <p:nvPr/>
        </p:nvSpPr>
        <p:spPr>
          <a:xfrm>
            <a:off x="6832600" y="6580188"/>
            <a:ext cx="504825" cy="2159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5"/>
          <p:cNvSpPr txBox="1"/>
          <p:nvPr/>
        </p:nvSpPr>
        <p:spPr>
          <a:xfrm>
            <a:off x="28575" y="157163"/>
            <a:ext cx="15970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幅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2109788" y="4252913"/>
            <a:ext cx="12176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209925" y="3917950"/>
          <a:ext cx="25146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054100" imgH="482600" progId="Equation.3">
                  <p:embed/>
                </p:oleObj>
              </mc:Choice>
              <mc:Fallback>
                <p:oleObj name="" r:id="rId1" imgW="1054100" imgH="482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9925" y="3917950"/>
                        <a:ext cx="2514600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311525" y="5632450"/>
          <a:ext cx="1936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3774400" imgH="11277600" progId="Equation.3">
                  <p:embed/>
                </p:oleObj>
              </mc:Choice>
              <mc:Fallback>
                <p:oleObj name="" r:id="rId3" imgW="23774400" imgH="11277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1525" y="5632450"/>
                        <a:ext cx="1936750" cy="9715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对象 195587"/>
          <p:cNvGraphicFramePr/>
          <p:nvPr/>
        </p:nvGraphicFramePr>
        <p:xfrm>
          <a:off x="4757738" y="744538"/>
          <a:ext cx="1558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951865" imgH="355600" progId="Equation.3">
                  <p:embed/>
                </p:oleObj>
              </mc:Choice>
              <mc:Fallback>
                <p:oleObj name="" r:id="rId5" imgW="951865" imgH="355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738" y="744538"/>
                        <a:ext cx="155892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15963" y="1290638"/>
            <a:ext cx="38623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Garamond" panose="02020404030301010803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与运动初始条件有关！</a:t>
            </a:r>
            <a:endParaRPr lang="zh-CN" altLang="en-US" dirty="0">
              <a:solidFill>
                <a:srgbClr val="FF0000"/>
              </a:solidFill>
              <a:latin typeface="Garamond" panose="02020404030301010803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直接连接符 8"/>
          <p:cNvSpPr/>
          <p:nvPr/>
        </p:nvSpPr>
        <p:spPr>
          <a:xfrm>
            <a:off x="4578350" y="2252663"/>
            <a:ext cx="3175" cy="720725"/>
          </a:xfrm>
          <a:prstGeom prst="line">
            <a:avLst/>
          </a:prstGeom>
          <a:ln w="25400" cap="flat" cmpd="sng">
            <a:solidFill>
              <a:srgbClr val="3333CC"/>
            </a:solidFill>
            <a:prstDash val="sysDash"/>
            <a:round/>
            <a:headEnd type="none" w="med" len="med"/>
            <a:tailEnd type="none" w="med" len="med"/>
          </a:ln>
        </p:spPr>
      </p:sp>
      <p:grpSp>
        <p:nvGrpSpPr>
          <p:cNvPr id="11" name="组合 10"/>
          <p:cNvGrpSpPr/>
          <p:nvPr/>
        </p:nvGrpSpPr>
        <p:grpSpPr>
          <a:xfrm>
            <a:off x="1357313" y="2352675"/>
            <a:ext cx="5689600" cy="1165225"/>
            <a:chOff x="2702" y="5852"/>
            <a:chExt cx="8961" cy="1835"/>
          </a:xfrm>
        </p:grpSpPr>
        <p:grpSp>
          <p:nvGrpSpPr>
            <p:cNvPr id="51209" name="组合 13"/>
            <p:cNvGrpSpPr/>
            <p:nvPr/>
          </p:nvGrpSpPr>
          <p:grpSpPr>
            <a:xfrm>
              <a:off x="4892" y="6332"/>
              <a:ext cx="5730" cy="640"/>
              <a:chOff x="1513" y="1856"/>
              <a:chExt cx="3175" cy="361"/>
            </a:xfrm>
          </p:grpSpPr>
          <p:grpSp>
            <p:nvGrpSpPr>
              <p:cNvPr id="51210" name="组合 14"/>
              <p:cNvGrpSpPr/>
              <p:nvPr/>
            </p:nvGrpSpPr>
            <p:grpSpPr>
              <a:xfrm>
                <a:off x="3506" y="1863"/>
                <a:ext cx="1182" cy="354"/>
                <a:chOff x="3506" y="1863"/>
                <a:chExt cx="1182" cy="354"/>
              </a:xfrm>
            </p:grpSpPr>
            <p:grpSp>
              <p:nvGrpSpPr>
                <p:cNvPr id="51211" name="组合 15"/>
                <p:cNvGrpSpPr/>
                <p:nvPr/>
              </p:nvGrpSpPr>
              <p:grpSpPr>
                <a:xfrm>
                  <a:off x="3506" y="1864"/>
                  <a:ext cx="821" cy="353"/>
                  <a:chOff x="3506" y="1864"/>
                  <a:chExt cx="821" cy="353"/>
                </a:xfrm>
              </p:grpSpPr>
              <p:sp>
                <p:nvSpPr>
                  <p:cNvPr id="51212" name="椭圆 16"/>
                  <p:cNvSpPr/>
                  <p:nvPr/>
                </p:nvSpPr>
                <p:spPr>
                  <a:xfrm>
                    <a:off x="3506" y="1864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2700" cap="flat" cmpd="sng">
                    <a:solidFill>
                      <a:srgbClr val="EAEAEA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13" name="椭圆 17"/>
                  <p:cNvSpPr/>
                  <p:nvPr/>
                </p:nvSpPr>
                <p:spPr>
                  <a:xfrm>
                    <a:off x="3965" y="1867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DDDDD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rgbClr val="EAEAEA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1214" name="椭圆 18"/>
                <p:cNvSpPr/>
                <p:nvPr/>
              </p:nvSpPr>
              <p:spPr>
                <a:xfrm>
                  <a:off x="4326" y="1863"/>
                  <a:ext cx="362" cy="3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15" name="组合 19"/>
              <p:cNvGrpSpPr/>
              <p:nvPr/>
            </p:nvGrpSpPr>
            <p:grpSpPr>
              <a:xfrm>
                <a:off x="1513" y="1856"/>
                <a:ext cx="1204" cy="356"/>
                <a:chOff x="1513" y="1856"/>
                <a:chExt cx="1204" cy="356"/>
              </a:xfrm>
            </p:grpSpPr>
            <p:sp>
              <p:nvSpPr>
                <p:cNvPr id="51216" name="椭圆 20"/>
                <p:cNvSpPr/>
                <p:nvPr/>
              </p:nvSpPr>
              <p:spPr>
                <a:xfrm>
                  <a:off x="2355" y="1862"/>
                  <a:ext cx="362" cy="3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8F8F8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17" name="椭圆 21"/>
                <p:cNvSpPr/>
                <p:nvPr/>
              </p:nvSpPr>
              <p:spPr>
                <a:xfrm>
                  <a:off x="1882" y="1858"/>
                  <a:ext cx="362" cy="3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8F8F8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18" name="椭圆 22"/>
                <p:cNvSpPr/>
                <p:nvPr/>
              </p:nvSpPr>
              <p:spPr>
                <a:xfrm>
                  <a:off x="1513" y="1856"/>
                  <a:ext cx="362" cy="3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8F8F8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219" name="矩形 23"/>
            <p:cNvSpPr/>
            <p:nvPr/>
          </p:nvSpPr>
          <p:spPr>
            <a:xfrm>
              <a:off x="3545" y="6297"/>
              <a:ext cx="1305" cy="6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20" name="组合 24"/>
            <p:cNvGrpSpPr/>
            <p:nvPr/>
          </p:nvGrpSpPr>
          <p:grpSpPr>
            <a:xfrm>
              <a:off x="3542" y="6432"/>
              <a:ext cx="1330" cy="420"/>
              <a:chOff x="774" y="3597"/>
              <a:chExt cx="1331" cy="362"/>
            </a:xfrm>
          </p:grpSpPr>
          <p:grpSp>
            <p:nvGrpSpPr>
              <p:cNvPr id="51221" name="组合 25"/>
              <p:cNvGrpSpPr/>
              <p:nvPr/>
            </p:nvGrpSpPr>
            <p:grpSpPr>
              <a:xfrm>
                <a:off x="774" y="3600"/>
                <a:ext cx="660" cy="358"/>
                <a:chOff x="624" y="912"/>
                <a:chExt cx="960" cy="96"/>
              </a:xfrm>
            </p:grpSpPr>
            <p:sp>
              <p:nvSpPr>
                <p:cNvPr id="51222" name="任意多边形 26"/>
                <p:cNvSpPr/>
                <p:nvPr/>
              </p:nvSpPr>
              <p:spPr>
                <a:xfrm>
                  <a:off x="624" y="912"/>
                  <a:ext cx="480" cy="96"/>
                </a:xfrm>
                <a:custGeom>
                  <a:avLst/>
                  <a:gdLst/>
                  <a:ahLst/>
                  <a:cxnLst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23" name="任意多边形 27"/>
                <p:cNvSpPr/>
                <p:nvPr/>
              </p:nvSpPr>
              <p:spPr>
                <a:xfrm>
                  <a:off x="1104" y="912"/>
                  <a:ext cx="480" cy="96"/>
                </a:xfrm>
                <a:custGeom>
                  <a:avLst/>
                  <a:gdLst/>
                  <a:ahLst/>
                  <a:cxnLst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1224" name="组合 28"/>
              <p:cNvGrpSpPr/>
              <p:nvPr/>
            </p:nvGrpSpPr>
            <p:grpSpPr>
              <a:xfrm>
                <a:off x="1438" y="3597"/>
                <a:ext cx="662" cy="362"/>
                <a:chOff x="624" y="912"/>
                <a:chExt cx="960" cy="96"/>
              </a:xfrm>
            </p:grpSpPr>
            <p:sp>
              <p:nvSpPr>
                <p:cNvPr id="51225" name="任意多边形 29"/>
                <p:cNvSpPr/>
                <p:nvPr/>
              </p:nvSpPr>
              <p:spPr>
                <a:xfrm>
                  <a:off x="624" y="912"/>
                  <a:ext cx="480" cy="96"/>
                </a:xfrm>
                <a:custGeom>
                  <a:avLst/>
                  <a:gdLst/>
                  <a:ahLst/>
                  <a:cxnLst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26" name="任意多边形 30"/>
                <p:cNvSpPr/>
                <p:nvPr/>
              </p:nvSpPr>
              <p:spPr>
                <a:xfrm>
                  <a:off x="1104" y="912"/>
                  <a:ext cx="480" cy="96"/>
                </a:xfrm>
                <a:custGeom>
                  <a:avLst/>
                  <a:gdLst/>
                  <a:ahLst/>
                  <a:cxnLst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1227" name="直接连接符 31"/>
              <p:cNvSpPr/>
              <p:nvPr/>
            </p:nvSpPr>
            <p:spPr>
              <a:xfrm flipH="1">
                <a:off x="1432" y="3757"/>
                <a:ext cx="6" cy="49"/>
              </a:xfrm>
              <a:prstGeom prst="line">
                <a:avLst/>
              </a:prstGeom>
              <a:ln w="1905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8" name="直接连接符 32"/>
              <p:cNvSpPr/>
              <p:nvPr/>
            </p:nvSpPr>
            <p:spPr>
              <a:xfrm>
                <a:off x="1769" y="3766"/>
                <a:ext cx="2" cy="50"/>
              </a:xfrm>
              <a:prstGeom prst="line">
                <a:avLst/>
              </a:prstGeom>
              <a:ln w="1905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9" name="直接连接符 33"/>
              <p:cNvSpPr/>
              <p:nvPr/>
            </p:nvSpPr>
            <p:spPr>
              <a:xfrm flipH="1">
                <a:off x="2101" y="3754"/>
                <a:ext cx="4" cy="49"/>
              </a:xfrm>
              <a:prstGeom prst="line">
                <a:avLst/>
              </a:prstGeom>
              <a:ln w="1905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0" name="直接连接符 34"/>
              <p:cNvSpPr/>
              <p:nvPr/>
            </p:nvSpPr>
            <p:spPr>
              <a:xfrm flipH="1">
                <a:off x="1102" y="3775"/>
                <a:ext cx="2" cy="25"/>
              </a:xfrm>
              <a:prstGeom prst="line">
                <a:avLst/>
              </a:prstGeom>
              <a:ln w="1905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1" name="直接连接符 35"/>
              <p:cNvSpPr/>
              <p:nvPr/>
            </p:nvSpPr>
            <p:spPr>
              <a:xfrm>
                <a:off x="775" y="3764"/>
                <a:ext cx="0" cy="33"/>
              </a:xfrm>
              <a:prstGeom prst="line">
                <a:avLst/>
              </a:prstGeom>
              <a:ln w="1905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1232" name="组合 36"/>
            <p:cNvGrpSpPr/>
            <p:nvPr/>
          </p:nvGrpSpPr>
          <p:grpSpPr>
            <a:xfrm>
              <a:off x="3617" y="6325"/>
              <a:ext cx="4488" cy="620"/>
              <a:chOff x="737" y="3131"/>
              <a:chExt cx="2486" cy="350"/>
            </a:xfrm>
          </p:grpSpPr>
          <p:grpSp>
            <p:nvGrpSpPr>
              <p:cNvPr id="51233" name="组合 37"/>
              <p:cNvGrpSpPr/>
              <p:nvPr/>
            </p:nvGrpSpPr>
            <p:grpSpPr>
              <a:xfrm>
                <a:off x="776" y="3193"/>
                <a:ext cx="2084" cy="228"/>
                <a:chOff x="550" y="625"/>
                <a:chExt cx="2273" cy="362"/>
              </a:xfrm>
            </p:grpSpPr>
            <p:grpSp>
              <p:nvGrpSpPr>
                <p:cNvPr id="51234" name="组合 38"/>
                <p:cNvGrpSpPr/>
                <p:nvPr/>
              </p:nvGrpSpPr>
              <p:grpSpPr>
                <a:xfrm>
                  <a:off x="590" y="625"/>
                  <a:ext cx="2233" cy="362"/>
                  <a:chOff x="624" y="655"/>
                  <a:chExt cx="2754" cy="351"/>
                </a:xfrm>
              </p:grpSpPr>
              <p:grpSp>
                <p:nvGrpSpPr>
                  <p:cNvPr id="51235" name="组合 39"/>
                  <p:cNvGrpSpPr/>
                  <p:nvPr/>
                </p:nvGrpSpPr>
                <p:grpSpPr>
                  <a:xfrm>
                    <a:off x="624" y="655"/>
                    <a:ext cx="2682" cy="351"/>
                    <a:chOff x="624" y="745"/>
                    <a:chExt cx="1078" cy="261"/>
                  </a:xfrm>
                </p:grpSpPr>
                <p:grpSp>
                  <p:nvGrpSpPr>
                    <p:cNvPr id="51236" name="组合 40"/>
                    <p:cNvGrpSpPr/>
                    <p:nvPr/>
                  </p:nvGrpSpPr>
                  <p:grpSpPr>
                    <a:xfrm>
                      <a:off x="624" y="747"/>
                      <a:ext cx="357" cy="258"/>
                      <a:chOff x="624" y="912"/>
                      <a:chExt cx="960" cy="96"/>
                    </a:xfrm>
                  </p:grpSpPr>
                  <p:sp>
                    <p:nvSpPr>
                      <p:cNvPr id="51237" name="任意多边形 41"/>
                      <p:cNvSpPr/>
                      <p:nvPr/>
                    </p:nvSpPr>
                    <p:spPr>
                      <a:xfrm>
                        <a:off x="62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238" name="任意多边形 42"/>
                      <p:cNvSpPr/>
                      <p:nvPr/>
                    </p:nvSpPr>
                    <p:spPr>
                      <a:xfrm>
                        <a:off x="110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1239" name="组合 43"/>
                    <p:cNvGrpSpPr/>
                    <p:nvPr/>
                  </p:nvGrpSpPr>
                  <p:grpSpPr>
                    <a:xfrm>
                      <a:off x="983" y="745"/>
                      <a:ext cx="358" cy="261"/>
                      <a:chOff x="624" y="912"/>
                      <a:chExt cx="960" cy="96"/>
                    </a:xfrm>
                  </p:grpSpPr>
                  <p:sp>
                    <p:nvSpPr>
                      <p:cNvPr id="51240" name="任意多边形 44"/>
                      <p:cNvSpPr/>
                      <p:nvPr/>
                    </p:nvSpPr>
                    <p:spPr>
                      <a:xfrm>
                        <a:off x="62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241" name="任意多边形 45"/>
                      <p:cNvSpPr/>
                      <p:nvPr/>
                    </p:nvSpPr>
                    <p:spPr>
                      <a:xfrm>
                        <a:off x="110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1242" name="组合 46"/>
                    <p:cNvGrpSpPr/>
                    <p:nvPr/>
                  </p:nvGrpSpPr>
                  <p:grpSpPr>
                    <a:xfrm>
                      <a:off x="1342" y="746"/>
                      <a:ext cx="360" cy="256"/>
                      <a:chOff x="624" y="912"/>
                      <a:chExt cx="960" cy="96"/>
                    </a:xfrm>
                  </p:grpSpPr>
                  <p:sp>
                    <p:nvSpPr>
                      <p:cNvPr id="51243" name="任意多边形 47"/>
                      <p:cNvSpPr/>
                      <p:nvPr/>
                    </p:nvSpPr>
                    <p:spPr>
                      <a:xfrm>
                        <a:off x="62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244" name="任意多边形 48"/>
                      <p:cNvSpPr/>
                      <p:nvPr/>
                    </p:nvSpPr>
                    <p:spPr>
                      <a:xfrm>
                        <a:off x="1104" y="912"/>
                        <a:ext cx="480" cy="96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51245" name="直接连接符 49"/>
                  <p:cNvSpPr/>
                  <p:nvPr/>
                </p:nvSpPr>
                <p:spPr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246" name="直接连接符 50"/>
                  <p:cNvSpPr/>
                  <p:nvPr/>
                </p:nvSpPr>
                <p:spPr>
                  <a:xfrm>
                    <a:off x="1962" y="819"/>
                    <a:ext cx="3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247" name="直接连接符 51"/>
                  <p:cNvSpPr/>
                  <p:nvPr/>
                </p:nvSpPr>
                <p:spPr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248" name="直接连接符 52"/>
                  <p:cNvSpPr/>
                  <p:nvPr/>
                </p:nvSpPr>
                <p:spPr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249" name="直接连接符 53"/>
                  <p:cNvSpPr/>
                  <p:nvPr/>
                </p:nvSpPr>
                <p:spPr>
                  <a:xfrm>
                    <a:off x="2859" y="816"/>
                    <a:ext cx="0" cy="3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250" name="直接连接符 54"/>
                  <p:cNvSpPr/>
                  <p:nvPr/>
                </p:nvSpPr>
                <p:spPr>
                  <a:xfrm>
                    <a:off x="3312" y="834"/>
                    <a:ext cx="66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51251" name="直接连接符 55"/>
                <p:cNvSpPr/>
                <p:nvPr/>
              </p:nvSpPr>
              <p:spPr>
                <a:xfrm>
                  <a:off x="550" y="823"/>
                  <a:ext cx="4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252" name="直接连接符 56"/>
                <p:cNvSpPr/>
                <p:nvPr/>
              </p:nvSpPr>
              <p:spPr>
                <a:xfrm>
                  <a:off x="591" y="792"/>
                  <a:ext cx="0" cy="3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1253" name="直接连接符 57"/>
              <p:cNvSpPr/>
              <p:nvPr/>
            </p:nvSpPr>
            <p:spPr>
              <a:xfrm flipH="1" flipV="1">
                <a:off x="737" y="3311"/>
                <a:ext cx="67" cy="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54" name="直接连接符 58"/>
              <p:cNvSpPr/>
              <p:nvPr/>
            </p:nvSpPr>
            <p:spPr>
              <a:xfrm flipH="1" flipV="1">
                <a:off x="2798" y="3312"/>
                <a:ext cx="67" cy="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55" name="椭圆 59"/>
              <p:cNvSpPr/>
              <p:nvPr/>
            </p:nvSpPr>
            <p:spPr>
              <a:xfrm>
                <a:off x="2861" y="3131"/>
                <a:ext cx="362" cy="35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256" name="直接连接符 60"/>
            <p:cNvSpPr/>
            <p:nvPr/>
          </p:nvSpPr>
          <p:spPr>
            <a:xfrm>
              <a:off x="3797" y="7000"/>
              <a:ext cx="57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57" name="矩形 61"/>
            <p:cNvSpPr/>
            <p:nvPr/>
          </p:nvSpPr>
          <p:spPr>
            <a:xfrm>
              <a:off x="3585" y="6997"/>
              <a:ext cx="7182" cy="565"/>
            </a:xfrm>
            <a:prstGeom prst="rect">
              <a:avLst/>
            </a:prstGeom>
            <a:pattFill prst="dkUpDiag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8" name="直接连接符 62"/>
            <p:cNvSpPr/>
            <p:nvPr/>
          </p:nvSpPr>
          <p:spPr>
            <a:xfrm>
              <a:off x="3583" y="6972"/>
              <a:ext cx="69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59" name="直接连接符 63"/>
            <p:cNvSpPr/>
            <p:nvPr/>
          </p:nvSpPr>
          <p:spPr>
            <a:xfrm>
              <a:off x="10453" y="6972"/>
              <a:ext cx="77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1260" name="文本框 64"/>
            <p:cNvSpPr txBox="1"/>
            <p:nvPr/>
          </p:nvSpPr>
          <p:spPr>
            <a:xfrm>
              <a:off x="11053" y="6889"/>
              <a:ext cx="61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61" name="组合 65"/>
            <p:cNvGrpSpPr/>
            <p:nvPr/>
          </p:nvGrpSpPr>
          <p:grpSpPr>
            <a:xfrm>
              <a:off x="7600" y="7100"/>
              <a:ext cx="290" cy="347"/>
              <a:chOff x="2090" y="2043"/>
              <a:chExt cx="116" cy="139"/>
            </a:xfrm>
          </p:grpSpPr>
          <p:sp>
            <p:nvSpPr>
              <p:cNvPr id="51262" name="矩形 66"/>
              <p:cNvSpPr/>
              <p:nvPr/>
            </p:nvSpPr>
            <p:spPr>
              <a:xfrm>
                <a:off x="2098" y="2044"/>
                <a:ext cx="10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zh-CN" altLang="en-US" sz="8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zh-CN" altLang="en-US" sz="800" i="1">
                  <a:ln w="76200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1263" name="矩形 67"/>
              <p:cNvSpPr/>
              <p:nvPr/>
            </p:nvSpPr>
            <p:spPr>
              <a:xfrm>
                <a:off x="2090" y="2043"/>
                <a:ext cx="10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zh-CN" altLang="en-US" sz="800" i="1">
                    <a:ln w="9525" cap="flat" cmpd="sng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zh-CN" altLang="en-US" sz="800" i="1">
                  <a:ln w="9525" cap="flat" cmpd="sng">
                    <a:solidFill>
                      <a:srgbClr val="CC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CC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1264" name="组合 68"/>
            <p:cNvGrpSpPr/>
            <p:nvPr/>
          </p:nvGrpSpPr>
          <p:grpSpPr>
            <a:xfrm>
              <a:off x="5707" y="7105"/>
              <a:ext cx="1058" cy="365"/>
              <a:chOff x="1170" y="1226"/>
              <a:chExt cx="423" cy="146"/>
            </a:xfrm>
          </p:grpSpPr>
          <p:grpSp>
            <p:nvGrpSpPr>
              <p:cNvPr id="51265" name="组合 69"/>
              <p:cNvGrpSpPr/>
              <p:nvPr/>
            </p:nvGrpSpPr>
            <p:grpSpPr>
              <a:xfrm>
                <a:off x="1173" y="1226"/>
                <a:ext cx="420" cy="146"/>
                <a:chOff x="1393" y="2946"/>
                <a:chExt cx="428" cy="154"/>
              </a:xfrm>
            </p:grpSpPr>
            <p:sp>
              <p:nvSpPr>
                <p:cNvPr id="51266" name="矩形 70"/>
                <p:cNvSpPr/>
                <p:nvPr/>
              </p:nvSpPr>
              <p:spPr>
                <a:xfrm>
                  <a:off x="1393" y="2969"/>
                  <a:ext cx="114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Bookman Old Style" panose="02050604050505020204" pitchFamily="18" charset="0"/>
                      <a:ea typeface="Bookman Old Style" panose="02050604050505020204" pitchFamily="18" charset="0"/>
                    </a:rPr>
                    <a:t>x</a:t>
                  </a:r>
                  <a:endParaRPr lang="zh-CN" altLang="en-US" sz="36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Bookman Old Style" panose="02050604050505020204" pitchFamily="18" charset="0"/>
                    <a:ea typeface="Bookman Old Style" panose="02050604050505020204" pitchFamily="18" charset="0"/>
                  </a:endParaRPr>
                </a:p>
              </p:txBody>
            </p:sp>
            <p:sp>
              <p:nvSpPr>
                <p:cNvPr id="51267" name="任意多边形 71"/>
                <p:cNvSpPr/>
                <p:nvPr/>
              </p:nvSpPr>
              <p:spPr>
                <a:xfrm>
                  <a:off x="1555" y="2969"/>
                  <a:ext cx="109" cy="103"/>
                </a:xfrm>
                <a:custGeom>
                  <a:avLst/>
                  <a:gdLst/>
                  <a:ahLst/>
                  <a:cxnLst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solidFill>
                  <a:schemeClr val="bg1"/>
                </a:solidFill>
                <a:ln w="762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68" name="矩形 72"/>
                <p:cNvSpPr/>
                <p:nvPr/>
              </p:nvSpPr>
              <p:spPr>
                <a:xfrm>
                  <a:off x="1715" y="2946"/>
                  <a:ext cx="10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269" name="组合 73"/>
              <p:cNvGrpSpPr/>
              <p:nvPr/>
            </p:nvGrpSpPr>
            <p:grpSpPr>
              <a:xfrm>
                <a:off x="1170" y="1226"/>
                <a:ext cx="420" cy="146"/>
                <a:chOff x="1393" y="2946"/>
                <a:chExt cx="428" cy="154"/>
              </a:xfrm>
            </p:grpSpPr>
            <p:sp>
              <p:nvSpPr>
                <p:cNvPr id="51270" name="矩形 74"/>
                <p:cNvSpPr/>
                <p:nvPr/>
              </p:nvSpPr>
              <p:spPr>
                <a:xfrm>
                  <a:off x="1393" y="2969"/>
                  <a:ext cx="114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 i="1"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  <a:ea typeface="Bookman Old Style" panose="02050604050505020204" pitchFamily="18" charset="0"/>
                    </a:rPr>
                    <a:t>x</a:t>
                  </a:r>
                  <a:endParaRPr lang="zh-CN" altLang="en-US" sz="3600" i="1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  <a:ea typeface="Bookman Old Style" panose="02050604050505020204" pitchFamily="18" charset="0"/>
                  </a:endParaRPr>
                </a:p>
              </p:txBody>
            </p:sp>
            <p:sp>
              <p:nvSpPr>
                <p:cNvPr id="51271" name="任意多边形 75"/>
                <p:cNvSpPr/>
                <p:nvPr/>
              </p:nvSpPr>
              <p:spPr>
                <a:xfrm>
                  <a:off x="1555" y="2969"/>
                  <a:ext cx="109" cy="103"/>
                </a:xfrm>
                <a:custGeom>
                  <a:avLst/>
                  <a:gdLst/>
                  <a:ahLst/>
                  <a:cxnLst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72" name="矩形 76"/>
                <p:cNvSpPr/>
                <p:nvPr/>
              </p:nvSpPr>
              <p:spPr>
                <a:xfrm>
                  <a:off x="1715" y="2946"/>
                  <a:ext cx="10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1273" name="组合 77"/>
            <p:cNvGrpSpPr/>
            <p:nvPr/>
          </p:nvGrpSpPr>
          <p:grpSpPr>
            <a:xfrm>
              <a:off x="8755" y="7080"/>
              <a:ext cx="1050" cy="372"/>
              <a:chOff x="2350" y="1224"/>
              <a:chExt cx="420" cy="149"/>
            </a:xfrm>
          </p:grpSpPr>
          <p:grpSp>
            <p:nvGrpSpPr>
              <p:cNvPr id="51274" name="组合 78"/>
              <p:cNvGrpSpPr/>
              <p:nvPr/>
            </p:nvGrpSpPr>
            <p:grpSpPr>
              <a:xfrm>
                <a:off x="2350" y="1227"/>
                <a:ext cx="420" cy="146"/>
                <a:chOff x="2287" y="3026"/>
                <a:chExt cx="420" cy="146"/>
              </a:xfrm>
            </p:grpSpPr>
            <p:sp>
              <p:nvSpPr>
                <p:cNvPr id="51275" name="矩形 79"/>
                <p:cNvSpPr/>
                <p:nvPr/>
              </p:nvSpPr>
              <p:spPr>
                <a:xfrm>
                  <a:off x="2287" y="3048"/>
                  <a:ext cx="112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Bookman Old Style" panose="02050604050505020204" pitchFamily="18" charset="0"/>
                      <a:ea typeface="Bookman Old Style" panose="02050604050505020204" pitchFamily="18" charset="0"/>
                    </a:rPr>
                    <a:t>x</a:t>
                  </a:r>
                  <a:endParaRPr lang="zh-CN" altLang="en-US" sz="36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Bookman Old Style" panose="02050604050505020204" pitchFamily="18" charset="0"/>
                    <a:ea typeface="Bookman Old Style" panose="02050604050505020204" pitchFamily="18" charset="0"/>
                  </a:endParaRPr>
                </a:p>
              </p:txBody>
            </p:sp>
            <p:sp>
              <p:nvSpPr>
                <p:cNvPr id="51276" name="任意多边形 80"/>
                <p:cNvSpPr/>
                <p:nvPr/>
              </p:nvSpPr>
              <p:spPr>
                <a:xfrm flipH="1">
                  <a:off x="2446" y="3048"/>
                  <a:ext cx="107" cy="97"/>
                </a:xfrm>
                <a:custGeom>
                  <a:avLst/>
                  <a:gdLst/>
                  <a:ahLst/>
                  <a:cxnLst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solidFill>
                  <a:schemeClr val="bg1"/>
                </a:solidFill>
                <a:ln w="762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77" name="矩形 81"/>
                <p:cNvSpPr/>
                <p:nvPr/>
              </p:nvSpPr>
              <p:spPr>
                <a:xfrm>
                  <a:off x="2603" y="3026"/>
                  <a:ext cx="10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278" name="组合 82"/>
              <p:cNvGrpSpPr/>
              <p:nvPr/>
            </p:nvGrpSpPr>
            <p:grpSpPr>
              <a:xfrm>
                <a:off x="2350" y="1224"/>
                <a:ext cx="420" cy="146"/>
                <a:chOff x="2287" y="3026"/>
                <a:chExt cx="420" cy="146"/>
              </a:xfrm>
            </p:grpSpPr>
            <p:sp>
              <p:nvSpPr>
                <p:cNvPr id="51279" name="矩形 83"/>
                <p:cNvSpPr/>
                <p:nvPr/>
              </p:nvSpPr>
              <p:spPr>
                <a:xfrm>
                  <a:off x="2287" y="3048"/>
                  <a:ext cx="112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 i="1"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  <a:ea typeface="Bookman Old Style" panose="02050604050505020204" pitchFamily="18" charset="0"/>
                    </a:rPr>
                    <a:t>x</a:t>
                  </a:r>
                  <a:endParaRPr lang="zh-CN" altLang="en-US" sz="3600" i="1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  <a:ea typeface="Bookman Old Style" panose="02050604050505020204" pitchFamily="18" charset="0"/>
                  </a:endParaRPr>
                </a:p>
              </p:txBody>
            </p:sp>
            <p:sp>
              <p:nvSpPr>
                <p:cNvPr id="51280" name="任意多边形 84"/>
                <p:cNvSpPr/>
                <p:nvPr/>
              </p:nvSpPr>
              <p:spPr>
                <a:xfrm flipH="1">
                  <a:off x="2446" y="3048"/>
                  <a:ext cx="107" cy="97"/>
                </a:xfrm>
                <a:custGeom>
                  <a:avLst/>
                  <a:gdLst/>
                  <a:ahLst/>
                  <a:cxnLst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81" name="矩形 85"/>
                <p:cNvSpPr/>
                <p:nvPr/>
              </p:nvSpPr>
              <p:spPr>
                <a:xfrm>
                  <a:off x="2603" y="3026"/>
                  <a:ext cx="10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1282" name="组合 86"/>
            <p:cNvGrpSpPr/>
            <p:nvPr/>
          </p:nvGrpSpPr>
          <p:grpSpPr>
            <a:xfrm>
              <a:off x="2702" y="5852"/>
              <a:ext cx="965" cy="1835"/>
              <a:chOff x="0" y="631"/>
              <a:chExt cx="386" cy="734"/>
            </a:xfrm>
          </p:grpSpPr>
          <p:sp>
            <p:nvSpPr>
              <p:cNvPr id="51283" name="矩形 87"/>
              <p:cNvSpPr/>
              <p:nvPr/>
            </p:nvSpPr>
            <p:spPr>
              <a:xfrm>
                <a:off x="158" y="684"/>
                <a:ext cx="217" cy="634"/>
              </a:xfrm>
              <a:prstGeom prst="rect">
                <a:avLst/>
              </a:prstGeom>
              <a:pattFill prst="dkUpDiag">
                <a:fgClr>
                  <a:schemeClr val="folHlink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84" name="直接连接符 88"/>
              <p:cNvSpPr/>
              <p:nvPr/>
            </p:nvSpPr>
            <p:spPr>
              <a:xfrm>
                <a:off x="385" y="684"/>
                <a:ext cx="1" cy="40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85" name="矩形 89"/>
              <p:cNvSpPr/>
              <p:nvPr/>
            </p:nvSpPr>
            <p:spPr>
              <a:xfrm>
                <a:off x="0" y="631"/>
                <a:ext cx="205" cy="73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1" name="直接连接符 90"/>
          <p:cNvSpPr/>
          <p:nvPr/>
        </p:nvSpPr>
        <p:spPr>
          <a:xfrm>
            <a:off x="4581525" y="2595563"/>
            <a:ext cx="18161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92" name="直接连接符 91"/>
          <p:cNvSpPr/>
          <p:nvPr/>
        </p:nvSpPr>
        <p:spPr>
          <a:xfrm>
            <a:off x="2720975" y="2595563"/>
            <a:ext cx="18161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93" name="直接连接符 92"/>
          <p:cNvSpPr/>
          <p:nvPr/>
        </p:nvSpPr>
        <p:spPr>
          <a:xfrm>
            <a:off x="6384925" y="2330450"/>
            <a:ext cx="1588" cy="720725"/>
          </a:xfrm>
          <a:prstGeom prst="line">
            <a:avLst/>
          </a:prstGeom>
          <a:ln w="25400" cap="flat" cmpd="sng">
            <a:solidFill>
              <a:srgbClr val="3333CC"/>
            </a:solidFill>
            <a:prstDash val="sysDash"/>
            <a:round/>
            <a:headEnd type="none" w="med" len="med"/>
            <a:tailEnd type="none" w="med" len="med"/>
          </a:ln>
        </p:spPr>
      </p:sp>
      <p:sp>
        <p:nvSpPr>
          <p:cNvPr id="94" name="直接连接符 93"/>
          <p:cNvSpPr/>
          <p:nvPr/>
        </p:nvSpPr>
        <p:spPr>
          <a:xfrm>
            <a:off x="2746375" y="2330450"/>
            <a:ext cx="1588" cy="720725"/>
          </a:xfrm>
          <a:prstGeom prst="line">
            <a:avLst/>
          </a:prstGeom>
          <a:ln w="25400" cap="flat" cmpd="sng">
            <a:solidFill>
              <a:srgbClr val="3333CC"/>
            </a:solidFill>
            <a:prstDash val="sysDash"/>
            <a:round/>
            <a:headEnd type="none" w="med" len="med"/>
            <a:tailEnd type="none" w="med" len="med"/>
          </a:ln>
        </p:spPr>
      </p:sp>
      <p:sp>
        <p:nvSpPr>
          <p:cNvPr id="95" name="矩形 94"/>
          <p:cNvSpPr/>
          <p:nvPr/>
        </p:nvSpPr>
        <p:spPr>
          <a:xfrm>
            <a:off x="5180013" y="2262188"/>
            <a:ext cx="544512" cy="3333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i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3365500" y="2246313"/>
            <a:ext cx="542925" cy="3333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A</a:t>
            </a:r>
            <a:endParaRPr lang="en-US" altLang="zh-CN" sz="2400" i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700088" y="768350"/>
            <a:ext cx="38623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表示振动的范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强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" name="右箭头 183"/>
          <p:cNvSpPr/>
          <p:nvPr/>
        </p:nvSpPr>
        <p:spPr>
          <a:xfrm>
            <a:off x="2147888" y="6010275"/>
            <a:ext cx="539750" cy="215900"/>
          </a:xfrm>
          <a:prstGeom prst="rightArrow">
            <a:avLst>
              <a:gd name="adj1" fmla="val 50000"/>
              <a:gd name="adj2" fmla="val 49375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5" grpId="0"/>
      <p:bldP spid="96" grpId="0"/>
      <p:bldP spid="97" grpId="0"/>
      <p:bldP spid="18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Text Box 2"/>
          <p:cNvSpPr txBox="1"/>
          <p:nvPr/>
        </p:nvSpPr>
        <p:spPr>
          <a:xfrm>
            <a:off x="263525" y="18732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0" name="Text Box 4"/>
          <p:cNvSpPr txBox="1"/>
          <p:nvPr/>
        </p:nvSpPr>
        <p:spPr>
          <a:xfrm>
            <a:off x="395247" y="787072"/>
            <a:ext cx="8461374" cy="5219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>
              <a:buFont typeface="Wingdings" panose="05000000000000000000" charset="0"/>
            </a:pP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charset="0"/>
              </a:rPr>
              <a:t> 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位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相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:</a:t>
            </a:r>
            <a:r>
              <a:rPr lang="zh-CN" altLang="en-US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endParaRPr lang="zh-CN" altLang="en-US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79738" y="706438"/>
            <a:ext cx="1976437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36513" y="1357313"/>
            <a:ext cx="55689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Garamond" panose="02020404030301010803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数学上，是角度</a:t>
            </a:r>
            <a:endParaRPr lang="zh-CN" altLang="en-US" dirty="0">
              <a:latin typeface="Garamond" panose="02020404030301010803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96613" name="组合 196612"/>
          <p:cNvGrpSpPr/>
          <p:nvPr/>
        </p:nvGrpSpPr>
        <p:grpSpPr>
          <a:xfrm>
            <a:off x="1289050" y="2589213"/>
            <a:ext cx="7088188" cy="557212"/>
            <a:chOff x="240" y="1789"/>
            <a:chExt cx="4449" cy="351"/>
          </a:xfrm>
        </p:grpSpPr>
        <p:sp>
          <p:nvSpPr>
            <p:cNvPr id="52230" name="文本框 196613"/>
            <p:cNvSpPr txBox="1"/>
            <p:nvPr/>
          </p:nvSpPr>
          <p:spPr>
            <a:xfrm>
              <a:off x="240" y="1795"/>
              <a:ext cx="444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一一对应;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2231" name="对象 196614"/>
            <p:cNvGraphicFramePr/>
            <p:nvPr/>
          </p:nvGraphicFramePr>
          <p:xfrm>
            <a:off x="689" y="1789"/>
            <a:ext cx="160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1016000" imgH="228600" progId="Equation.3">
                    <p:embed/>
                  </p:oleObj>
                </mc:Choice>
                <mc:Fallback>
                  <p:oleObj name="" r:id="rId1" imgW="1016000" imgH="228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89" y="1789"/>
                          <a:ext cx="1604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2"/>
          <p:cNvSpPr txBox="1"/>
          <p:nvPr/>
        </p:nvSpPr>
        <p:spPr>
          <a:xfrm>
            <a:off x="217488" y="2616200"/>
            <a:ext cx="12557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：</a:t>
            </a:r>
            <a:endParaRPr lang="zh-CN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3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1975" y="34639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1975" y="346392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" name="组合 224"/>
          <p:cNvGrpSpPr/>
          <p:nvPr/>
        </p:nvGrpSpPr>
        <p:grpSpPr>
          <a:xfrm>
            <a:off x="1390650" y="5210175"/>
            <a:ext cx="5691188" cy="1165225"/>
            <a:chOff x="1852" y="1765"/>
            <a:chExt cx="8961" cy="1834"/>
          </a:xfrm>
        </p:grpSpPr>
        <p:grpSp>
          <p:nvGrpSpPr>
            <p:cNvPr id="52235" name="组合 11"/>
            <p:cNvGrpSpPr/>
            <p:nvPr/>
          </p:nvGrpSpPr>
          <p:grpSpPr>
            <a:xfrm>
              <a:off x="1852" y="1765"/>
              <a:ext cx="8961" cy="1834"/>
              <a:chOff x="1922" y="2322"/>
              <a:chExt cx="8961" cy="1834"/>
            </a:xfrm>
          </p:grpSpPr>
          <p:sp>
            <p:nvSpPr>
              <p:cNvPr id="52236" name="直接连接符 12"/>
              <p:cNvSpPr/>
              <p:nvPr/>
            </p:nvSpPr>
            <p:spPr>
              <a:xfrm>
                <a:off x="6927" y="263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7" name="矩形 13"/>
              <p:cNvSpPr/>
              <p:nvPr/>
            </p:nvSpPr>
            <p:spPr>
              <a:xfrm>
                <a:off x="2765" y="2767"/>
                <a:ext cx="1305" cy="6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2238" name="组合 96"/>
              <p:cNvGrpSpPr/>
              <p:nvPr/>
            </p:nvGrpSpPr>
            <p:grpSpPr>
              <a:xfrm>
                <a:off x="2763" y="3084"/>
                <a:ext cx="1329" cy="72"/>
                <a:chOff x="775" y="3754"/>
                <a:chExt cx="1330" cy="62"/>
              </a:xfrm>
            </p:grpSpPr>
            <p:sp>
              <p:nvSpPr>
                <p:cNvPr id="52239" name="直接连接符 103"/>
                <p:cNvSpPr/>
                <p:nvPr/>
              </p:nvSpPr>
              <p:spPr>
                <a:xfrm flipH="1">
                  <a:off x="1432" y="3757"/>
                  <a:ext cx="6" cy="49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40" name="直接连接符 104"/>
                <p:cNvSpPr/>
                <p:nvPr/>
              </p:nvSpPr>
              <p:spPr>
                <a:xfrm>
                  <a:off x="1769" y="3766"/>
                  <a:ext cx="2" cy="50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41" name="直接连接符 105"/>
                <p:cNvSpPr/>
                <p:nvPr/>
              </p:nvSpPr>
              <p:spPr>
                <a:xfrm flipH="1">
                  <a:off x="2101" y="3754"/>
                  <a:ext cx="4" cy="49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42" name="直接连接符 106"/>
                <p:cNvSpPr/>
                <p:nvPr/>
              </p:nvSpPr>
              <p:spPr>
                <a:xfrm flipH="1">
                  <a:off x="1102" y="3775"/>
                  <a:ext cx="2" cy="25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43" name="直接连接符 107"/>
                <p:cNvSpPr/>
                <p:nvPr/>
              </p:nvSpPr>
              <p:spPr>
                <a:xfrm>
                  <a:off x="775" y="3764"/>
                  <a:ext cx="0" cy="33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2244" name="组合 108"/>
              <p:cNvGrpSpPr/>
              <p:nvPr/>
            </p:nvGrpSpPr>
            <p:grpSpPr>
              <a:xfrm>
                <a:off x="2837" y="2905"/>
                <a:ext cx="3736" cy="404"/>
                <a:chOff x="737" y="3193"/>
                <a:chExt cx="2069" cy="228"/>
              </a:xfrm>
            </p:grpSpPr>
            <p:grpSp>
              <p:nvGrpSpPr>
                <p:cNvPr id="52245" name="组合 109"/>
                <p:cNvGrpSpPr/>
                <p:nvPr/>
              </p:nvGrpSpPr>
              <p:grpSpPr>
                <a:xfrm>
                  <a:off x="776" y="3193"/>
                  <a:ext cx="2030" cy="228"/>
                  <a:chOff x="550" y="625"/>
                  <a:chExt cx="2215" cy="362"/>
                </a:xfrm>
              </p:grpSpPr>
              <p:grpSp>
                <p:nvGrpSpPr>
                  <p:cNvPr id="52246" name="组合 110"/>
                  <p:cNvGrpSpPr/>
                  <p:nvPr/>
                </p:nvGrpSpPr>
                <p:grpSpPr>
                  <a:xfrm>
                    <a:off x="590" y="625"/>
                    <a:ext cx="2175" cy="362"/>
                    <a:chOff x="624" y="655"/>
                    <a:chExt cx="2682" cy="351"/>
                  </a:xfrm>
                </p:grpSpPr>
                <p:grpSp>
                  <p:nvGrpSpPr>
                    <p:cNvPr id="52247" name="组合 111"/>
                    <p:cNvGrpSpPr/>
                    <p:nvPr/>
                  </p:nvGrpSpPr>
                  <p:grpSpPr>
                    <a:xfrm>
                      <a:off x="624" y="655"/>
                      <a:ext cx="2682" cy="351"/>
                      <a:chOff x="624" y="745"/>
                      <a:chExt cx="1078" cy="261"/>
                    </a:xfrm>
                  </p:grpSpPr>
                  <p:grpSp>
                    <p:nvGrpSpPr>
                      <p:cNvPr id="52248" name="组合 112"/>
                      <p:cNvGrpSpPr/>
                      <p:nvPr/>
                    </p:nvGrpSpPr>
                    <p:grpSpPr>
                      <a:xfrm>
                        <a:off x="624" y="747"/>
                        <a:ext cx="357" cy="258"/>
                        <a:chOff x="624" y="912"/>
                        <a:chExt cx="960" cy="96"/>
                      </a:xfrm>
                    </p:grpSpPr>
                    <p:sp>
                      <p:nvSpPr>
                        <p:cNvPr id="52249" name="任意多边形 113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2250" name="任意多边形 114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2251" name="组合 115"/>
                      <p:cNvGrpSpPr/>
                      <p:nvPr/>
                    </p:nvGrpSpPr>
                    <p:grpSpPr>
                      <a:xfrm>
                        <a:off x="983" y="745"/>
                        <a:ext cx="358" cy="261"/>
                        <a:chOff x="624" y="912"/>
                        <a:chExt cx="960" cy="96"/>
                      </a:xfrm>
                    </p:grpSpPr>
                    <p:sp>
                      <p:nvSpPr>
                        <p:cNvPr id="52252" name="任意多边形 116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2253" name="任意多边形 117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2254" name="组合 118"/>
                      <p:cNvGrpSpPr/>
                      <p:nvPr/>
                    </p:nvGrpSpPr>
                    <p:grpSpPr>
                      <a:xfrm>
                        <a:off x="1342" y="746"/>
                        <a:ext cx="360" cy="256"/>
                        <a:chOff x="624" y="912"/>
                        <a:chExt cx="960" cy="96"/>
                      </a:xfrm>
                    </p:grpSpPr>
                    <p:sp>
                      <p:nvSpPr>
                        <p:cNvPr id="52255" name="任意多边形 119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2256" name="任意多边形 120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52257" name="直接连接符 121"/>
                    <p:cNvSpPr/>
                    <p:nvPr/>
                  </p:nvSpPr>
                  <p:spPr>
                    <a:xfrm flipH="1">
                      <a:off x="1509" y="810"/>
                      <a:ext cx="9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258" name="直接连接符 122"/>
                    <p:cNvSpPr/>
                    <p:nvPr/>
                  </p:nvSpPr>
                  <p:spPr>
                    <a:xfrm>
                      <a:off x="1962" y="819"/>
                      <a:ext cx="3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259" name="直接连接符 123"/>
                    <p:cNvSpPr/>
                    <p:nvPr/>
                  </p:nvSpPr>
                  <p:spPr>
                    <a:xfrm flipH="1">
                      <a:off x="2409" y="807"/>
                      <a:ext cx="6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260" name="直接连接符 124"/>
                    <p:cNvSpPr/>
                    <p:nvPr/>
                  </p:nvSpPr>
                  <p:spPr>
                    <a:xfrm flipH="1">
                      <a:off x="1065" y="828"/>
                      <a:ext cx="3" cy="24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261" name="直接连接符 125"/>
                    <p:cNvSpPr/>
                    <p:nvPr/>
                  </p:nvSpPr>
                  <p:spPr>
                    <a:xfrm>
                      <a:off x="2859" y="816"/>
                      <a:ext cx="0" cy="3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2262" name="直接连接符 127"/>
                  <p:cNvSpPr/>
                  <p:nvPr/>
                </p:nvSpPr>
                <p:spPr>
                  <a:xfrm>
                    <a:off x="550" y="823"/>
                    <a:ext cx="46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63" name="直接连接符 128"/>
                  <p:cNvSpPr/>
                  <p:nvPr/>
                </p:nvSpPr>
                <p:spPr>
                  <a:xfrm>
                    <a:off x="591" y="792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52264" name="直接连接符 129"/>
                <p:cNvSpPr/>
                <p:nvPr/>
              </p:nvSpPr>
              <p:spPr>
                <a:xfrm flipH="1" flipV="1">
                  <a:off x="737" y="3311"/>
                  <a:ext cx="67" cy="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2265" name="直接连接符 132"/>
              <p:cNvSpPr/>
              <p:nvPr/>
            </p:nvSpPr>
            <p:spPr>
              <a:xfrm>
                <a:off x="3017" y="3470"/>
                <a:ext cx="573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66" name="矩形 133"/>
              <p:cNvSpPr/>
              <p:nvPr/>
            </p:nvSpPr>
            <p:spPr>
              <a:xfrm>
                <a:off x="2805" y="3467"/>
                <a:ext cx="7182" cy="565"/>
              </a:xfrm>
              <a:prstGeom prst="rect">
                <a:avLst/>
              </a:prstGeom>
              <a:pattFill prst="dkUpDiag">
                <a:fgClr>
                  <a:schemeClr val="folHlink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267" name="直接连接符 134"/>
              <p:cNvSpPr/>
              <p:nvPr/>
            </p:nvSpPr>
            <p:spPr>
              <a:xfrm>
                <a:off x="2908" y="3442"/>
                <a:ext cx="690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68" name="直接连接符 135"/>
              <p:cNvSpPr/>
              <p:nvPr/>
            </p:nvSpPr>
            <p:spPr>
              <a:xfrm>
                <a:off x="9757" y="3442"/>
                <a:ext cx="77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2269" name="文本框 136"/>
              <p:cNvSpPr txBox="1"/>
              <p:nvPr/>
            </p:nvSpPr>
            <p:spPr>
              <a:xfrm>
                <a:off x="10273" y="3359"/>
                <a:ext cx="61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2270" name="组合 137"/>
              <p:cNvGrpSpPr/>
              <p:nvPr/>
            </p:nvGrpSpPr>
            <p:grpSpPr>
              <a:xfrm>
                <a:off x="6820" y="3570"/>
                <a:ext cx="290" cy="347"/>
                <a:chOff x="2090" y="2043"/>
                <a:chExt cx="116" cy="139"/>
              </a:xfrm>
            </p:grpSpPr>
            <p:sp>
              <p:nvSpPr>
                <p:cNvPr id="52271" name="矩形 138"/>
                <p:cNvSpPr/>
                <p:nvPr/>
              </p:nvSpPr>
              <p:spPr>
                <a:xfrm>
                  <a:off x="2098" y="2044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2272" name="矩形 139"/>
                <p:cNvSpPr/>
                <p:nvPr/>
              </p:nvSpPr>
              <p:spPr>
                <a:xfrm>
                  <a:off x="2090" y="2043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9525" cap="flat" cmpd="sng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2273" name="组合 158"/>
              <p:cNvGrpSpPr/>
              <p:nvPr/>
            </p:nvGrpSpPr>
            <p:grpSpPr>
              <a:xfrm>
                <a:off x="1922" y="2322"/>
                <a:ext cx="965" cy="1835"/>
                <a:chOff x="0" y="631"/>
                <a:chExt cx="386" cy="734"/>
              </a:xfrm>
            </p:grpSpPr>
            <p:sp>
              <p:nvSpPr>
                <p:cNvPr id="52274" name="矩形 159"/>
                <p:cNvSpPr/>
                <p:nvPr/>
              </p:nvSpPr>
              <p:spPr>
                <a:xfrm>
                  <a:off x="158" y="684"/>
                  <a:ext cx="217" cy="634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5" name="直接连接符 160"/>
                <p:cNvSpPr/>
                <p:nvPr/>
              </p:nvSpPr>
              <p:spPr>
                <a:xfrm>
                  <a:off x="385" y="684"/>
                  <a:ext cx="1" cy="40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76" name="矩形 161"/>
                <p:cNvSpPr/>
                <p:nvPr/>
              </p:nvSpPr>
              <p:spPr>
                <a:xfrm>
                  <a:off x="0" y="631"/>
                  <a:ext cx="205" cy="73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2277" name="直接连接符 162"/>
              <p:cNvSpPr/>
              <p:nvPr/>
            </p:nvSpPr>
            <p:spPr>
              <a:xfrm>
                <a:off x="9883" y="264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78" name="直接连接符 163"/>
              <p:cNvSpPr/>
              <p:nvPr/>
            </p:nvSpPr>
            <p:spPr>
              <a:xfrm>
                <a:off x="4153" y="264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79" name="椭圆 164"/>
              <p:cNvSpPr/>
              <p:nvPr/>
            </p:nvSpPr>
            <p:spPr>
              <a:xfrm>
                <a:off x="9220" y="2844"/>
                <a:ext cx="654" cy="62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2280" name="组合 14"/>
              <p:cNvGrpSpPr/>
              <p:nvPr/>
            </p:nvGrpSpPr>
            <p:grpSpPr>
              <a:xfrm>
                <a:off x="6562" y="2919"/>
                <a:ext cx="2747" cy="404"/>
                <a:chOff x="1065" y="655"/>
                <a:chExt cx="1929" cy="351"/>
              </a:xfrm>
            </p:grpSpPr>
            <p:grpSp>
              <p:nvGrpSpPr>
                <p:cNvPr id="52281" name="组合 17"/>
                <p:cNvGrpSpPr/>
                <p:nvPr/>
              </p:nvGrpSpPr>
              <p:grpSpPr>
                <a:xfrm>
                  <a:off x="1069" y="655"/>
                  <a:ext cx="1793" cy="351"/>
                  <a:chOff x="803" y="745"/>
                  <a:chExt cx="721" cy="261"/>
                </a:xfrm>
              </p:grpSpPr>
              <p:sp>
                <p:nvSpPr>
                  <p:cNvPr id="52282" name="任意多边形 18"/>
                  <p:cNvSpPr/>
                  <p:nvPr/>
                </p:nvSpPr>
                <p:spPr>
                  <a:xfrm>
                    <a:off x="803" y="747"/>
                    <a:ext cx="179" cy="258"/>
                  </a:xfrm>
                  <a:custGeom>
                    <a:avLst/>
                    <a:gdLst/>
                    <a:ahLst/>
                    <a:cxnLst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83" name="任意多边形 19"/>
                  <p:cNvSpPr/>
                  <p:nvPr/>
                </p:nvSpPr>
                <p:spPr>
                  <a:xfrm>
                    <a:off x="986" y="745"/>
                    <a:ext cx="179" cy="261"/>
                  </a:xfrm>
                  <a:custGeom>
                    <a:avLst/>
                    <a:gdLst/>
                    <a:ahLst/>
                    <a:cxnLst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grpSp>
                <p:nvGrpSpPr>
                  <p:cNvPr id="52284" name="组合 97"/>
                  <p:cNvGrpSpPr/>
                  <p:nvPr/>
                </p:nvGrpSpPr>
                <p:grpSpPr>
                  <a:xfrm>
                    <a:off x="1164" y="746"/>
                    <a:ext cx="360" cy="256"/>
                    <a:chOff x="148" y="912"/>
                    <a:chExt cx="960" cy="96"/>
                  </a:xfrm>
                </p:grpSpPr>
                <p:sp>
                  <p:nvSpPr>
                    <p:cNvPr id="52285" name="任意多边形 98"/>
                    <p:cNvSpPr/>
                    <p:nvPr/>
                  </p:nvSpPr>
                  <p:spPr>
                    <a:xfrm>
                      <a:off x="148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286" name="任意多边形 99"/>
                    <p:cNvSpPr/>
                    <p:nvPr/>
                  </p:nvSpPr>
                  <p:spPr>
                    <a:xfrm>
                      <a:off x="628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2287" name="直接连接符 100"/>
                <p:cNvSpPr/>
                <p:nvPr/>
              </p:nvSpPr>
              <p:spPr>
                <a:xfrm flipH="1">
                  <a:off x="1509" y="810"/>
                  <a:ext cx="9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88" name="直接连接符 101"/>
                <p:cNvSpPr/>
                <p:nvPr/>
              </p:nvSpPr>
              <p:spPr>
                <a:xfrm>
                  <a:off x="1962" y="819"/>
                  <a:ext cx="3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89" name="直接连接符 102"/>
                <p:cNvSpPr/>
                <p:nvPr/>
              </p:nvSpPr>
              <p:spPr>
                <a:xfrm flipH="1">
                  <a:off x="2409" y="807"/>
                  <a:ext cx="6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90" name="直接连接符 131"/>
                <p:cNvSpPr/>
                <p:nvPr/>
              </p:nvSpPr>
              <p:spPr>
                <a:xfrm flipH="1">
                  <a:off x="1065" y="828"/>
                  <a:ext cx="3" cy="2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91" name="直接连接符 165"/>
                <p:cNvSpPr/>
                <p:nvPr/>
              </p:nvSpPr>
              <p:spPr>
                <a:xfrm>
                  <a:off x="2859" y="816"/>
                  <a:ext cx="0" cy="3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92" name="直接连接符 166"/>
                <p:cNvSpPr/>
                <p:nvPr/>
              </p:nvSpPr>
              <p:spPr>
                <a:xfrm>
                  <a:off x="2928" y="834"/>
                  <a:ext cx="6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2293" name="直接连接符 170"/>
              <p:cNvSpPr/>
              <p:nvPr/>
            </p:nvSpPr>
            <p:spPr>
              <a:xfrm flipH="1" flipV="1">
                <a:off x="9094" y="3128"/>
                <a:ext cx="121" cy="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2294" name="矩形 202"/>
            <p:cNvSpPr/>
            <p:nvPr/>
          </p:nvSpPr>
          <p:spPr>
            <a:xfrm>
              <a:off x="3594" y="2849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5" name="矩形 203"/>
            <p:cNvSpPr/>
            <p:nvPr/>
          </p:nvSpPr>
          <p:spPr>
            <a:xfrm>
              <a:off x="9371" y="2902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9" name="对象 228"/>
          <p:cNvGraphicFramePr/>
          <p:nvPr/>
        </p:nvGraphicFramePr>
        <p:xfrm>
          <a:off x="5627688" y="5038725"/>
          <a:ext cx="1247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800100" imgH="203200" progId="Equation.KSEE3">
                  <p:embed/>
                </p:oleObj>
              </mc:Choice>
              <mc:Fallback>
                <p:oleObj name="" r:id="rId5" imgW="800100" imgH="2032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7688" y="5038725"/>
                        <a:ext cx="124777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" name="文本框 236"/>
          <p:cNvSpPr txBox="1"/>
          <p:nvPr/>
        </p:nvSpPr>
        <p:spPr>
          <a:xfrm>
            <a:off x="1152525" y="4610100"/>
            <a:ext cx="6408738" cy="17287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1443038" y="5056188"/>
            <a:ext cx="5689600" cy="1163637"/>
            <a:chOff x="1852" y="3938"/>
            <a:chExt cx="8960" cy="1834"/>
          </a:xfrm>
        </p:grpSpPr>
        <p:grpSp>
          <p:nvGrpSpPr>
            <p:cNvPr id="52299" name="组合 24"/>
            <p:cNvGrpSpPr/>
            <p:nvPr/>
          </p:nvGrpSpPr>
          <p:grpSpPr>
            <a:xfrm>
              <a:off x="1852" y="3938"/>
              <a:ext cx="8960" cy="1834"/>
              <a:chOff x="1980" y="4815"/>
              <a:chExt cx="8960" cy="1834"/>
            </a:xfrm>
          </p:grpSpPr>
          <p:sp>
            <p:nvSpPr>
              <p:cNvPr id="52300" name="直接连接符 25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2301" name="组合 26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52302" name="矩形 27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303" name="组合 28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2304" name="组合 29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2305" name="任意多边形 6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306" name="任意多边形 6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307" name="组合 7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2308" name="任意多边形 7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309" name="任意多边形 72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2310" name="直接连接符 7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11" name="直接连接符 74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12" name="直接连接符 75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13" name="直接连接符 76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14" name="直接连接符 77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2315" name="组合 78"/>
                <p:cNvGrpSpPr/>
                <p:nvPr/>
              </p:nvGrpSpPr>
              <p:grpSpPr>
                <a:xfrm>
                  <a:off x="3617" y="6325"/>
                  <a:ext cx="4488" cy="620"/>
                  <a:chOff x="737" y="3131"/>
                  <a:chExt cx="2486" cy="350"/>
                </a:xfrm>
              </p:grpSpPr>
              <p:grpSp>
                <p:nvGrpSpPr>
                  <p:cNvPr id="52316" name="组合 79"/>
                  <p:cNvGrpSpPr/>
                  <p:nvPr/>
                </p:nvGrpSpPr>
                <p:grpSpPr>
                  <a:xfrm>
                    <a:off x="776" y="3193"/>
                    <a:ext cx="2084" cy="228"/>
                    <a:chOff x="550" y="625"/>
                    <a:chExt cx="2273" cy="362"/>
                  </a:xfrm>
                </p:grpSpPr>
                <p:grpSp>
                  <p:nvGrpSpPr>
                    <p:cNvPr id="52317" name="组合 80"/>
                    <p:cNvGrpSpPr/>
                    <p:nvPr/>
                  </p:nvGrpSpPr>
                  <p:grpSpPr>
                    <a:xfrm>
                      <a:off x="590" y="625"/>
                      <a:ext cx="2233" cy="362"/>
                      <a:chOff x="624" y="655"/>
                      <a:chExt cx="2754" cy="351"/>
                    </a:xfrm>
                  </p:grpSpPr>
                  <p:grpSp>
                    <p:nvGrpSpPr>
                      <p:cNvPr id="52318" name="组合 81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52319" name="组合 82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320" name="任意多边形 83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321" name="任意多边形 84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2322" name="组合 85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323" name="任意多边形 86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324" name="任意多边形 87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2325" name="组合 88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326" name="任意多边形 89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327" name="任意多边形 90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2328" name="直接连接符 91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29" name="直接连接符 92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30" name="直接连接符 93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31" name="直接连接符 94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32" name="直接连接符 95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33" name="直接连接符 126"/>
                      <p:cNvSpPr/>
                      <p:nvPr/>
                    </p:nvSpPr>
                    <p:spPr>
                      <a:xfrm>
                        <a:off x="3312" y="834"/>
                        <a:ext cx="66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2334" name="直接连接符 130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335" name="直接连接符 140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2336" name="直接连接符 141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37" name="直接连接符 142"/>
                  <p:cNvSpPr/>
                  <p:nvPr/>
                </p:nvSpPr>
                <p:spPr>
                  <a:xfrm flipH="1" flipV="1">
                    <a:off x="2798" y="3312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38" name="椭圆 143"/>
                  <p:cNvSpPr/>
                  <p:nvPr/>
                </p:nvSpPr>
                <p:spPr>
                  <a:xfrm>
                    <a:off x="2861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2339" name="直接连接符 144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40" name="矩形 145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341" name="直接连接符 146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42" name="直接连接符 147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2343" name="文本框 148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344" name="组合 149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52345" name="矩形 150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346" name="矩形 151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347" name="组合 152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2348" name="矩形 153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349" name="直接连接符 154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50" name="矩形 155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2351" name="直接连接符 156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352" name="直接连接符 157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353" name="线条59"/>
              <p:cNvSpPr/>
              <p:nvPr/>
            </p:nvSpPr>
            <p:spPr>
              <a:xfrm rot="10800000">
                <a:off x="5772" y="5581"/>
                <a:ext cx="124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52354" name="矩形 205"/>
            <p:cNvSpPr/>
            <p:nvPr/>
          </p:nvSpPr>
          <p:spPr>
            <a:xfrm>
              <a:off x="9207" y="5097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55" name="矩形 206"/>
            <p:cNvSpPr/>
            <p:nvPr/>
          </p:nvSpPr>
          <p:spPr>
            <a:xfrm>
              <a:off x="3592" y="5083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31" name="对象 230"/>
          <p:cNvGraphicFramePr/>
          <p:nvPr/>
        </p:nvGraphicFramePr>
        <p:xfrm>
          <a:off x="3867150" y="4806950"/>
          <a:ext cx="1465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939800" imgH="203200" progId="Equation.KSEE3">
                  <p:embed/>
                </p:oleObj>
              </mc:Choice>
              <mc:Fallback>
                <p:oleObj name="" r:id="rId7" imgW="939800" imgH="2032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7150" y="4806950"/>
                        <a:ext cx="14652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文本框 167"/>
          <p:cNvSpPr txBox="1"/>
          <p:nvPr/>
        </p:nvSpPr>
        <p:spPr>
          <a:xfrm>
            <a:off x="1181100" y="4556125"/>
            <a:ext cx="6408738" cy="17287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8" name="组合 227"/>
          <p:cNvGrpSpPr/>
          <p:nvPr/>
        </p:nvGrpSpPr>
        <p:grpSpPr>
          <a:xfrm>
            <a:off x="1433513" y="4943475"/>
            <a:ext cx="5689600" cy="1238250"/>
            <a:chOff x="1930" y="7606"/>
            <a:chExt cx="8960" cy="1951"/>
          </a:xfrm>
        </p:grpSpPr>
        <p:grpSp>
          <p:nvGrpSpPr>
            <p:cNvPr id="52359" name="组合 168"/>
            <p:cNvGrpSpPr/>
            <p:nvPr/>
          </p:nvGrpSpPr>
          <p:grpSpPr>
            <a:xfrm>
              <a:off x="1930" y="7606"/>
              <a:ext cx="8960" cy="1951"/>
              <a:chOff x="2043" y="7606"/>
              <a:chExt cx="8960" cy="1951"/>
            </a:xfrm>
          </p:grpSpPr>
          <p:sp>
            <p:nvSpPr>
              <p:cNvPr id="52360" name="直接连接符 172"/>
              <p:cNvSpPr/>
              <p:nvPr/>
            </p:nvSpPr>
            <p:spPr>
              <a:xfrm>
                <a:off x="7066" y="8009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2361" name="组合 173"/>
              <p:cNvGrpSpPr/>
              <p:nvPr/>
            </p:nvGrpSpPr>
            <p:grpSpPr>
              <a:xfrm>
                <a:off x="2043" y="7606"/>
                <a:ext cx="8961" cy="1835"/>
                <a:chOff x="2702" y="5852"/>
                <a:chExt cx="8961" cy="1835"/>
              </a:xfrm>
            </p:grpSpPr>
            <p:sp>
              <p:nvSpPr>
                <p:cNvPr id="52362" name="矩形 178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363" name="组合 179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2364" name="组合 180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2365" name="任意多边形 18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366" name="任意多边形 182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367" name="组合 183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2368" name="任意多边形 184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369" name="任意多边形 185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2370" name="直接连接符 186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71" name="直接连接符 187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72" name="直接连接符 188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73" name="直接连接符 189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74" name="直接连接符 190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2375" name="组合 191"/>
                <p:cNvGrpSpPr/>
                <p:nvPr/>
              </p:nvGrpSpPr>
              <p:grpSpPr>
                <a:xfrm>
                  <a:off x="3617" y="6337"/>
                  <a:ext cx="2018" cy="620"/>
                  <a:chOff x="737" y="3138"/>
                  <a:chExt cx="1118" cy="350"/>
                </a:xfrm>
              </p:grpSpPr>
              <p:grpSp>
                <p:nvGrpSpPr>
                  <p:cNvPr id="52376" name="组合 192"/>
                  <p:cNvGrpSpPr/>
                  <p:nvPr/>
                </p:nvGrpSpPr>
                <p:grpSpPr>
                  <a:xfrm>
                    <a:off x="776" y="3195"/>
                    <a:ext cx="701" cy="225"/>
                    <a:chOff x="550" y="628"/>
                    <a:chExt cx="765" cy="358"/>
                  </a:xfrm>
                </p:grpSpPr>
                <p:grpSp>
                  <p:nvGrpSpPr>
                    <p:cNvPr id="52377" name="组合 193"/>
                    <p:cNvGrpSpPr/>
                    <p:nvPr/>
                  </p:nvGrpSpPr>
                  <p:grpSpPr>
                    <a:xfrm>
                      <a:off x="590" y="628"/>
                      <a:ext cx="725" cy="358"/>
                      <a:chOff x="624" y="658"/>
                      <a:chExt cx="894" cy="347"/>
                    </a:xfrm>
                  </p:grpSpPr>
                  <p:grpSp>
                    <p:nvGrpSpPr>
                      <p:cNvPr id="52378" name="组合 195"/>
                      <p:cNvGrpSpPr/>
                      <p:nvPr/>
                    </p:nvGrpSpPr>
                    <p:grpSpPr>
                      <a:xfrm>
                        <a:off x="624" y="658"/>
                        <a:ext cx="888" cy="347"/>
                        <a:chOff x="624" y="912"/>
                        <a:chExt cx="960" cy="96"/>
                      </a:xfrm>
                    </p:grpSpPr>
                    <p:sp>
                      <p:nvSpPr>
                        <p:cNvPr id="52379" name="任意多边形 196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2380" name="任意多边形 197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2381" name="直接连接符 204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382" name="直接连接符 207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2383" name="直接连接符 210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384" name="直接连接符 211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2385" name="直接连接符 212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86" name="椭圆 214"/>
                  <p:cNvSpPr/>
                  <p:nvPr/>
                </p:nvSpPr>
                <p:spPr>
                  <a:xfrm>
                    <a:off x="1493" y="3138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2387" name="直接连接符 215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88" name="矩形 216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389" name="直接连接符 217"/>
                <p:cNvSpPr/>
                <p:nvPr/>
              </p:nvSpPr>
              <p:spPr>
                <a:xfrm>
                  <a:off x="3625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90" name="直接连接符 218"/>
                <p:cNvSpPr/>
                <p:nvPr/>
              </p:nvSpPr>
              <p:spPr>
                <a:xfrm>
                  <a:off x="10495" y="6993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2391" name="文本框 219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392" name="组合 220"/>
                <p:cNvGrpSpPr/>
                <p:nvPr/>
              </p:nvGrpSpPr>
              <p:grpSpPr>
                <a:xfrm>
                  <a:off x="7600" y="7100"/>
                  <a:ext cx="290" cy="347"/>
                  <a:chOff x="2090" y="2043"/>
                  <a:chExt cx="116" cy="139"/>
                </a:xfrm>
              </p:grpSpPr>
              <p:sp>
                <p:nvSpPr>
                  <p:cNvPr id="52393" name="矩形 221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394" name="矩形 222"/>
                  <p:cNvSpPr/>
                  <p:nvPr/>
                </p:nvSpPr>
                <p:spPr>
                  <a:xfrm>
                    <a:off x="2090" y="2043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395" name="组合 241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2396" name="矩形 242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397" name="直接连接符 243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398" name="矩形 244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2399" name="直接连接符 245"/>
              <p:cNvSpPr/>
              <p:nvPr/>
            </p:nvSpPr>
            <p:spPr>
              <a:xfrm>
                <a:off x="9999" y="7986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400" name="直接连接符 246"/>
              <p:cNvSpPr/>
              <p:nvPr/>
            </p:nvSpPr>
            <p:spPr>
              <a:xfrm>
                <a:off x="4309" y="7915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401" name="直接连接符 248"/>
              <p:cNvSpPr/>
              <p:nvPr/>
            </p:nvSpPr>
            <p:spPr>
              <a:xfrm>
                <a:off x="5703" y="9521"/>
                <a:ext cx="0" cy="3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2402" name="矩形 209"/>
            <p:cNvSpPr/>
            <p:nvPr/>
          </p:nvSpPr>
          <p:spPr>
            <a:xfrm>
              <a:off x="3647" y="8739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403" name="矩形 223"/>
            <p:cNvSpPr/>
            <p:nvPr/>
          </p:nvSpPr>
          <p:spPr>
            <a:xfrm>
              <a:off x="9150" y="8726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35" name="对象 234"/>
          <p:cNvGraphicFramePr/>
          <p:nvPr/>
        </p:nvGraphicFramePr>
        <p:xfrm>
          <a:off x="2276475" y="4695825"/>
          <a:ext cx="1095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850900" imgH="203200" progId="Equation.KSEE3">
                  <p:embed/>
                </p:oleObj>
              </mc:Choice>
              <mc:Fallback>
                <p:oleObj name="" r:id="rId9" imgW="850900" imgH="2032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6475" y="4695825"/>
                        <a:ext cx="109537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文本框 176"/>
          <p:cNvSpPr txBox="1"/>
          <p:nvPr/>
        </p:nvSpPr>
        <p:spPr>
          <a:xfrm>
            <a:off x="1296988" y="4633913"/>
            <a:ext cx="6408737" cy="172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7" name="组合 226"/>
          <p:cNvGrpSpPr/>
          <p:nvPr/>
        </p:nvGrpSpPr>
        <p:grpSpPr>
          <a:xfrm>
            <a:off x="1417638" y="4941888"/>
            <a:ext cx="5689600" cy="1165225"/>
            <a:chOff x="1713" y="5581"/>
            <a:chExt cx="8961" cy="1835"/>
          </a:xfrm>
        </p:grpSpPr>
        <p:grpSp>
          <p:nvGrpSpPr>
            <p:cNvPr id="52407" name="组合 169"/>
            <p:cNvGrpSpPr/>
            <p:nvPr/>
          </p:nvGrpSpPr>
          <p:grpSpPr>
            <a:xfrm>
              <a:off x="1713" y="5581"/>
              <a:ext cx="8961" cy="1835"/>
              <a:chOff x="1980" y="4815"/>
              <a:chExt cx="8961" cy="1835"/>
            </a:xfrm>
          </p:grpSpPr>
          <p:sp>
            <p:nvSpPr>
              <p:cNvPr id="52408" name="直接连接符 171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2409" name="组合 174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52410" name="矩形 175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411" name="组合 177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2412" name="组合 194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2413" name="任意多边形 19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414" name="任意多边形 19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415" name="组合 20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2416" name="任意多边形 20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2417" name="任意多边形 208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2418" name="直接连接符 21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19" name="直接连接符 232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20" name="直接连接符 233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21" name="直接连接符 237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22" name="直接连接符 238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2423" name="组合 239"/>
                <p:cNvGrpSpPr/>
                <p:nvPr/>
              </p:nvGrpSpPr>
              <p:grpSpPr>
                <a:xfrm>
                  <a:off x="3617" y="6325"/>
                  <a:ext cx="4488" cy="620"/>
                  <a:chOff x="737" y="3131"/>
                  <a:chExt cx="2486" cy="350"/>
                </a:xfrm>
              </p:grpSpPr>
              <p:grpSp>
                <p:nvGrpSpPr>
                  <p:cNvPr id="52424" name="组合 240"/>
                  <p:cNvGrpSpPr/>
                  <p:nvPr/>
                </p:nvGrpSpPr>
                <p:grpSpPr>
                  <a:xfrm>
                    <a:off x="776" y="3193"/>
                    <a:ext cx="2084" cy="228"/>
                    <a:chOff x="550" y="625"/>
                    <a:chExt cx="2273" cy="362"/>
                  </a:xfrm>
                </p:grpSpPr>
                <p:grpSp>
                  <p:nvGrpSpPr>
                    <p:cNvPr id="52425" name="组合 247"/>
                    <p:cNvGrpSpPr/>
                    <p:nvPr/>
                  </p:nvGrpSpPr>
                  <p:grpSpPr>
                    <a:xfrm>
                      <a:off x="590" y="625"/>
                      <a:ext cx="2233" cy="362"/>
                      <a:chOff x="624" y="655"/>
                      <a:chExt cx="2754" cy="351"/>
                    </a:xfrm>
                  </p:grpSpPr>
                  <p:grpSp>
                    <p:nvGrpSpPr>
                      <p:cNvPr id="52426" name="组合 249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52427" name="组合 250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428" name="任意多边形 252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429" name="任意多边形 253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2430" name="组合 254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431" name="任意多边形 255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432" name="任意多边形 256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2433" name="组合 257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2434" name="任意多边形 258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435" name="任意多边形 259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2436" name="直接连接符 260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437" name="直接连接符 261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438" name="直接连接符 262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439" name="直接连接符 263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440" name="直接连接符 264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2441" name="直接连接符 265"/>
                      <p:cNvSpPr/>
                      <p:nvPr/>
                    </p:nvSpPr>
                    <p:spPr>
                      <a:xfrm>
                        <a:off x="3312" y="834"/>
                        <a:ext cx="66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2442" name="直接连接符 266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2443" name="直接连接符 267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2444" name="直接连接符 268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45" name="直接连接符 269"/>
                  <p:cNvSpPr/>
                  <p:nvPr/>
                </p:nvSpPr>
                <p:spPr>
                  <a:xfrm flipH="1" flipV="1">
                    <a:off x="2798" y="3312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46" name="椭圆 270"/>
                  <p:cNvSpPr/>
                  <p:nvPr/>
                </p:nvSpPr>
                <p:spPr>
                  <a:xfrm>
                    <a:off x="2861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2447" name="直接连接符 271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448" name="矩形 272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449" name="直接连接符 273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450" name="直接连接符 274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2451" name="文本框 275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2452" name="组合 276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52453" name="矩形 277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454" name="矩形 278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455" name="组合 279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2456" name="矩形 280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457" name="直接连接符 281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458" name="矩形 282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2459" name="直接连接符 283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460" name="直接连接符 284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2461" name="组28"/>
            <p:cNvGrpSpPr/>
            <p:nvPr/>
          </p:nvGrpSpPr>
          <p:grpSpPr>
            <a:xfrm>
              <a:off x="6777" y="5960"/>
              <a:ext cx="1643" cy="578"/>
              <a:chOff x="0" y="0"/>
              <a:chExt cx="10000" cy="10000"/>
            </a:xfrm>
          </p:grpSpPr>
          <p:sp>
            <p:nvSpPr>
              <p:cNvPr id="52462" name="文本框41"/>
              <p:cNvSpPr txBox="1"/>
              <p:nvPr/>
            </p:nvSpPr>
            <p:spPr>
              <a:xfrm>
                <a:off x="6895" y="0"/>
                <a:ext cx="3105" cy="10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40" tIns="45720" rIns="91440" bIns="45720" anchor="t"/>
              <a:p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463" name="线条59"/>
              <p:cNvSpPr/>
              <p:nvPr/>
            </p:nvSpPr>
            <p:spPr>
              <a:xfrm>
                <a:off x="0" y="7879"/>
                <a:ext cx="7595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52464" name="矩形 285"/>
            <p:cNvSpPr/>
            <p:nvPr/>
          </p:nvSpPr>
          <p:spPr>
            <a:xfrm>
              <a:off x="3370" y="6701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465" name="矩形 286"/>
            <p:cNvSpPr/>
            <p:nvPr/>
          </p:nvSpPr>
          <p:spPr>
            <a:xfrm>
              <a:off x="9060" y="6714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8" name="对象 287"/>
          <p:cNvGraphicFramePr/>
          <p:nvPr/>
        </p:nvGraphicFramePr>
        <p:xfrm>
          <a:off x="3779838" y="4799013"/>
          <a:ext cx="1511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889000" imgH="203200" progId="Equation.KSEE3">
                  <p:embed/>
                </p:oleObj>
              </mc:Choice>
              <mc:Fallback>
                <p:oleObj name="" r:id="rId11" imgW="889000" imgH="2032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838" y="4799013"/>
                        <a:ext cx="151130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文本框 293"/>
          <p:cNvSpPr txBox="1"/>
          <p:nvPr/>
        </p:nvSpPr>
        <p:spPr>
          <a:xfrm>
            <a:off x="754063" y="3838575"/>
            <a:ext cx="758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0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95" name="文本框 294"/>
          <p:cNvSpPr txBox="1"/>
          <p:nvPr/>
        </p:nvSpPr>
        <p:spPr>
          <a:xfrm>
            <a:off x="2651125" y="3838575"/>
            <a:ext cx="10350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/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96" name="文本框 295"/>
          <p:cNvSpPr txBox="1"/>
          <p:nvPr/>
        </p:nvSpPr>
        <p:spPr>
          <a:xfrm>
            <a:off x="4840288" y="3838575"/>
            <a:ext cx="758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</a:t>
            </a:r>
            <a:endParaRPr lang="en-US" altLang="zh-CN" b="0" i="1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97" name="文本框 296"/>
          <p:cNvSpPr txBox="1"/>
          <p:nvPr/>
        </p:nvSpPr>
        <p:spPr>
          <a:xfrm>
            <a:off x="6734175" y="3838575"/>
            <a:ext cx="1212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3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/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Text Box 4"/>
          <p:cNvSpPr txBox="1"/>
          <p:nvPr/>
        </p:nvSpPr>
        <p:spPr>
          <a:xfrm>
            <a:off x="36513" y="1884363"/>
            <a:ext cx="760730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Garamond" panose="02020404030301010803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物理上，确定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运动状态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和描述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周期性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6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4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0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79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4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4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8" grpId="0"/>
      <p:bldP spid="237" grpId="0" bldLvl="0" animBg="1"/>
      <p:bldP spid="168" grpId="0" bldLvl="0" animBg="1"/>
      <p:bldP spid="177" grpId="0" bldLvl="0" animBg="1"/>
      <p:bldP spid="294" grpId="0"/>
      <p:bldP spid="295" grpId="0"/>
      <p:bldP spid="296" grpId="0"/>
      <p:bldP spid="297" grpId="0"/>
      <p:bldP spid="294" grpId="1"/>
      <p:bldP spid="295" grpId="1"/>
      <p:bldP spid="296" grpId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4" name="文本框 196617"/>
          <p:cNvSpPr txBox="1"/>
          <p:nvPr/>
        </p:nvSpPr>
        <p:spPr>
          <a:xfrm>
            <a:off x="200025" y="815975"/>
            <a:ext cx="8778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~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范围内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相位决定了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运动状态； 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60" name="矩形 196626"/>
          <p:cNvSpPr/>
          <p:nvPr/>
        </p:nvSpPr>
        <p:spPr>
          <a:xfrm>
            <a:off x="827088" y="1482725"/>
            <a:ext cx="74723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相位差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kπ 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k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为整数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质点运动状态全同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性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文本框 196622"/>
          <p:cNvSpPr txBox="1"/>
          <p:nvPr/>
        </p:nvSpPr>
        <p:spPr>
          <a:xfrm>
            <a:off x="273050" y="2352675"/>
            <a:ext cx="742791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初相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描述质点初始时刻的运动状态， </a:t>
            </a:r>
            <a:endParaRPr lang="zh-CN" altLang="en-US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4582" name="Object 15"/>
          <p:cNvGraphicFramePr>
            <a:graphicFrameLocks noChangeAspect="1"/>
          </p:cNvGraphicFramePr>
          <p:nvPr/>
        </p:nvGraphicFramePr>
        <p:xfrm>
          <a:off x="1570038" y="4124325"/>
          <a:ext cx="29924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24384000" imgH="11582400" progId="Equation.3">
                  <p:embed/>
                </p:oleObj>
              </mc:Choice>
              <mc:Fallback>
                <p:oleObj name="" r:id="rId1" imgW="24384000" imgH="11582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0038" y="4124325"/>
                        <a:ext cx="2992437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6"/>
          <p:cNvGraphicFramePr>
            <a:graphicFrameLocks noChangeAspect="1"/>
          </p:cNvGraphicFramePr>
          <p:nvPr/>
        </p:nvGraphicFramePr>
        <p:xfrm>
          <a:off x="5422900" y="4010025"/>
          <a:ext cx="8191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857885" imgH="1144905" progId="Equation.3">
                  <p:embed/>
                </p:oleObj>
              </mc:Choice>
              <mc:Fallback>
                <p:oleObj name="" r:id="rId3" imgW="857885" imgH="114490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900" y="4010025"/>
                        <a:ext cx="819150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96622"/>
          <p:cNvSpPr txBox="1"/>
          <p:nvPr/>
        </p:nvSpPr>
        <p:spPr>
          <a:xfrm>
            <a:off x="3794125" y="2873375"/>
            <a:ext cx="407511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取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 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[ 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π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])</a:t>
            </a:r>
            <a:endParaRPr lang="zh-CN" altLang="en-US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196622"/>
          <p:cNvSpPr txBox="1"/>
          <p:nvPr/>
        </p:nvSpPr>
        <p:spPr>
          <a:xfrm>
            <a:off x="990600" y="2884488"/>
            <a:ext cx="27955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与初始条件有关！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" name="右箭头 183"/>
          <p:cNvSpPr/>
          <p:nvPr/>
        </p:nvSpPr>
        <p:spPr>
          <a:xfrm>
            <a:off x="4633913" y="4567238"/>
            <a:ext cx="539750" cy="215900"/>
          </a:xfrm>
          <a:prstGeom prst="rightArrow">
            <a:avLst>
              <a:gd name="adj1" fmla="val 50000"/>
              <a:gd name="adj2" fmla="val 49375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60" grpId="0"/>
      <p:bldP spid="31" grpId="0"/>
      <p:bldP spid="2" grpId="0"/>
      <p:bldP spid="3" grpId="0"/>
      <p:bldP spid="184" grpId="0" bldLvl="0" animBg="1"/>
      <p:bldP spid="2766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215052"/>
          <p:cNvSpPr/>
          <p:nvPr/>
        </p:nvSpPr>
        <p:spPr>
          <a:xfrm>
            <a:off x="-141287" y="5503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53"/>
          <p:cNvSpPr txBox="1"/>
          <p:nvPr/>
        </p:nvSpPr>
        <p:spPr>
          <a:xfrm>
            <a:off x="192088" y="582613"/>
            <a:ext cx="8621712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振动</a:t>
            </a: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物体在一定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衡位置</a:t>
            </a:r>
            <a:r>
              <a:rPr lang="zh-CN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附近做来回往复的运动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66675" y="2924175"/>
            <a:ext cx="9050338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</a:t>
            </a: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广义振动: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任何一个物理量在某一量值附近随时间作周期性变化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，如电流、电压、电场强度、磁场强度。</a:t>
            </a:r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8676" name="矩形 215052"/>
          <p:cNvSpPr/>
          <p:nvPr/>
        </p:nvSpPr>
        <p:spPr>
          <a:xfrm>
            <a:off x="-85725" y="6850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3"/>
          <p:cNvSpPr txBox="1"/>
          <p:nvPr/>
        </p:nvSpPr>
        <p:spPr>
          <a:xfrm>
            <a:off x="-33337" y="1666875"/>
            <a:ext cx="8785225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机械振动在自然界广泛存在，如一切发声体、心脏、海浪的起伏、地震、晶体中原子的振动等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03338" y="5094288"/>
            <a:ext cx="5743575" cy="1263650"/>
            <a:chOff x="904" y="1066"/>
            <a:chExt cx="3618" cy="796"/>
          </a:xfrm>
        </p:grpSpPr>
        <p:sp>
          <p:nvSpPr>
            <p:cNvPr id="28679" name="文本框 215056"/>
            <p:cNvSpPr txBox="1"/>
            <p:nvPr/>
          </p:nvSpPr>
          <p:spPr>
            <a:xfrm>
              <a:off x="3302" y="1276"/>
              <a:ext cx="1220" cy="377"/>
            </a:xfrm>
            <a:prstGeom prst="rect">
              <a:avLst/>
            </a:prstGeom>
            <a:solidFill>
              <a:srgbClr val="339966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CC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简谐振动</a:t>
              </a:r>
              <a:endParaRPr lang="zh-CN" altLang="en-US" sz="3200" dirty="0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8680" name="文本框 215057"/>
            <p:cNvSpPr txBox="1"/>
            <p:nvPr/>
          </p:nvSpPr>
          <p:spPr>
            <a:xfrm>
              <a:off x="904" y="1276"/>
              <a:ext cx="1187" cy="377"/>
            </a:xfrm>
            <a:prstGeom prst="rect">
              <a:avLst/>
            </a:prstGeom>
            <a:solidFill>
              <a:srgbClr val="339966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复杂振动</a:t>
              </a:r>
              <a:endParaRPr lang="zh-CN" altLang="en-US" sz="3200" dirty="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8681" name="文本框 215058"/>
            <p:cNvSpPr txBox="1"/>
            <p:nvPr/>
          </p:nvSpPr>
          <p:spPr>
            <a:xfrm>
              <a:off x="2408" y="1536"/>
              <a:ext cx="77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合成</a:t>
              </a:r>
              <a:endParaRPr lang="zh-CN" altLang="en-US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2" name="文本框 215059"/>
            <p:cNvSpPr txBox="1"/>
            <p:nvPr/>
          </p:nvSpPr>
          <p:spPr>
            <a:xfrm>
              <a:off x="2420" y="1066"/>
              <a:ext cx="77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解</a:t>
              </a:r>
              <a:endParaRPr lang="zh-CN" altLang="en-US" dirty="0">
                <a:solidFill>
                  <a:srgbClr val="33CC33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3" name="左右箭头 215060"/>
            <p:cNvSpPr/>
            <p:nvPr/>
          </p:nvSpPr>
          <p:spPr>
            <a:xfrm>
              <a:off x="2172" y="1392"/>
              <a:ext cx="1071" cy="144"/>
            </a:xfrm>
            <a:prstGeom prst="leftRightArrow">
              <a:avLst>
                <a:gd name="adj1" fmla="val 50000"/>
                <a:gd name="adj2" fmla="val 148750"/>
              </a:avLst>
            </a:prstGeom>
            <a:solidFill>
              <a:srgbClr val="339966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80975" y="4408488"/>
            <a:ext cx="7010400" cy="520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简谐振动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最简单、最基本的振动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" grpId="0"/>
      <p:bldP spid="5" grpId="0" uiExpand="1" build="p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Text Box 2"/>
          <p:cNvSpPr txBox="1"/>
          <p:nvPr/>
        </p:nvSpPr>
        <p:spPr>
          <a:xfrm>
            <a:off x="263525" y="187325"/>
            <a:ext cx="156051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sz="3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1927225" y="219075"/>
            <a:ext cx="4922838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latin typeface="Garamond" panose="02020404030301010803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初相</a:t>
            </a:r>
            <a:r>
              <a:rPr lang="zh-CN" altLang="en-US" sz="3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3200" dirty="0">
                <a:latin typeface="Garamond" panose="02020404030301010803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与什么有关？</a:t>
            </a:r>
            <a:endParaRPr lang="zh-CN" altLang="en-US" sz="3200" dirty="0">
              <a:latin typeface="Garamond" panose="02020404030301010803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55299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11550" y="34639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11550" y="346392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" name="组合 224"/>
          <p:cNvGrpSpPr/>
          <p:nvPr/>
        </p:nvGrpSpPr>
        <p:grpSpPr>
          <a:xfrm>
            <a:off x="166688" y="925513"/>
            <a:ext cx="5691187" cy="1165225"/>
            <a:chOff x="1852" y="1765"/>
            <a:chExt cx="8961" cy="1834"/>
          </a:xfrm>
        </p:grpSpPr>
        <p:grpSp>
          <p:nvGrpSpPr>
            <p:cNvPr id="55301" name="组合 11"/>
            <p:cNvGrpSpPr/>
            <p:nvPr/>
          </p:nvGrpSpPr>
          <p:grpSpPr>
            <a:xfrm>
              <a:off x="1852" y="1765"/>
              <a:ext cx="8961" cy="1834"/>
              <a:chOff x="1922" y="2322"/>
              <a:chExt cx="8961" cy="1834"/>
            </a:xfrm>
          </p:grpSpPr>
          <p:sp>
            <p:nvSpPr>
              <p:cNvPr id="55302" name="直接连接符 12"/>
              <p:cNvSpPr/>
              <p:nvPr/>
            </p:nvSpPr>
            <p:spPr>
              <a:xfrm>
                <a:off x="6927" y="263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03" name="矩形 13"/>
              <p:cNvSpPr/>
              <p:nvPr/>
            </p:nvSpPr>
            <p:spPr>
              <a:xfrm>
                <a:off x="2765" y="2767"/>
                <a:ext cx="1305" cy="6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5304" name="组合 96"/>
              <p:cNvGrpSpPr/>
              <p:nvPr/>
            </p:nvGrpSpPr>
            <p:grpSpPr>
              <a:xfrm>
                <a:off x="2763" y="3084"/>
                <a:ext cx="1329" cy="72"/>
                <a:chOff x="775" y="3754"/>
                <a:chExt cx="1330" cy="62"/>
              </a:xfrm>
            </p:grpSpPr>
            <p:sp>
              <p:nvSpPr>
                <p:cNvPr id="55305" name="直接连接符 103"/>
                <p:cNvSpPr/>
                <p:nvPr/>
              </p:nvSpPr>
              <p:spPr>
                <a:xfrm flipH="1">
                  <a:off x="1432" y="3757"/>
                  <a:ext cx="6" cy="49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06" name="直接连接符 104"/>
                <p:cNvSpPr/>
                <p:nvPr/>
              </p:nvSpPr>
              <p:spPr>
                <a:xfrm>
                  <a:off x="1769" y="3766"/>
                  <a:ext cx="2" cy="50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07" name="直接连接符 105"/>
                <p:cNvSpPr/>
                <p:nvPr/>
              </p:nvSpPr>
              <p:spPr>
                <a:xfrm flipH="1">
                  <a:off x="2101" y="3754"/>
                  <a:ext cx="4" cy="49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08" name="直接连接符 106"/>
                <p:cNvSpPr/>
                <p:nvPr/>
              </p:nvSpPr>
              <p:spPr>
                <a:xfrm flipH="1">
                  <a:off x="1102" y="3775"/>
                  <a:ext cx="2" cy="25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09" name="直接连接符 107"/>
                <p:cNvSpPr/>
                <p:nvPr/>
              </p:nvSpPr>
              <p:spPr>
                <a:xfrm>
                  <a:off x="775" y="3764"/>
                  <a:ext cx="0" cy="33"/>
                </a:xfrm>
                <a:prstGeom prst="line">
                  <a:avLst/>
                </a:prstGeom>
                <a:ln w="19050" cap="flat" cmpd="sng">
                  <a:solidFill>
                    <a:srgbClr val="96969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5310" name="组合 108"/>
              <p:cNvGrpSpPr/>
              <p:nvPr/>
            </p:nvGrpSpPr>
            <p:grpSpPr>
              <a:xfrm>
                <a:off x="2837" y="2905"/>
                <a:ext cx="3736" cy="404"/>
                <a:chOff x="737" y="3193"/>
                <a:chExt cx="2069" cy="228"/>
              </a:xfrm>
            </p:grpSpPr>
            <p:grpSp>
              <p:nvGrpSpPr>
                <p:cNvPr id="55311" name="组合 109"/>
                <p:cNvGrpSpPr/>
                <p:nvPr/>
              </p:nvGrpSpPr>
              <p:grpSpPr>
                <a:xfrm>
                  <a:off x="776" y="3193"/>
                  <a:ext cx="2030" cy="228"/>
                  <a:chOff x="550" y="625"/>
                  <a:chExt cx="2215" cy="362"/>
                </a:xfrm>
              </p:grpSpPr>
              <p:grpSp>
                <p:nvGrpSpPr>
                  <p:cNvPr id="55312" name="组合 110"/>
                  <p:cNvGrpSpPr/>
                  <p:nvPr/>
                </p:nvGrpSpPr>
                <p:grpSpPr>
                  <a:xfrm>
                    <a:off x="590" y="625"/>
                    <a:ext cx="2175" cy="362"/>
                    <a:chOff x="624" y="655"/>
                    <a:chExt cx="2682" cy="351"/>
                  </a:xfrm>
                </p:grpSpPr>
                <p:grpSp>
                  <p:nvGrpSpPr>
                    <p:cNvPr id="55313" name="组合 111"/>
                    <p:cNvGrpSpPr/>
                    <p:nvPr/>
                  </p:nvGrpSpPr>
                  <p:grpSpPr>
                    <a:xfrm>
                      <a:off x="624" y="655"/>
                      <a:ext cx="2682" cy="351"/>
                      <a:chOff x="624" y="745"/>
                      <a:chExt cx="1078" cy="261"/>
                    </a:xfrm>
                  </p:grpSpPr>
                  <p:grpSp>
                    <p:nvGrpSpPr>
                      <p:cNvPr id="55314" name="组合 112"/>
                      <p:cNvGrpSpPr/>
                      <p:nvPr/>
                    </p:nvGrpSpPr>
                    <p:grpSpPr>
                      <a:xfrm>
                        <a:off x="624" y="747"/>
                        <a:ext cx="357" cy="258"/>
                        <a:chOff x="624" y="912"/>
                        <a:chExt cx="960" cy="96"/>
                      </a:xfrm>
                    </p:grpSpPr>
                    <p:sp>
                      <p:nvSpPr>
                        <p:cNvPr id="55315" name="任意多边形 113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16" name="任意多边形 114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5317" name="组合 115"/>
                      <p:cNvGrpSpPr/>
                      <p:nvPr/>
                    </p:nvGrpSpPr>
                    <p:grpSpPr>
                      <a:xfrm>
                        <a:off x="983" y="745"/>
                        <a:ext cx="358" cy="261"/>
                        <a:chOff x="624" y="912"/>
                        <a:chExt cx="960" cy="96"/>
                      </a:xfrm>
                    </p:grpSpPr>
                    <p:sp>
                      <p:nvSpPr>
                        <p:cNvPr id="55318" name="任意多边形 116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19" name="任意多边形 117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5320" name="组合 118"/>
                      <p:cNvGrpSpPr/>
                      <p:nvPr/>
                    </p:nvGrpSpPr>
                    <p:grpSpPr>
                      <a:xfrm>
                        <a:off x="1342" y="746"/>
                        <a:ext cx="360" cy="256"/>
                        <a:chOff x="624" y="912"/>
                        <a:chExt cx="960" cy="96"/>
                      </a:xfrm>
                    </p:grpSpPr>
                    <p:sp>
                      <p:nvSpPr>
                        <p:cNvPr id="55321" name="任意多边形 119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2" name="任意多边形 120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55323" name="直接连接符 121"/>
                    <p:cNvSpPr/>
                    <p:nvPr/>
                  </p:nvSpPr>
                  <p:spPr>
                    <a:xfrm flipH="1">
                      <a:off x="1509" y="810"/>
                      <a:ext cx="9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324" name="直接连接符 122"/>
                    <p:cNvSpPr/>
                    <p:nvPr/>
                  </p:nvSpPr>
                  <p:spPr>
                    <a:xfrm>
                      <a:off x="1962" y="819"/>
                      <a:ext cx="3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325" name="直接连接符 123"/>
                    <p:cNvSpPr/>
                    <p:nvPr/>
                  </p:nvSpPr>
                  <p:spPr>
                    <a:xfrm flipH="1">
                      <a:off x="2409" y="807"/>
                      <a:ext cx="6" cy="48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326" name="直接连接符 124"/>
                    <p:cNvSpPr/>
                    <p:nvPr/>
                  </p:nvSpPr>
                  <p:spPr>
                    <a:xfrm flipH="1">
                      <a:off x="1065" y="828"/>
                      <a:ext cx="3" cy="24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327" name="直接连接符 125"/>
                    <p:cNvSpPr/>
                    <p:nvPr/>
                  </p:nvSpPr>
                  <p:spPr>
                    <a:xfrm>
                      <a:off x="2859" y="816"/>
                      <a:ext cx="0" cy="3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5328" name="直接连接符 127"/>
                  <p:cNvSpPr/>
                  <p:nvPr/>
                </p:nvSpPr>
                <p:spPr>
                  <a:xfrm>
                    <a:off x="550" y="823"/>
                    <a:ext cx="46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329" name="直接连接符 128"/>
                  <p:cNvSpPr/>
                  <p:nvPr/>
                </p:nvSpPr>
                <p:spPr>
                  <a:xfrm>
                    <a:off x="591" y="792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55330" name="直接连接符 129"/>
                <p:cNvSpPr/>
                <p:nvPr/>
              </p:nvSpPr>
              <p:spPr>
                <a:xfrm flipH="1" flipV="1">
                  <a:off x="737" y="3311"/>
                  <a:ext cx="67" cy="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5331" name="直接连接符 132"/>
              <p:cNvSpPr/>
              <p:nvPr/>
            </p:nvSpPr>
            <p:spPr>
              <a:xfrm>
                <a:off x="3017" y="3470"/>
                <a:ext cx="573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32" name="矩形 133"/>
              <p:cNvSpPr/>
              <p:nvPr/>
            </p:nvSpPr>
            <p:spPr>
              <a:xfrm>
                <a:off x="2805" y="3467"/>
                <a:ext cx="7182" cy="565"/>
              </a:xfrm>
              <a:prstGeom prst="rect">
                <a:avLst/>
              </a:prstGeom>
              <a:pattFill prst="dkUpDiag">
                <a:fgClr>
                  <a:schemeClr val="folHlink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33" name="直接连接符 134"/>
              <p:cNvSpPr/>
              <p:nvPr/>
            </p:nvSpPr>
            <p:spPr>
              <a:xfrm>
                <a:off x="2908" y="3442"/>
                <a:ext cx="690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34" name="直接连接符 135"/>
              <p:cNvSpPr/>
              <p:nvPr/>
            </p:nvSpPr>
            <p:spPr>
              <a:xfrm>
                <a:off x="9757" y="3442"/>
                <a:ext cx="77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5335" name="文本框 136"/>
              <p:cNvSpPr txBox="1"/>
              <p:nvPr/>
            </p:nvSpPr>
            <p:spPr>
              <a:xfrm>
                <a:off x="10273" y="3359"/>
                <a:ext cx="61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5336" name="组合 137"/>
              <p:cNvGrpSpPr/>
              <p:nvPr/>
            </p:nvGrpSpPr>
            <p:grpSpPr>
              <a:xfrm>
                <a:off x="6820" y="3570"/>
                <a:ext cx="290" cy="347"/>
                <a:chOff x="2090" y="2043"/>
                <a:chExt cx="116" cy="139"/>
              </a:xfrm>
            </p:grpSpPr>
            <p:sp>
              <p:nvSpPr>
                <p:cNvPr id="55337" name="矩形 138"/>
                <p:cNvSpPr/>
                <p:nvPr/>
              </p:nvSpPr>
              <p:spPr>
                <a:xfrm>
                  <a:off x="2098" y="2044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76200" cap="flat" cmpd="sng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5338" name="矩形 139"/>
                <p:cNvSpPr/>
                <p:nvPr/>
              </p:nvSpPr>
              <p:spPr>
                <a:xfrm>
                  <a:off x="2090" y="2043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  <a:endParaRPr lang="zh-CN" altLang="en-US" sz="800" i="1">
                    <a:ln w="9525" cap="flat" cmpd="sng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339" name="组合 158"/>
              <p:cNvGrpSpPr/>
              <p:nvPr/>
            </p:nvGrpSpPr>
            <p:grpSpPr>
              <a:xfrm>
                <a:off x="1922" y="2322"/>
                <a:ext cx="965" cy="1835"/>
                <a:chOff x="0" y="631"/>
                <a:chExt cx="386" cy="734"/>
              </a:xfrm>
            </p:grpSpPr>
            <p:sp>
              <p:nvSpPr>
                <p:cNvPr id="55340" name="矩形 159"/>
                <p:cNvSpPr/>
                <p:nvPr/>
              </p:nvSpPr>
              <p:spPr>
                <a:xfrm>
                  <a:off x="158" y="684"/>
                  <a:ext cx="217" cy="634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341" name="直接连接符 160"/>
                <p:cNvSpPr/>
                <p:nvPr/>
              </p:nvSpPr>
              <p:spPr>
                <a:xfrm>
                  <a:off x="385" y="684"/>
                  <a:ext cx="1" cy="40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42" name="矩形 161"/>
                <p:cNvSpPr/>
                <p:nvPr/>
              </p:nvSpPr>
              <p:spPr>
                <a:xfrm>
                  <a:off x="0" y="631"/>
                  <a:ext cx="205" cy="73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5343" name="直接连接符 162"/>
              <p:cNvSpPr/>
              <p:nvPr/>
            </p:nvSpPr>
            <p:spPr>
              <a:xfrm>
                <a:off x="9883" y="264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44" name="直接连接符 163"/>
              <p:cNvSpPr/>
              <p:nvPr/>
            </p:nvSpPr>
            <p:spPr>
              <a:xfrm>
                <a:off x="4153" y="264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45" name="椭圆 164"/>
              <p:cNvSpPr/>
              <p:nvPr/>
            </p:nvSpPr>
            <p:spPr>
              <a:xfrm>
                <a:off x="9220" y="2844"/>
                <a:ext cx="654" cy="62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5346" name="组合 14"/>
              <p:cNvGrpSpPr/>
              <p:nvPr/>
            </p:nvGrpSpPr>
            <p:grpSpPr>
              <a:xfrm>
                <a:off x="6562" y="2919"/>
                <a:ext cx="2747" cy="404"/>
                <a:chOff x="1065" y="655"/>
                <a:chExt cx="1929" cy="351"/>
              </a:xfrm>
            </p:grpSpPr>
            <p:grpSp>
              <p:nvGrpSpPr>
                <p:cNvPr id="55347" name="组合 17"/>
                <p:cNvGrpSpPr/>
                <p:nvPr/>
              </p:nvGrpSpPr>
              <p:grpSpPr>
                <a:xfrm>
                  <a:off x="1069" y="655"/>
                  <a:ext cx="1793" cy="351"/>
                  <a:chOff x="803" y="745"/>
                  <a:chExt cx="721" cy="261"/>
                </a:xfrm>
              </p:grpSpPr>
              <p:sp>
                <p:nvSpPr>
                  <p:cNvPr id="55348" name="任意多边形 18"/>
                  <p:cNvSpPr/>
                  <p:nvPr/>
                </p:nvSpPr>
                <p:spPr>
                  <a:xfrm>
                    <a:off x="803" y="747"/>
                    <a:ext cx="179" cy="258"/>
                  </a:xfrm>
                  <a:custGeom>
                    <a:avLst/>
                    <a:gdLst/>
                    <a:ahLst/>
                    <a:cxnLst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5349" name="任意多边形 19"/>
                  <p:cNvSpPr/>
                  <p:nvPr/>
                </p:nvSpPr>
                <p:spPr>
                  <a:xfrm>
                    <a:off x="986" y="745"/>
                    <a:ext cx="179" cy="261"/>
                  </a:xfrm>
                  <a:custGeom>
                    <a:avLst/>
                    <a:gdLst/>
                    <a:ahLst/>
                    <a:cxnLst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grpSp>
                <p:nvGrpSpPr>
                  <p:cNvPr id="55350" name="组合 97"/>
                  <p:cNvGrpSpPr/>
                  <p:nvPr/>
                </p:nvGrpSpPr>
                <p:grpSpPr>
                  <a:xfrm>
                    <a:off x="1164" y="746"/>
                    <a:ext cx="360" cy="256"/>
                    <a:chOff x="148" y="912"/>
                    <a:chExt cx="960" cy="96"/>
                  </a:xfrm>
                </p:grpSpPr>
                <p:sp>
                  <p:nvSpPr>
                    <p:cNvPr id="55351" name="任意多边形 98"/>
                    <p:cNvSpPr/>
                    <p:nvPr/>
                  </p:nvSpPr>
                  <p:spPr>
                    <a:xfrm>
                      <a:off x="148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352" name="任意多边形 99"/>
                    <p:cNvSpPr/>
                    <p:nvPr/>
                  </p:nvSpPr>
                  <p:spPr>
                    <a:xfrm>
                      <a:off x="628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5353" name="直接连接符 100"/>
                <p:cNvSpPr/>
                <p:nvPr/>
              </p:nvSpPr>
              <p:spPr>
                <a:xfrm flipH="1">
                  <a:off x="1509" y="810"/>
                  <a:ext cx="9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54" name="直接连接符 101"/>
                <p:cNvSpPr/>
                <p:nvPr/>
              </p:nvSpPr>
              <p:spPr>
                <a:xfrm>
                  <a:off x="1962" y="819"/>
                  <a:ext cx="3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55" name="直接连接符 102"/>
                <p:cNvSpPr/>
                <p:nvPr/>
              </p:nvSpPr>
              <p:spPr>
                <a:xfrm flipH="1">
                  <a:off x="2409" y="807"/>
                  <a:ext cx="6" cy="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56" name="直接连接符 131"/>
                <p:cNvSpPr/>
                <p:nvPr/>
              </p:nvSpPr>
              <p:spPr>
                <a:xfrm flipH="1">
                  <a:off x="1065" y="828"/>
                  <a:ext cx="3" cy="2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57" name="直接连接符 165"/>
                <p:cNvSpPr/>
                <p:nvPr/>
              </p:nvSpPr>
              <p:spPr>
                <a:xfrm>
                  <a:off x="2859" y="816"/>
                  <a:ext cx="0" cy="3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358" name="直接连接符 166"/>
                <p:cNvSpPr/>
                <p:nvPr/>
              </p:nvSpPr>
              <p:spPr>
                <a:xfrm>
                  <a:off x="2928" y="834"/>
                  <a:ext cx="6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5359" name="直接连接符 170"/>
              <p:cNvSpPr/>
              <p:nvPr/>
            </p:nvSpPr>
            <p:spPr>
              <a:xfrm flipH="1" flipV="1">
                <a:off x="9094" y="3128"/>
                <a:ext cx="121" cy="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5360" name="矩形 202"/>
            <p:cNvSpPr/>
            <p:nvPr/>
          </p:nvSpPr>
          <p:spPr>
            <a:xfrm>
              <a:off x="3594" y="2849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61" name="矩形 203"/>
            <p:cNvSpPr/>
            <p:nvPr/>
          </p:nvSpPr>
          <p:spPr>
            <a:xfrm>
              <a:off x="9371" y="2902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" name="组合 225"/>
          <p:cNvGrpSpPr/>
          <p:nvPr/>
        </p:nvGrpSpPr>
        <p:grpSpPr>
          <a:xfrm>
            <a:off x="141288" y="2378075"/>
            <a:ext cx="5689600" cy="1163638"/>
            <a:chOff x="1852" y="3938"/>
            <a:chExt cx="8960" cy="1834"/>
          </a:xfrm>
        </p:grpSpPr>
        <p:grpSp>
          <p:nvGrpSpPr>
            <p:cNvPr id="55363" name="组合 24"/>
            <p:cNvGrpSpPr/>
            <p:nvPr/>
          </p:nvGrpSpPr>
          <p:grpSpPr>
            <a:xfrm>
              <a:off x="1852" y="3938"/>
              <a:ext cx="8960" cy="1834"/>
              <a:chOff x="1980" y="4815"/>
              <a:chExt cx="8960" cy="1834"/>
            </a:xfrm>
          </p:grpSpPr>
          <p:sp>
            <p:nvSpPr>
              <p:cNvPr id="55364" name="直接连接符 25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5365" name="组合 26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55366" name="矩形 27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367" name="组合 28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5368" name="组合 29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5369" name="任意多边形 6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370" name="任意多边形 6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5371" name="组合 7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5372" name="任意多边形 7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373" name="任意多边形 72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5374" name="直接连接符 7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375" name="直接连接符 74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376" name="直接连接符 75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377" name="直接连接符 76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378" name="直接连接符 77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5379" name="组合 78"/>
                <p:cNvGrpSpPr/>
                <p:nvPr/>
              </p:nvGrpSpPr>
              <p:grpSpPr>
                <a:xfrm>
                  <a:off x="3617" y="6325"/>
                  <a:ext cx="4488" cy="620"/>
                  <a:chOff x="737" y="3131"/>
                  <a:chExt cx="2486" cy="350"/>
                </a:xfrm>
              </p:grpSpPr>
              <p:grpSp>
                <p:nvGrpSpPr>
                  <p:cNvPr id="55380" name="组合 79"/>
                  <p:cNvGrpSpPr/>
                  <p:nvPr/>
                </p:nvGrpSpPr>
                <p:grpSpPr>
                  <a:xfrm>
                    <a:off x="776" y="3193"/>
                    <a:ext cx="2084" cy="228"/>
                    <a:chOff x="550" y="625"/>
                    <a:chExt cx="2273" cy="362"/>
                  </a:xfrm>
                </p:grpSpPr>
                <p:grpSp>
                  <p:nvGrpSpPr>
                    <p:cNvPr id="55381" name="组合 80"/>
                    <p:cNvGrpSpPr/>
                    <p:nvPr/>
                  </p:nvGrpSpPr>
                  <p:grpSpPr>
                    <a:xfrm>
                      <a:off x="590" y="625"/>
                      <a:ext cx="2233" cy="362"/>
                      <a:chOff x="624" y="655"/>
                      <a:chExt cx="2754" cy="351"/>
                    </a:xfrm>
                  </p:grpSpPr>
                  <p:grpSp>
                    <p:nvGrpSpPr>
                      <p:cNvPr id="55382" name="组合 81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55383" name="组合 82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384" name="任意多边形 83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85" name="任意多边形 84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5386" name="组合 85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387" name="任意多边形 86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88" name="任意多边形 87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5389" name="组合 88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390" name="任意多边形 89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91" name="任意多边形 90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5392" name="直接连接符 91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393" name="直接连接符 92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394" name="直接连接符 93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395" name="直接连接符 94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396" name="直接连接符 95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397" name="直接连接符 126"/>
                      <p:cNvSpPr/>
                      <p:nvPr/>
                    </p:nvSpPr>
                    <p:spPr>
                      <a:xfrm>
                        <a:off x="3312" y="834"/>
                        <a:ext cx="66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5398" name="直接连接符 130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399" name="直接连接符 140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5400" name="直接连接符 141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01" name="直接连接符 142"/>
                  <p:cNvSpPr/>
                  <p:nvPr/>
                </p:nvSpPr>
                <p:spPr>
                  <a:xfrm flipH="1" flipV="1">
                    <a:off x="2798" y="3312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02" name="椭圆 143"/>
                  <p:cNvSpPr/>
                  <p:nvPr/>
                </p:nvSpPr>
                <p:spPr>
                  <a:xfrm>
                    <a:off x="2861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5403" name="直接连接符 144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404" name="矩形 145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405" name="直接连接符 146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406" name="直接连接符 147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407" name="文本框 148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408" name="组合 149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55409" name="矩形 150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410" name="矩形 151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411" name="组合 152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5412" name="矩形 153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5413" name="直接连接符 154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14" name="矩形 155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5415" name="直接连接符 156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416" name="直接连接符 157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417" name="线条59"/>
              <p:cNvSpPr/>
              <p:nvPr/>
            </p:nvSpPr>
            <p:spPr>
              <a:xfrm rot="10800000">
                <a:off x="5772" y="5581"/>
                <a:ext cx="124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55418" name="矩形 205"/>
            <p:cNvSpPr/>
            <p:nvPr/>
          </p:nvSpPr>
          <p:spPr>
            <a:xfrm>
              <a:off x="9207" y="5097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419" name="矩形 206"/>
            <p:cNvSpPr/>
            <p:nvPr/>
          </p:nvSpPr>
          <p:spPr>
            <a:xfrm>
              <a:off x="3592" y="5083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8" name="组合 227"/>
          <p:cNvGrpSpPr/>
          <p:nvPr/>
        </p:nvGrpSpPr>
        <p:grpSpPr>
          <a:xfrm>
            <a:off x="95250" y="3927475"/>
            <a:ext cx="5689600" cy="1238250"/>
            <a:chOff x="1930" y="7606"/>
            <a:chExt cx="8960" cy="1951"/>
          </a:xfrm>
        </p:grpSpPr>
        <p:grpSp>
          <p:nvGrpSpPr>
            <p:cNvPr id="55421" name="组合 168"/>
            <p:cNvGrpSpPr/>
            <p:nvPr/>
          </p:nvGrpSpPr>
          <p:grpSpPr>
            <a:xfrm>
              <a:off x="1930" y="7606"/>
              <a:ext cx="8960" cy="1951"/>
              <a:chOff x="2043" y="7606"/>
              <a:chExt cx="8960" cy="1951"/>
            </a:xfrm>
          </p:grpSpPr>
          <p:sp>
            <p:nvSpPr>
              <p:cNvPr id="55422" name="直接连接符 172"/>
              <p:cNvSpPr/>
              <p:nvPr/>
            </p:nvSpPr>
            <p:spPr>
              <a:xfrm>
                <a:off x="7066" y="8009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5423" name="组合 173"/>
              <p:cNvGrpSpPr/>
              <p:nvPr/>
            </p:nvGrpSpPr>
            <p:grpSpPr>
              <a:xfrm>
                <a:off x="2043" y="7606"/>
                <a:ext cx="8961" cy="1835"/>
                <a:chOff x="2702" y="5852"/>
                <a:chExt cx="8961" cy="1835"/>
              </a:xfrm>
            </p:grpSpPr>
            <p:sp>
              <p:nvSpPr>
                <p:cNvPr id="55424" name="矩形 178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425" name="组合 179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5426" name="组合 180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5427" name="任意多边形 18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428" name="任意多边形 182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5429" name="组合 183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5430" name="任意多边形 184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431" name="任意多边形 185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5432" name="直接连接符 186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33" name="直接连接符 187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34" name="直接连接符 188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35" name="直接连接符 189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36" name="直接连接符 190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5437" name="组合 191"/>
                <p:cNvGrpSpPr/>
                <p:nvPr/>
              </p:nvGrpSpPr>
              <p:grpSpPr>
                <a:xfrm>
                  <a:off x="3617" y="6337"/>
                  <a:ext cx="2018" cy="620"/>
                  <a:chOff x="737" y="3138"/>
                  <a:chExt cx="1118" cy="350"/>
                </a:xfrm>
              </p:grpSpPr>
              <p:grpSp>
                <p:nvGrpSpPr>
                  <p:cNvPr id="55438" name="组合 192"/>
                  <p:cNvGrpSpPr/>
                  <p:nvPr/>
                </p:nvGrpSpPr>
                <p:grpSpPr>
                  <a:xfrm>
                    <a:off x="776" y="3195"/>
                    <a:ext cx="701" cy="225"/>
                    <a:chOff x="550" y="628"/>
                    <a:chExt cx="765" cy="358"/>
                  </a:xfrm>
                </p:grpSpPr>
                <p:grpSp>
                  <p:nvGrpSpPr>
                    <p:cNvPr id="55439" name="组合 193"/>
                    <p:cNvGrpSpPr/>
                    <p:nvPr/>
                  </p:nvGrpSpPr>
                  <p:grpSpPr>
                    <a:xfrm>
                      <a:off x="590" y="628"/>
                      <a:ext cx="725" cy="358"/>
                      <a:chOff x="624" y="658"/>
                      <a:chExt cx="894" cy="347"/>
                    </a:xfrm>
                  </p:grpSpPr>
                  <p:grpSp>
                    <p:nvGrpSpPr>
                      <p:cNvPr id="55440" name="组合 195"/>
                      <p:cNvGrpSpPr/>
                      <p:nvPr/>
                    </p:nvGrpSpPr>
                    <p:grpSpPr>
                      <a:xfrm>
                        <a:off x="624" y="658"/>
                        <a:ext cx="888" cy="347"/>
                        <a:chOff x="624" y="912"/>
                        <a:chExt cx="960" cy="96"/>
                      </a:xfrm>
                    </p:grpSpPr>
                    <p:sp>
                      <p:nvSpPr>
                        <p:cNvPr id="55441" name="任意多边形 196"/>
                        <p:cNvSpPr/>
                        <p:nvPr/>
                      </p:nvSpPr>
                      <p:spPr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442" name="任意多边形 197"/>
                        <p:cNvSpPr/>
                        <p:nvPr/>
                      </p:nvSpPr>
                      <p:spPr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5443" name="直接连接符 204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444" name="直接连接符 207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5445" name="直接连接符 210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446" name="直接连接符 211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5447" name="直接连接符 212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48" name="椭圆 214"/>
                  <p:cNvSpPr/>
                  <p:nvPr/>
                </p:nvSpPr>
                <p:spPr>
                  <a:xfrm>
                    <a:off x="1493" y="3138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5449" name="直接连接符 215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450" name="矩形 216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451" name="直接连接符 217"/>
                <p:cNvSpPr/>
                <p:nvPr/>
              </p:nvSpPr>
              <p:spPr>
                <a:xfrm>
                  <a:off x="3625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452" name="直接连接符 218"/>
                <p:cNvSpPr/>
                <p:nvPr/>
              </p:nvSpPr>
              <p:spPr>
                <a:xfrm>
                  <a:off x="10495" y="6993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453" name="文本框 219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454" name="组合 220"/>
                <p:cNvGrpSpPr/>
                <p:nvPr/>
              </p:nvGrpSpPr>
              <p:grpSpPr>
                <a:xfrm>
                  <a:off x="7600" y="7100"/>
                  <a:ext cx="290" cy="347"/>
                  <a:chOff x="2090" y="2043"/>
                  <a:chExt cx="116" cy="139"/>
                </a:xfrm>
              </p:grpSpPr>
              <p:sp>
                <p:nvSpPr>
                  <p:cNvPr id="55455" name="矩形 221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456" name="矩形 222"/>
                  <p:cNvSpPr/>
                  <p:nvPr/>
                </p:nvSpPr>
                <p:spPr>
                  <a:xfrm>
                    <a:off x="2090" y="2043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457" name="组合 241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5458" name="矩形 242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5459" name="直接连接符 243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60" name="矩形 244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5461" name="直接连接符 245"/>
              <p:cNvSpPr/>
              <p:nvPr/>
            </p:nvSpPr>
            <p:spPr>
              <a:xfrm>
                <a:off x="9999" y="7986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462" name="直接连接符 246"/>
              <p:cNvSpPr/>
              <p:nvPr/>
            </p:nvSpPr>
            <p:spPr>
              <a:xfrm>
                <a:off x="4309" y="7915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463" name="直接连接符 248"/>
              <p:cNvSpPr/>
              <p:nvPr/>
            </p:nvSpPr>
            <p:spPr>
              <a:xfrm>
                <a:off x="5703" y="9521"/>
                <a:ext cx="0" cy="3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5464" name="矩形 209"/>
            <p:cNvSpPr/>
            <p:nvPr/>
          </p:nvSpPr>
          <p:spPr>
            <a:xfrm>
              <a:off x="3647" y="8739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465" name="矩形 223"/>
            <p:cNvSpPr/>
            <p:nvPr/>
          </p:nvSpPr>
          <p:spPr>
            <a:xfrm>
              <a:off x="9150" y="8726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7" name="组合 226"/>
          <p:cNvGrpSpPr/>
          <p:nvPr/>
        </p:nvGrpSpPr>
        <p:grpSpPr>
          <a:xfrm>
            <a:off x="127000" y="5411788"/>
            <a:ext cx="5689600" cy="1165225"/>
            <a:chOff x="1713" y="5581"/>
            <a:chExt cx="8961" cy="1835"/>
          </a:xfrm>
        </p:grpSpPr>
        <p:grpSp>
          <p:nvGrpSpPr>
            <p:cNvPr id="55467" name="组合 169"/>
            <p:cNvGrpSpPr/>
            <p:nvPr/>
          </p:nvGrpSpPr>
          <p:grpSpPr>
            <a:xfrm>
              <a:off x="1713" y="5581"/>
              <a:ext cx="8961" cy="1835"/>
              <a:chOff x="1980" y="4815"/>
              <a:chExt cx="8961" cy="1835"/>
            </a:xfrm>
          </p:grpSpPr>
          <p:sp>
            <p:nvSpPr>
              <p:cNvPr id="55468" name="直接连接符 171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5469" name="组合 174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55470" name="矩形 175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471" name="组合 177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55472" name="组合 194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55473" name="任意多边形 19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474" name="任意多边形 19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5475" name="组合 20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55476" name="任意多边形 20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55477" name="任意多边形 208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5478" name="直接连接符 21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79" name="直接连接符 232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80" name="直接连接符 233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81" name="直接连接符 237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482" name="直接连接符 238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5483" name="组合 239"/>
                <p:cNvGrpSpPr/>
                <p:nvPr/>
              </p:nvGrpSpPr>
              <p:grpSpPr>
                <a:xfrm>
                  <a:off x="3617" y="6325"/>
                  <a:ext cx="4488" cy="620"/>
                  <a:chOff x="737" y="3131"/>
                  <a:chExt cx="2486" cy="350"/>
                </a:xfrm>
              </p:grpSpPr>
              <p:grpSp>
                <p:nvGrpSpPr>
                  <p:cNvPr id="55484" name="组合 240"/>
                  <p:cNvGrpSpPr/>
                  <p:nvPr/>
                </p:nvGrpSpPr>
                <p:grpSpPr>
                  <a:xfrm>
                    <a:off x="776" y="3193"/>
                    <a:ext cx="2084" cy="228"/>
                    <a:chOff x="550" y="625"/>
                    <a:chExt cx="2273" cy="362"/>
                  </a:xfrm>
                </p:grpSpPr>
                <p:grpSp>
                  <p:nvGrpSpPr>
                    <p:cNvPr id="55485" name="组合 247"/>
                    <p:cNvGrpSpPr/>
                    <p:nvPr/>
                  </p:nvGrpSpPr>
                  <p:grpSpPr>
                    <a:xfrm>
                      <a:off x="590" y="625"/>
                      <a:ext cx="2233" cy="362"/>
                      <a:chOff x="624" y="655"/>
                      <a:chExt cx="2754" cy="351"/>
                    </a:xfrm>
                  </p:grpSpPr>
                  <p:grpSp>
                    <p:nvGrpSpPr>
                      <p:cNvPr id="55486" name="组合 249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55487" name="组合 250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488" name="任意多边形 252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489" name="任意多边形 253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5490" name="组合 254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491" name="任意多边形 255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492" name="任意多边形 256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5493" name="组合 257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55494" name="任意多边形 258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495" name="任意多边形 259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5496" name="直接连接符 260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497" name="直接连接符 261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498" name="直接连接符 262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499" name="直接连接符 263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500" name="直接连接符 264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55501" name="直接连接符 265"/>
                      <p:cNvSpPr/>
                      <p:nvPr/>
                    </p:nvSpPr>
                    <p:spPr>
                      <a:xfrm>
                        <a:off x="3312" y="834"/>
                        <a:ext cx="66" cy="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55502" name="直接连接符 266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5503" name="直接连接符 267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55504" name="直接连接符 268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505" name="直接连接符 269"/>
                  <p:cNvSpPr/>
                  <p:nvPr/>
                </p:nvSpPr>
                <p:spPr>
                  <a:xfrm flipH="1" flipV="1">
                    <a:off x="2798" y="3312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506" name="椭圆 270"/>
                  <p:cNvSpPr/>
                  <p:nvPr/>
                </p:nvSpPr>
                <p:spPr>
                  <a:xfrm>
                    <a:off x="2861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5507" name="直接连接符 271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508" name="矩形 272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509" name="直接连接符 273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5510" name="直接连接符 274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511" name="文本框 275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55512" name="组合 276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55513" name="矩形 277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514" name="矩形 278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515" name="组合 279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55516" name="矩形 280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5517" name="直接连接符 281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5518" name="矩形 282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5519" name="直接连接符 283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520" name="直接连接符 284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5521" name="组28"/>
            <p:cNvGrpSpPr/>
            <p:nvPr/>
          </p:nvGrpSpPr>
          <p:grpSpPr>
            <a:xfrm>
              <a:off x="6777" y="5960"/>
              <a:ext cx="1643" cy="578"/>
              <a:chOff x="0" y="0"/>
              <a:chExt cx="10000" cy="10000"/>
            </a:xfrm>
          </p:grpSpPr>
          <p:sp>
            <p:nvSpPr>
              <p:cNvPr id="55522" name="文本框41"/>
              <p:cNvSpPr txBox="1"/>
              <p:nvPr/>
            </p:nvSpPr>
            <p:spPr>
              <a:xfrm>
                <a:off x="6895" y="0"/>
                <a:ext cx="3105" cy="10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40" tIns="45720" rIns="91440" bIns="45720" anchor="t"/>
              <a:p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523" name="线条59"/>
              <p:cNvSpPr/>
              <p:nvPr/>
            </p:nvSpPr>
            <p:spPr>
              <a:xfrm>
                <a:off x="0" y="7879"/>
                <a:ext cx="7595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55524" name="矩形 285"/>
            <p:cNvSpPr/>
            <p:nvPr/>
          </p:nvSpPr>
          <p:spPr>
            <a:xfrm>
              <a:off x="3370" y="6701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525" name="矩形 286"/>
            <p:cNvSpPr/>
            <p:nvPr/>
          </p:nvSpPr>
          <p:spPr>
            <a:xfrm>
              <a:off x="9060" y="6714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5845" name="Object 22"/>
          <p:cNvGraphicFramePr>
            <a:graphicFrameLocks noChangeAspect="1"/>
          </p:cNvGraphicFramePr>
          <p:nvPr/>
        </p:nvGraphicFramePr>
        <p:xfrm>
          <a:off x="6265863" y="1458913"/>
          <a:ext cx="16621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774065" imgH="177165" progId="Equation.3">
                  <p:embed/>
                </p:oleObj>
              </mc:Choice>
              <mc:Fallback>
                <p:oleObj name="" r:id="rId3" imgW="774065" imgH="1771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1458913"/>
                        <a:ext cx="1662112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6138863" y="2749550"/>
          <a:ext cx="2400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117600" imgH="393700" progId="Equation.3">
                  <p:embed/>
                </p:oleObj>
              </mc:Choice>
              <mc:Fallback>
                <p:oleObj name="" r:id="rId5" imgW="1117600" imgH="393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8863" y="2749550"/>
                        <a:ext cx="24003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181725" y="4630738"/>
          <a:ext cx="2344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091565" imgH="203200" progId="Equation.3">
                  <p:embed/>
                </p:oleObj>
              </mc:Choice>
              <mc:Fallback>
                <p:oleObj name="" r:id="rId7" imgW="1091565" imgH="203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1725" y="4630738"/>
                        <a:ext cx="2344738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6169025" y="5741988"/>
          <a:ext cx="2536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1181100" imgH="393700" progId="Equation.3">
                  <p:embed/>
                </p:oleObj>
              </mc:Choice>
              <mc:Fallback>
                <p:oleObj name="" r:id="rId9" imgW="11811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9025" y="5741988"/>
                        <a:ext cx="2536825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30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27975" y="168275"/>
            <a:ext cx="879475" cy="1039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Rectangle 5"/>
          <p:cNvSpPr/>
          <p:nvPr/>
        </p:nvSpPr>
        <p:spPr>
          <a:xfrm>
            <a:off x="276225" y="434975"/>
            <a:ext cx="7918450" cy="1789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r>
              <a:rPr lang="zh-CN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用手拉摆球，使单摆从平衡位置偏离一小角度</a:t>
            </a:r>
            <a:r>
              <a:rPr lang="zh-CN" altLang="en-US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θ</a:t>
            </a:r>
            <a:r>
              <a:rPr lang="en-US" altLang="zh-CN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然后轻轻释放使其摆动，设摆线长为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摆球质量为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则其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相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为多少？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9000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66113" y="5111750"/>
            <a:ext cx="877887" cy="13843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7347" name="组合 1"/>
          <p:cNvGrpSpPr/>
          <p:nvPr/>
        </p:nvGrpSpPr>
        <p:grpSpPr>
          <a:xfrm>
            <a:off x="5591175" y="2171700"/>
            <a:ext cx="2603500" cy="3741738"/>
            <a:chOff x="7193" y="4013"/>
            <a:chExt cx="4102" cy="5892"/>
          </a:xfrm>
        </p:grpSpPr>
        <p:grpSp>
          <p:nvGrpSpPr>
            <p:cNvPr id="57348" name="组合 8"/>
            <p:cNvGrpSpPr/>
            <p:nvPr/>
          </p:nvGrpSpPr>
          <p:grpSpPr>
            <a:xfrm>
              <a:off x="7193" y="4013"/>
              <a:ext cx="4102" cy="5892"/>
              <a:chOff x="3600" y="624"/>
              <a:chExt cx="1776" cy="2784"/>
            </a:xfrm>
          </p:grpSpPr>
          <p:sp>
            <p:nvSpPr>
              <p:cNvPr id="57349" name="矩形 437249"/>
              <p:cNvSpPr/>
              <p:nvPr/>
            </p:nvSpPr>
            <p:spPr>
              <a:xfrm>
                <a:off x="3600" y="624"/>
                <a:ext cx="1776" cy="27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0" name="矩形 437250"/>
              <p:cNvSpPr/>
              <p:nvPr/>
            </p:nvSpPr>
            <p:spPr>
              <a:xfrm>
                <a:off x="4022" y="870"/>
                <a:ext cx="811" cy="82"/>
              </a:xfrm>
              <a:prstGeom prst="rect">
                <a:avLst/>
              </a:prstGeom>
              <a:pattFill prst="wdUpDiag">
                <a:fgClr>
                  <a:srgbClr val="5F5F5F"/>
                </a:fgClr>
                <a:bgClr>
                  <a:srgbClr val="EAEAEA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1" name="直接连接符 437251"/>
              <p:cNvSpPr/>
              <p:nvPr/>
            </p:nvSpPr>
            <p:spPr>
              <a:xfrm>
                <a:off x="4408" y="928"/>
                <a:ext cx="3" cy="155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sm" len="lg"/>
              </a:ln>
            </p:spPr>
          </p:sp>
          <p:sp>
            <p:nvSpPr>
              <p:cNvPr id="57352" name="任意多边形 437254"/>
              <p:cNvSpPr/>
              <p:nvPr/>
            </p:nvSpPr>
            <p:spPr>
              <a:xfrm rot="2179581" flipV="1">
                <a:off x="3823" y="1147"/>
                <a:ext cx="1437" cy="1585"/>
              </a:xfrm>
              <a:custGeom>
                <a:avLst/>
                <a:gdLst/>
                <a:ahLst/>
                <a:cxnLst>
                  <a:cxn ang="270">
                    <a:pos x="2687" y="0"/>
                  </a:cxn>
                  <a:cxn ang="0">
                    <a:pos x="20616" y="14989"/>
                  </a:cxn>
                  <a:cxn ang="180">
                    <a:pos x="0" y="21432"/>
                  </a:cxn>
                </a:cxnLst>
                <a:pathLst>
                  <a:path w="20617" h="21432" fill="none">
                    <a:moveTo>
                      <a:pt x="2687" y="0"/>
                    </a:moveTo>
                    <a:cubicBezTo>
                      <a:pt x="11180" y="1055"/>
                      <a:pt x="18137" y="7032"/>
                      <a:pt x="20620" y="14979"/>
                    </a:cubicBezTo>
                  </a:path>
                  <a:path w="20617" h="21432" stroke="0">
                    <a:moveTo>
                      <a:pt x="2687" y="0"/>
                    </a:moveTo>
                    <a:cubicBezTo>
                      <a:pt x="11180" y="1055"/>
                      <a:pt x="18137" y="7032"/>
                      <a:pt x="20620" y="14979"/>
                    </a:cubicBezTo>
                    <a:lnTo>
                      <a:pt x="0" y="21432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dash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353" name="直接连接符 437255"/>
              <p:cNvSpPr/>
              <p:nvPr/>
            </p:nvSpPr>
            <p:spPr>
              <a:xfrm>
                <a:off x="4411" y="952"/>
                <a:ext cx="579" cy="1351"/>
              </a:xfrm>
              <a:prstGeom prst="line">
                <a:avLst/>
              </a:prstGeom>
              <a:ln w="3175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57354" name="椭圆 437256"/>
              <p:cNvSpPr/>
              <p:nvPr/>
            </p:nvSpPr>
            <p:spPr>
              <a:xfrm>
                <a:off x="4913" y="2262"/>
                <a:ext cx="154" cy="16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弧形 32"/>
            <p:cNvSpPr/>
            <p:nvPr/>
          </p:nvSpPr>
          <p:spPr>
            <a:xfrm rot="7320000">
              <a:off x="8870" y="5115"/>
              <a:ext cx="567" cy="567"/>
            </a:xfrm>
            <a:prstGeom prst="arc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graphicFrame>
          <p:nvGraphicFramePr>
            <p:cNvPr id="57356" name="对象 33"/>
            <p:cNvGraphicFramePr/>
            <p:nvPr/>
          </p:nvGraphicFramePr>
          <p:xfrm>
            <a:off x="9173" y="5885"/>
            <a:ext cx="44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" imgW="165100" imgH="228600" progId="Equation.KSEE3">
                    <p:embed/>
                  </p:oleObj>
                </mc:Choice>
                <mc:Fallback>
                  <p:oleObj name="" r:id="rId2" imgW="165100" imgH="228600" progId="Equation.KSEE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73" y="5885"/>
                          <a:ext cx="44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4584" name="Rectangle 8"/>
          <p:cNvSpPr/>
          <p:nvPr/>
        </p:nvSpPr>
        <p:spPr>
          <a:xfrm>
            <a:off x="247650" y="447675"/>
            <a:ext cx="202565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位差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95" name="Object 17"/>
          <p:cNvGraphicFramePr>
            <a:graphicFrameLocks noChangeAspect="1"/>
          </p:cNvGraphicFramePr>
          <p:nvPr/>
        </p:nvGraphicFramePr>
        <p:xfrm>
          <a:off x="2143125" y="849313"/>
          <a:ext cx="2692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104900" imgH="279400" progId="Equation.3">
                  <p:embed/>
                </p:oleObj>
              </mc:Choice>
              <mc:Fallback>
                <p:oleObj name="" r:id="rId1" imgW="1104900" imgH="279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849313"/>
                        <a:ext cx="2692400" cy="652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207912"/>
          <p:cNvSpPr txBox="1"/>
          <p:nvPr/>
        </p:nvSpPr>
        <p:spPr>
          <a:xfrm>
            <a:off x="390525" y="1693863"/>
            <a:ext cx="7902575" cy="6080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简谐运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7915" name="组合 207914"/>
          <p:cNvGrpSpPr/>
          <p:nvPr/>
        </p:nvGrpSpPr>
        <p:grpSpPr>
          <a:xfrm>
            <a:off x="1109663" y="3186113"/>
            <a:ext cx="2946400" cy="1212850"/>
            <a:chOff x="1125" y="1393"/>
            <a:chExt cx="1303" cy="628"/>
          </a:xfrm>
        </p:grpSpPr>
        <p:graphicFrame>
          <p:nvGraphicFramePr>
            <p:cNvPr id="58374" name="对象 207915"/>
            <p:cNvGraphicFramePr/>
            <p:nvPr/>
          </p:nvGraphicFramePr>
          <p:xfrm>
            <a:off x="1125" y="1393"/>
            <a:ext cx="130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" imgW="1181100" imgH="228600" progId="Equation.3">
                    <p:embed/>
                  </p:oleObj>
                </mc:Choice>
                <mc:Fallback>
                  <p:oleObj name="" r:id="rId3" imgW="1181100" imgH="2286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25" y="1393"/>
                          <a:ext cx="1303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5" name="对象 207916"/>
            <p:cNvGraphicFramePr/>
            <p:nvPr/>
          </p:nvGraphicFramePr>
          <p:xfrm>
            <a:off x="1130" y="1775"/>
            <a:ext cx="12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1193800" imgH="228600" progId="Equation.3">
                    <p:embed/>
                  </p:oleObj>
                </mc:Choice>
                <mc:Fallback>
                  <p:oleObj name="" r:id="rId5" imgW="11938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0" y="1775"/>
                          <a:ext cx="129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918" name="对象 207917"/>
          <p:cNvGraphicFramePr/>
          <p:nvPr/>
        </p:nvGraphicFramePr>
        <p:xfrm>
          <a:off x="2860675" y="4746625"/>
          <a:ext cx="22971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053465" imgH="393700" progId="Equation.3">
                  <p:embed/>
                </p:oleObj>
              </mc:Choice>
              <mc:Fallback>
                <p:oleObj name="" r:id="rId7" imgW="1053465" imgH="393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0675" y="4746625"/>
                        <a:ext cx="22971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706938" y="3460750"/>
          <a:ext cx="37798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3860800" imgH="588010" progId="Equation.KSEE3">
                  <p:embed/>
                </p:oleObj>
              </mc:Choice>
              <mc:Fallback>
                <p:oleObj name="" r:id="rId9" imgW="3860800" imgH="58801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6938" y="3460750"/>
                        <a:ext cx="3779837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08912"/>
          <p:cNvSpPr txBox="1"/>
          <p:nvPr/>
        </p:nvSpPr>
        <p:spPr>
          <a:xfrm>
            <a:off x="1433513" y="2419350"/>
            <a:ext cx="72247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给出两运动状态间变化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间隔</a:t>
            </a:r>
            <a:endParaRPr lang="zh-CN" altLang="en-US" sz="2400" b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左大括号 20508"/>
          <p:cNvSpPr/>
          <p:nvPr/>
        </p:nvSpPr>
        <p:spPr>
          <a:xfrm>
            <a:off x="941388" y="3460750"/>
            <a:ext cx="168275" cy="835025"/>
          </a:xfrm>
          <a:prstGeom prst="leftBrace">
            <a:avLst>
              <a:gd name="adj1" fmla="val 39008"/>
              <a:gd name="adj2" fmla="val 50000"/>
            </a:avLst>
          </a:pr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33798" grpId="0"/>
      <p:bldP spid="3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8898" name="组合 208897"/>
          <p:cNvGrpSpPr/>
          <p:nvPr/>
        </p:nvGrpSpPr>
        <p:grpSpPr>
          <a:xfrm>
            <a:off x="304800" y="3048000"/>
            <a:ext cx="8686800" cy="3429000"/>
            <a:chOff x="192" y="1920"/>
            <a:chExt cx="5472" cy="2160"/>
          </a:xfrm>
        </p:grpSpPr>
        <p:grpSp>
          <p:nvGrpSpPr>
            <p:cNvPr id="61442" name="组合 208898"/>
            <p:cNvGrpSpPr/>
            <p:nvPr/>
          </p:nvGrpSpPr>
          <p:grpSpPr>
            <a:xfrm>
              <a:off x="192" y="1920"/>
              <a:ext cx="5472" cy="2160"/>
              <a:chOff x="192" y="1920"/>
              <a:chExt cx="5472" cy="2160"/>
            </a:xfrm>
          </p:grpSpPr>
          <p:sp>
            <p:nvSpPr>
              <p:cNvPr id="61443" name="矩形 208899"/>
              <p:cNvSpPr/>
              <p:nvPr/>
            </p:nvSpPr>
            <p:spPr>
              <a:xfrm>
                <a:off x="192" y="1920"/>
                <a:ext cx="5472" cy="21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1444" name="组合 208900"/>
              <p:cNvGrpSpPr/>
              <p:nvPr/>
            </p:nvGrpSpPr>
            <p:grpSpPr>
              <a:xfrm>
                <a:off x="309" y="2147"/>
                <a:ext cx="1515" cy="1741"/>
                <a:chOff x="309" y="2147"/>
                <a:chExt cx="1515" cy="1741"/>
              </a:xfrm>
            </p:grpSpPr>
            <p:sp>
              <p:nvSpPr>
                <p:cNvPr id="61445" name="矩形 208901"/>
                <p:cNvSpPr/>
                <p:nvPr/>
              </p:nvSpPr>
              <p:spPr>
                <a:xfrm>
                  <a:off x="336" y="2147"/>
                  <a:ext cx="1392" cy="38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  <a:tileRect/>
                </a:gradFill>
                <a:ln w="19050" cap="flat" cmpd="sng">
                  <a:solidFill>
                    <a:srgbClr val="CC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1446" name="对象 208902"/>
                <p:cNvGraphicFramePr/>
                <p:nvPr/>
              </p:nvGraphicFramePr>
              <p:xfrm>
                <a:off x="422" y="2191"/>
                <a:ext cx="770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1" imgW="748665" imgH="292100" progId="Equation.3">
                        <p:embed/>
                      </p:oleObj>
                    </mc:Choice>
                    <mc:Fallback>
                      <p:oleObj name="" r:id="rId1" imgW="748665" imgH="292100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2" y="2191"/>
                              <a:ext cx="770" cy="2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1447" name="组合 208903"/>
                <p:cNvGrpSpPr/>
                <p:nvPr/>
              </p:nvGrpSpPr>
              <p:grpSpPr>
                <a:xfrm>
                  <a:off x="309" y="2736"/>
                  <a:ext cx="1515" cy="1152"/>
                  <a:chOff x="309" y="2784"/>
                  <a:chExt cx="1515" cy="1152"/>
                </a:xfrm>
              </p:grpSpPr>
              <p:sp>
                <p:nvSpPr>
                  <p:cNvPr id="61448" name="直接连接符 208904"/>
                  <p:cNvSpPr/>
                  <p:nvPr/>
                </p:nvSpPr>
                <p:spPr>
                  <a:xfrm>
                    <a:off x="576" y="3408"/>
                    <a:ext cx="1248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61449" name="直接连接符 208905"/>
                  <p:cNvSpPr/>
                  <p:nvPr/>
                </p:nvSpPr>
                <p:spPr>
                  <a:xfrm flipV="1">
                    <a:off x="576" y="2832"/>
                    <a:ext cx="0" cy="110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</p:sp>
              <p:graphicFrame>
                <p:nvGraphicFramePr>
                  <p:cNvPr id="61450" name="对象 208906"/>
                  <p:cNvGraphicFramePr/>
                  <p:nvPr/>
                </p:nvGraphicFramePr>
                <p:xfrm>
                  <a:off x="336" y="2784"/>
                  <a:ext cx="189" cy="2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6" name="" r:id="rId3" imgW="177800" imgH="189865" progId="Equation.3">
                          <p:embed/>
                        </p:oleObj>
                      </mc:Choice>
                      <mc:Fallback>
                        <p:oleObj name="" r:id="rId3" imgW="177800" imgH="189865" progId="Equation.3">
                          <p:embed/>
                          <p:pic>
                            <p:nvPicPr>
                              <p:cNvPr id="0" name="图片 3125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6" y="2784"/>
                                <a:ext cx="189" cy="20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451" name="对象 208907"/>
                  <p:cNvGraphicFramePr/>
                  <p:nvPr/>
                </p:nvGraphicFramePr>
                <p:xfrm>
                  <a:off x="1632" y="3456"/>
                  <a:ext cx="120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4" name="" r:id="rId5" imgW="114300" imgH="215265" progId="Equation.3">
                          <p:embed/>
                        </p:oleObj>
                      </mc:Choice>
                      <mc:Fallback>
                        <p:oleObj name="" r:id="rId5" imgW="114300" imgH="215265" progId="Equation.3">
                          <p:embed/>
                          <p:pic>
                            <p:nvPicPr>
                              <p:cNvPr id="0" name="图片 3123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32" y="3456"/>
                                <a:ext cx="120" cy="23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452" name="对象 208908"/>
                  <p:cNvGraphicFramePr/>
                  <p:nvPr/>
                </p:nvGraphicFramePr>
                <p:xfrm>
                  <a:off x="309" y="3256"/>
                  <a:ext cx="267" cy="2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0" name="" r:id="rId7" imgW="127000" imgH="139700" progId="Equation.3">
                          <p:embed/>
                        </p:oleObj>
                      </mc:Choice>
                      <mc:Fallback>
                        <p:oleObj name="" r:id="rId7" imgW="127000" imgH="139700" progId="Equation.3">
                          <p:embed/>
                          <p:pic>
                            <p:nvPicPr>
                              <p:cNvPr id="0" name="图片 3119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9" y="3256"/>
                                <a:ext cx="267" cy="29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1453" name="任意多边形 208909"/>
                <p:cNvSpPr>
                  <a:spLocks noChangeAspect="1"/>
                </p:cNvSpPr>
                <p:nvPr/>
              </p:nvSpPr>
              <p:spPr>
                <a:xfrm>
                  <a:off x="576" y="3120"/>
                  <a:ext cx="839" cy="437"/>
                </a:xfrm>
                <a:custGeom>
                  <a:avLst/>
                  <a:gdLst/>
                  <a:ahLst/>
                  <a:cxnLst/>
                  <a:pathLst>
                    <a:path w="3290" h="1327">
                      <a:moveTo>
                        <a:pt x="0" y="664"/>
                      </a:moveTo>
                      <a:lnTo>
                        <a:pt x="34" y="714"/>
                      </a:lnTo>
                      <a:lnTo>
                        <a:pt x="66" y="765"/>
                      </a:lnTo>
                      <a:lnTo>
                        <a:pt x="100" y="816"/>
                      </a:lnTo>
                      <a:lnTo>
                        <a:pt x="133" y="865"/>
                      </a:lnTo>
                      <a:lnTo>
                        <a:pt x="166" y="912"/>
                      </a:lnTo>
                      <a:lnTo>
                        <a:pt x="199" y="959"/>
                      </a:lnTo>
                      <a:lnTo>
                        <a:pt x="232" y="1003"/>
                      </a:lnTo>
                      <a:lnTo>
                        <a:pt x="265" y="1046"/>
                      </a:lnTo>
                      <a:lnTo>
                        <a:pt x="299" y="1086"/>
                      </a:lnTo>
                      <a:lnTo>
                        <a:pt x="332" y="1124"/>
                      </a:lnTo>
                      <a:lnTo>
                        <a:pt x="365" y="1160"/>
                      </a:lnTo>
                      <a:lnTo>
                        <a:pt x="399" y="1192"/>
                      </a:lnTo>
                      <a:lnTo>
                        <a:pt x="431" y="1221"/>
                      </a:lnTo>
                      <a:lnTo>
                        <a:pt x="465" y="1247"/>
                      </a:lnTo>
                      <a:lnTo>
                        <a:pt x="499" y="1270"/>
                      </a:lnTo>
                      <a:lnTo>
                        <a:pt x="531" y="1289"/>
                      </a:lnTo>
                      <a:lnTo>
                        <a:pt x="565" y="1304"/>
                      </a:lnTo>
                      <a:lnTo>
                        <a:pt x="597" y="1315"/>
                      </a:lnTo>
                      <a:lnTo>
                        <a:pt x="631" y="1323"/>
                      </a:lnTo>
                      <a:lnTo>
                        <a:pt x="665" y="1327"/>
                      </a:lnTo>
                      <a:lnTo>
                        <a:pt x="697" y="1327"/>
                      </a:lnTo>
                      <a:lnTo>
                        <a:pt x="731" y="1323"/>
                      </a:lnTo>
                      <a:lnTo>
                        <a:pt x="765" y="1315"/>
                      </a:lnTo>
                      <a:lnTo>
                        <a:pt x="797" y="1303"/>
                      </a:lnTo>
                      <a:lnTo>
                        <a:pt x="831" y="1287"/>
                      </a:lnTo>
                      <a:lnTo>
                        <a:pt x="865" y="1269"/>
                      </a:lnTo>
                      <a:lnTo>
                        <a:pt x="897" y="1246"/>
                      </a:lnTo>
                      <a:lnTo>
                        <a:pt x="931" y="1220"/>
                      </a:lnTo>
                      <a:lnTo>
                        <a:pt x="963" y="1189"/>
                      </a:lnTo>
                      <a:lnTo>
                        <a:pt x="997" y="1157"/>
                      </a:lnTo>
                      <a:lnTo>
                        <a:pt x="1030" y="1121"/>
                      </a:lnTo>
                      <a:lnTo>
                        <a:pt x="1063" y="1083"/>
                      </a:lnTo>
                      <a:lnTo>
                        <a:pt x="1096" y="1043"/>
                      </a:lnTo>
                      <a:lnTo>
                        <a:pt x="1130" y="1000"/>
                      </a:lnTo>
                      <a:lnTo>
                        <a:pt x="1163" y="955"/>
                      </a:lnTo>
                      <a:lnTo>
                        <a:pt x="1196" y="908"/>
                      </a:lnTo>
                      <a:lnTo>
                        <a:pt x="1230" y="860"/>
                      </a:lnTo>
                      <a:lnTo>
                        <a:pt x="1262" y="811"/>
                      </a:lnTo>
                      <a:lnTo>
                        <a:pt x="1296" y="762"/>
                      </a:lnTo>
                      <a:lnTo>
                        <a:pt x="1328" y="711"/>
                      </a:lnTo>
                      <a:lnTo>
                        <a:pt x="1362" y="659"/>
                      </a:lnTo>
                      <a:lnTo>
                        <a:pt x="1396" y="608"/>
                      </a:lnTo>
                      <a:lnTo>
                        <a:pt x="1428" y="558"/>
                      </a:lnTo>
                      <a:lnTo>
                        <a:pt x="1462" y="509"/>
                      </a:lnTo>
                      <a:lnTo>
                        <a:pt x="1496" y="459"/>
                      </a:lnTo>
                      <a:lnTo>
                        <a:pt x="1528" y="412"/>
                      </a:lnTo>
                      <a:lnTo>
                        <a:pt x="1562" y="366"/>
                      </a:lnTo>
                      <a:lnTo>
                        <a:pt x="1596" y="321"/>
                      </a:lnTo>
                      <a:lnTo>
                        <a:pt x="1628" y="278"/>
                      </a:lnTo>
                      <a:lnTo>
                        <a:pt x="1662" y="238"/>
                      </a:lnTo>
                      <a:lnTo>
                        <a:pt x="1694" y="200"/>
                      </a:lnTo>
                      <a:lnTo>
                        <a:pt x="1728" y="165"/>
                      </a:lnTo>
                      <a:lnTo>
                        <a:pt x="1762" y="132"/>
                      </a:lnTo>
                      <a:lnTo>
                        <a:pt x="1794" y="105"/>
                      </a:lnTo>
                      <a:lnTo>
                        <a:pt x="1828" y="79"/>
                      </a:lnTo>
                      <a:lnTo>
                        <a:pt x="1861" y="55"/>
                      </a:lnTo>
                      <a:lnTo>
                        <a:pt x="1894" y="37"/>
                      </a:lnTo>
                      <a:lnTo>
                        <a:pt x="1927" y="23"/>
                      </a:lnTo>
                      <a:lnTo>
                        <a:pt x="1961" y="11"/>
                      </a:lnTo>
                      <a:lnTo>
                        <a:pt x="1993" y="3"/>
                      </a:lnTo>
                      <a:lnTo>
                        <a:pt x="2027" y="0"/>
                      </a:lnTo>
                      <a:lnTo>
                        <a:pt x="2060" y="0"/>
                      </a:lnTo>
                      <a:lnTo>
                        <a:pt x="2093" y="5"/>
                      </a:lnTo>
                      <a:lnTo>
                        <a:pt x="2127" y="14"/>
                      </a:lnTo>
                      <a:lnTo>
                        <a:pt x="2159" y="26"/>
                      </a:lnTo>
                      <a:lnTo>
                        <a:pt x="2193" y="42"/>
                      </a:lnTo>
                      <a:lnTo>
                        <a:pt x="2227" y="62"/>
                      </a:lnTo>
                      <a:lnTo>
                        <a:pt x="2259" y="85"/>
                      </a:lnTo>
                      <a:lnTo>
                        <a:pt x="2293" y="111"/>
                      </a:lnTo>
                      <a:lnTo>
                        <a:pt x="2327" y="140"/>
                      </a:lnTo>
                      <a:lnTo>
                        <a:pt x="2359" y="172"/>
                      </a:lnTo>
                      <a:lnTo>
                        <a:pt x="2393" y="209"/>
                      </a:lnTo>
                      <a:lnTo>
                        <a:pt x="2425" y="247"/>
                      </a:lnTo>
                      <a:lnTo>
                        <a:pt x="2459" y="287"/>
                      </a:lnTo>
                      <a:lnTo>
                        <a:pt x="2493" y="330"/>
                      </a:lnTo>
                      <a:lnTo>
                        <a:pt x="2525" y="376"/>
                      </a:lnTo>
                      <a:lnTo>
                        <a:pt x="2559" y="423"/>
                      </a:lnTo>
                      <a:lnTo>
                        <a:pt x="2593" y="470"/>
                      </a:lnTo>
                      <a:lnTo>
                        <a:pt x="2625" y="519"/>
                      </a:lnTo>
                      <a:lnTo>
                        <a:pt x="2659" y="570"/>
                      </a:lnTo>
                      <a:lnTo>
                        <a:pt x="2692" y="621"/>
                      </a:lnTo>
                      <a:lnTo>
                        <a:pt x="2725" y="671"/>
                      </a:lnTo>
                      <a:lnTo>
                        <a:pt x="2758" y="722"/>
                      </a:lnTo>
                      <a:lnTo>
                        <a:pt x="2791" y="773"/>
                      </a:lnTo>
                      <a:lnTo>
                        <a:pt x="2824" y="823"/>
                      </a:lnTo>
                      <a:lnTo>
                        <a:pt x="2858" y="871"/>
                      </a:lnTo>
                      <a:lnTo>
                        <a:pt x="2890" y="919"/>
                      </a:lnTo>
                      <a:lnTo>
                        <a:pt x="2924" y="966"/>
                      </a:lnTo>
                      <a:lnTo>
                        <a:pt x="2958" y="1009"/>
                      </a:lnTo>
                      <a:lnTo>
                        <a:pt x="2990" y="1052"/>
                      </a:lnTo>
                      <a:lnTo>
                        <a:pt x="3024" y="1092"/>
                      </a:lnTo>
                      <a:lnTo>
                        <a:pt x="3058" y="1131"/>
                      </a:lnTo>
                      <a:lnTo>
                        <a:pt x="3090" y="1164"/>
                      </a:lnTo>
                      <a:lnTo>
                        <a:pt x="3124" y="1197"/>
                      </a:lnTo>
                      <a:lnTo>
                        <a:pt x="3156" y="1226"/>
                      </a:lnTo>
                      <a:lnTo>
                        <a:pt x="3190" y="1250"/>
                      </a:lnTo>
                      <a:lnTo>
                        <a:pt x="3224" y="1273"/>
                      </a:lnTo>
                      <a:lnTo>
                        <a:pt x="3256" y="1292"/>
                      </a:lnTo>
                      <a:lnTo>
                        <a:pt x="3290" y="1306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454" name="任意多边形 208910"/>
                <p:cNvSpPr>
                  <a:spLocks noChangeAspect="1"/>
                </p:cNvSpPr>
                <p:nvPr/>
              </p:nvSpPr>
              <p:spPr>
                <a:xfrm>
                  <a:off x="576" y="2880"/>
                  <a:ext cx="839" cy="912"/>
                </a:xfrm>
                <a:custGeom>
                  <a:avLst/>
                  <a:gdLst/>
                  <a:ahLst/>
                  <a:cxnLst/>
                  <a:pathLst>
                    <a:path w="3290" h="1327">
                      <a:moveTo>
                        <a:pt x="0" y="664"/>
                      </a:moveTo>
                      <a:lnTo>
                        <a:pt x="34" y="714"/>
                      </a:lnTo>
                      <a:lnTo>
                        <a:pt x="66" y="765"/>
                      </a:lnTo>
                      <a:lnTo>
                        <a:pt x="100" y="816"/>
                      </a:lnTo>
                      <a:lnTo>
                        <a:pt x="133" y="865"/>
                      </a:lnTo>
                      <a:lnTo>
                        <a:pt x="166" y="912"/>
                      </a:lnTo>
                      <a:lnTo>
                        <a:pt x="199" y="959"/>
                      </a:lnTo>
                      <a:lnTo>
                        <a:pt x="232" y="1003"/>
                      </a:lnTo>
                      <a:lnTo>
                        <a:pt x="265" y="1046"/>
                      </a:lnTo>
                      <a:lnTo>
                        <a:pt x="299" y="1086"/>
                      </a:lnTo>
                      <a:lnTo>
                        <a:pt x="332" y="1124"/>
                      </a:lnTo>
                      <a:lnTo>
                        <a:pt x="365" y="1160"/>
                      </a:lnTo>
                      <a:lnTo>
                        <a:pt x="399" y="1192"/>
                      </a:lnTo>
                      <a:lnTo>
                        <a:pt x="431" y="1221"/>
                      </a:lnTo>
                      <a:lnTo>
                        <a:pt x="465" y="1247"/>
                      </a:lnTo>
                      <a:lnTo>
                        <a:pt x="499" y="1270"/>
                      </a:lnTo>
                      <a:lnTo>
                        <a:pt x="531" y="1289"/>
                      </a:lnTo>
                      <a:lnTo>
                        <a:pt x="565" y="1304"/>
                      </a:lnTo>
                      <a:lnTo>
                        <a:pt x="597" y="1315"/>
                      </a:lnTo>
                      <a:lnTo>
                        <a:pt x="631" y="1323"/>
                      </a:lnTo>
                      <a:lnTo>
                        <a:pt x="665" y="1327"/>
                      </a:lnTo>
                      <a:lnTo>
                        <a:pt x="697" y="1327"/>
                      </a:lnTo>
                      <a:lnTo>
                        <a:pt x="731" y="1323"/>
                      </a:lnTo>
                      <a:lnTo>
                        <a:pt x="765" y="1315"/>
                      </a:lnTo>
                      <a:lnTo>
                        <a:pt x="797" y="1303"/>
                      </a:lnTo>
                      <a:lnTo>
                        <a:pt x="831" y="1287"/>
                      </a:lnTo>
                      <a:lnTo>
                        <a:pt x="865" y="1269"/>
                      </a:lnTo>
                      <a:lnTo>
                        <a:pt x="897" y="1246"/>
                      </a:lnTo>
                      <a:lnTo>
                        <a:pt x="931" y="1220"/>
                      </a:lnTo>
                      <a:lnTo>
                        <a:pt x="963" y="1189"/>
                      </a:lnTo>
                      <a:lnTo>
                        <a:pt x="997" y="1157"/>
                      </a:lnTo>
                      <a:lnTo>
                        <a:pt x="1030" y="1121"/>
                      </a:lnTo>
                      <a:lnTo>
                        <a:pt x="1063" y="1083"/>
                      </a:lnTo>
                      <a:lnTo>
                        <a:pt x="1096" y="1043"/>
                      </a:lnTo>
                      <a:lnTo>
                        <a:pt x="1130" y="1000"/>
                      </a:lnTo>
                      <a:lnTo>
                        <a:pt x="1163" y="955"/>
                      </a:lnTo>
                      <a:lnTo>
                        <a:pt x="1196" y="908"/>
                      </a:lnTo>
                      <a:lnTo>
                        <a:pt x="1230" y="860"/>
                      </a:lnTo>
                      <a:lnTo>
                        <a:pt x="1262" y="811"/>
                      </a:lnTo>
                      <a:lnTo>
                        <a:pt x="1296" y="762"/>
                      </a:lnTo>
                      <a:lnTo>
                        <a:pt x="1328" y="711"/>
                      </a:lnTo>
                      <a:lnTo>
                        <a:pt x="1362" y="659"/>
                      </a:lnTo>
                      <a:lnTo>
                        <a:pt x="1396" y="608"/>
                      </a:lnTo>
                      <a:lnTo>
                        <a:pt x="1428" y="558"/>
                      </a:lnTo>
                      <a:lnTo>
                        <a:pt x="1462" y="509"/>
                      </a:lnTo>
                      <a:lnTo>
                        <a:pt x="1496" y="459"/>
                      </a:lnTo>
                      <a:lnTo>
                        <a:pt x="1528" y="412"/>
                      </a:lnTo>
                      <a:lnTo>
                        <a:pt x="1562" y="366"/>
                      </a:lnTo>
                      <a:lnTo>
                        <a:pt x="1596" y="321"/>
                      </a:lnTo>
                      <a:lnTo>
                        <a:pt x="1628" y="278"/>
                      </a:lnTo>
                      <a:lnTo>
                        <a:pt x="1662" y="238"/>
                      </a:lnTo>
                      <a:lnTo>
                        <a:pt x="1694" y="200"/>
                      </a:lnTo>
                      <a:lnTo>
                        <a:pt x="1728" y="165"/>
                      </a:lnTo>
                      <a:lnTo>
                        <a:pt x="1762" y="132"/>
                      </a:lnTo>
                      <a:lnTo>
                        <a:pt x="1794" y="105"/>
                      </a:lnTo>
                      <a:lnTo>
                        <a:pt x="1828" y="79"/>
                      </a:lnTo>
                      <a:lnTo>
                        <a:pt x="1861" y="55"/>
                      </a:lnTo>
                      <a:lnTo>
                        <a:pt x="1894" y="37"/>
                      </a:lnTo>
                      <a:lnTo>
                        <a:pt x="1927" y="23"/>
                      </a:lnTo>
                      <a:lnTo>
                        <a:pt x="1961" y="11"/>
                      </a:lnTo>
                      <a:lnTo>
                        <a:pt x="1993" y="3"/>
                      </a:lnTo>
                      <a:lnTo>
                        <a:pt x="2027" y="0"/>
                      </a:lnTo>
                      <a:lnTo>
                        <a:pt x="2060" y="0"/>
                      </a:lnTo>
                      <a:lnTo>
                        <a:pt x="2093" y="5"/>
                      </a:lnTo>
                      <a:lnTo>
                        <a:pt x="2127" y="14"/>
                      </a:lnTo>
                      <a:lnTo>
                        <a:pt x="2159" y="26"/>
                      </a:lnTo>
                      <a:lnTo>
                        <a:pt x="2193" y="42"/>
                      </a:lnTo>
                      <a:lnTo>
                        <a:pt x="2227" y="62"/>
                      </a:lnTo>
                      <a:lnTo>
                        <a:pt x="2259" y="85"/>
                      </a:lnTo>
                      <a:lnTo>
                        <a:pt x="2293" y="111"/>
                      </a:lnTo>
                      <a:lnTo>
                        <a:pt x="2327" y="140"/>
                      </a:lnTo>
                      <a:lnTo>
                        <a:pt x="2359" y="172"/>
                      </a:lnTo>
                      <a:lnTo>
                        <a:pt x="2393" y="209"/>
                      </a:lnTo>
                      <a:lnTo>
                        <a:pt x="2425" y="247"/>
                      </a:lnTo>
                      <a:lnTo>
                        <a:pt x="2459" y="287"/>
                      </a:lnTo>
                      <a:lnTo>
                        <a:pt x="2493" y="330"/>
                      </a:lnTo>
                      <a:lnTo>
                        <a:pt x="2525" y="376"/>
                      </a:lnTo>
                      <a:lnTo>
                        <a:pt x="2559" y="423"/>
                      </a:lnTo>
                      <a:lnTo>
                        <a:pt x="2593" y="470"/>
                      </a:lnTo>
                      <a:lnTo>
                        <a:pt x="2625" y="519"/>
                      </a:lnTo>
                      <a:lnTo>
                        <a:pt x="2659" y="570"/>
                      </a:lnTo>
                      <a:lnTo>
                        <a:pt x="2692" y="621"/>
                      </a:lnTo>
                      <a:lnTo>
                        <a:pt x="2725" y="671"/>
                      </a:lnTo>
                      <a:lnTo>
                        <a:pt x="2758" y="722"/>
                      </a:lnTo>
                      <a:lnTo>
                        <a:pt x="2791" y="773"/>
                      </a:lnTo>
                      <a:lnTo>
                        <a:pt x="2824" y="823"/>
                      </a:lnTo>
                      <a:lnTo>
                        <a:pt x="2858" y="871"/>
                      </a:lnTo>
                      <a:lnTo>
                        <a:pt x="2890" y="919"/>
                      </a:lnTo>
                      <a:lnTo>
                        <a:pt x="2924" y="966"/>
                      </a:lnTo>
                      <a:lnTo>
                        <a:pt x="2958" y="1009"/>
                      </a:lnTo>
                      <a:lnTo>
                        <a:pt x="2990" y="1052"/>
                      </a:lnTo>
                      <a:lnTo>
                        <a:pt x="3024" y="1092"/>
                      </a:lnTo>
                      <a:lnTo>
                        <a:pt x="3058" y="1131"/>
                      </a:lnTo>
                      <a:lnTo>
                        <a:pt x="3090" y="1164"/>
                      </a:lnTo>
                      <a:lnTo>
                        <a:pt x="3124" y="1197"/>
                      </a:lnTo>
                      <a:lnTo>
                        <a:pt x="3156" y="1226"/>
                      </a:lnTo>
                      <a:lnTo>
                        <a:pt x="3190" y="1250"/>
                      </a:lnTo>
                      <a:lnTo>
                        <a:pt x="3224" y="1273"/>
                      </a:lnTo>
                      <a:lnTo>
                        <a:pt x="3256" y="1292"/>
                      </a:lnTo>
                      <a:lnTo>
                        <a:pt x="3290" y="1306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61455" name="文本框 208911"/>
            <p:cNvSpPr txBox="1"/>
            <p:nvPr/>
          </p:nvSpPr>
          <p:spPr>
            <a:xfrm>
              <a:off x="1167" y="2168"/>
              <a:ext cx="6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步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880" name="文本框 208912"/>
          <p:cNvSpPr txBox="1"/>
          <p:nvPr/>
        </p:nvSpPr>
        <p:spPr>
          <a:xfrm>
            <a:off x="130175" y="168275"/>
            <a:ext cx="8739188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简谐运动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8914" name="组合 208913"/>
          <p:cNvGrpSpPr/>
          <p:nvPr/>
        </p:nvGrpSpPr>
        <p:grpSpPr>
          <a:xfrm>
            <a:off x="757238" y="1220788"/>
            <a:ext cx="7734300" cy="661987"/>
            <a:chOff x="967" y="1057"/>
            <a:chExt cx="4002" cy="251"/>
          </a:xfrm>
        </p:grpSpPr>
        <p:graphicFrame>
          <p:nvGraphicFramePr>
            <p:cNvPr id="61458" name="对象 208914"/>
            <p:cNvGraphicFramePr/>
            <p:nvPr/>
          </p:nvGraphicFramePr>
          <p:xfrm>
            <a:off x="967" y="1057"/>
            <a:ext cx="172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1257300" imgH="228600" progId="Equation.3">
                    <p:embed/>
                  </p:oleObj>
                </mc:Choice>
                <mc:Fallback>
                  <p:oleObj name="" r:id="rId9" imgW="1257300" imgH="2286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7" y="1057"/>
                          <a:ext cx="1729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对象 208915"/>
            <p:cNvGraphicFramePr/>
            <p:nvPr/>
          </p:nvGraphicFramePr>
          <p:xfrm>
            <a:off x="3162" y="1057"/>
            <a:ext cx="180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1" imgW="1295400" imgH="228600" progId="Equation.3">
                    <p:embed/>
                  </p:oleObj>
                </mc:Choice>
                <mc:Fallback>
                  <p:oleObj name="" r:id="rId11" imgW="1295400" imgH="2286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62" y="1057"/>
                          <a:ext cx="1807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8917" name="对象 208916"/>
          <p:cNvGraphicFramePr/>
          <p:nvPr/>
        </p:nvGraphicFramePr>
        <p:xfrm>
          <a:off x="698500" y="2127250"/>
          <a:ext cx="4025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1688465" imgH="228600" progId="Equation.3">
                  <p:embed/>
                </p:oleObj>
              </mc:Choice>
              <mc:Fallback>
                <p:oleObj name="" r:id="rId13" imgW="1688465" imgH="228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8500" y="2127250"/>
                        <a:ext cx="40259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8" name="对象 208917"/>
          <p:cNvGraphicFramePr/>
          <p:nvPr/>
        </p:nvGraphicFramePr>
        <p:xfrm>
          <a:off x="5397500" y="2106613"/>
          <a:ext cx="2422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889000" imgH="228600" progId="Equation.3">
                  <p:embed/>
                </p:oleObj>
              </mc:Choice>
              <mc:Fallback>
                <p:oleObj name="" r:id="rId15" imgW="889000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7500" y="2106613"/>
                        <a:ext cx="2422525" cy="647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19" name="组合 208918"/>
          <p:cNvGrpSpPr/>
          <p:nvPr/>
        </p:nvGrpSpPr>
        <p:grpSpPr>
          <a:xfrm>
            <a:off x="5867400" y="3048000"/>
            <a:ext cx="3276600" cy="3429000"/>
            <a:chOff x="3696" y="1920"/>
            <a:chExt cx="2064" cy="2160"/>
          </a:xfrm>
        </p:grpSpPr>
        <p:sp>
          <p:nvSpPr>
            <p:cNvPr id="61463" name="直接连接符 208919"/>
            <p:cNvSpPr/>
            <p:nvPr/>
          </p:nvSpPr>
          <p:spPr>
            <a:xfrm>
              <a:off x="4104" y="3360"/>
              <a:ext cx="14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61464" name="直接连接符 208920"/>
            <p:cNvSpPr/>
            <p:nvPr/>
          </p:nvSpPr>
          <p:spPr>
            <a:xfrm flipV="1">
              <a:off x="4104" y="278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61465" name="对象 208921"/>
            <p:cNvGraphicFramePr/>
            <p:nvPr/>
          </p:nvGraphicFramePr>
          <p:xfrm>
            <a:off x="3864" y="2736"/>
            <a:ext cx="18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7" imgW="177800" imgH="189865" progId="Equation.3">
                    <p:embed/>
                  </p:oleObj>
                </mc:Choice>
                <mc:Fallback>
                  <p:oleObj name="" r:id="rId17" imgW="177800" imgH="1898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64" y="2736"/>
                          <a:ext cx="189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6" name="对象 208922"/>
            <p:cNvGraphicFramePr/>
            <p:nvPr/>
          </p:nvGraphicFramePr>
          <p:xfrm>
            <a:off x="5400" y="3408"/>
            <a:ext cx="12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8" imgW="114300" imgH="215265" progId="Equation.3">
                    <p:embed/>
                  </p:oleObj>
                </mc:Choice>
                <mc:Fallback>
                  <p:oleObj name="" r:id="rId18" imgW="114300" imgH="21526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00" y="3408"/>
                          <a:ext cx="120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7" name="对象 208923"/>
            <p:cNvGraphicFramePr/>
            <p:nvPr/>
          </p:nvGraphicFramePr>
          <p:xfrm>
            <a:off x="3846" y="321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46" y="3216"/>
                          <a:ext cx="25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8" name="矩形 208924"/>
            <p:cNvSpPr/>
            <p:nvPr/>
          </p:nvSpPr>
          <p:spPr>
            <a:xfrm>
              <a:off x="3840" y="1968"/>
              <a:ext cx="1728" cy="7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69" name="对象 208925"/>
            <p:cNvGraphicFramePr/>
            <p:nvPr/>
          </p:nvGraphicFramePr>
          <p:xfrm>
            <a:off x="3840" y="2208"/>
            <a:ext cx="3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1" imgW="368300" imgH="292100" progId="Equation.3">
                    <p:embed/>
                  </p:oleObj>
                </mc:Choice>
                <mc:Fallback>
                  <p:oleObj name="" r:id="rId21" imgW="368300" imgH="2921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40" y="2208"/>
                          <a:ext cx="379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0" name="文本框 208926"/>
            <p:cNvSpPr txBox="1"/>
            <p:nvPr/>
          </p:nvSpPr>
          <p:spPr>
            <a:xfrm>
              <a:off x="4128" y="2160"/>
              <a:ext cx="10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其它</a:t>
              </a:r>
              <a:endPara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1" name="文本框 208927"/>
            <p:cNvSpPr txBox="1"/>
            <p:nvPr/>
          </p:nvSpPr>
          <p:spPr>
            <a:xfrm>
              <a:off x="4992" y="2023"/>
              <a:ext cx="768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超前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落后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2" name="左大括号 208928"/>
            <p:cNvSpPr/>
            <p:nvPr/>
          </p:nvSpPr>
          <p:spPr>
            <a:xfrm>
              <a:off x="4800" y="2208"/>
              <a:ext cx="96" cy="336"/>
            </a:xfrm>
            <a:prstGeom prst="leftBrace">
              <a:avLst>
                <a:gd name="adj1" fmla="val 28875"/>
                <a:gd name="adj2" fmla="val 50000"/>
              </a:avLst>
            </a:prstGeom>
            <a:noFill/>
            <a:ln w="2857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3" name="左大括号 208929"/>
            <p:cNvSpPr/>
            <p:nvPr/>
          </p:nvSpPr>
          <p:spPr>
            <a:xfrm>
              <a:off x="4896" y="2115"/>
              <a:ext cx="96" cy="384"/>
            </a:xfrm>
            <a:prstGeom prst="leftBrace">
              <a:avLst>
                <a:gd name="adj1" fmla="val 33000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4" name="直接连接符 208930"/>
            <p:cNvSpPr/>
            <p:nvPr/>
          </p:nvSpPr>
          <p:spPr>
            <a:xfrm>
              <a:off x="3696" y="1920"/>
              <a:ext cx="0" cy="216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5" name="任意多边形 208931"/>
            <p:cNvSpPr>
              <a:spLocks noChangeAspect="1"/>
            </p:cNvSpPr>
            <p:nvPr/>
          </p:nvSpPr>
          <p:spPr>
            <a:xfrm flipV="1">
              <a:off x="4128" y="3073"/>
              <a:ext cx="1031" cy="575"/>
            </a:xfrm>
            <a:custGeom>
              <a:avLst/>
              <a:gdLst/>
              <a:ahLst/>
              <a:cxnLst/>
              <a:pathLst>
                <a:path w="2625" h="1183">
                  <a:moveTo>
                    <a:pt x="0" y="0"/>
                  </a:moveTo>
                  <a:lnTo>
                    <a:pt x="37" y="4"/>
                  </a:lnTo>
                  <a:lnTo>
                    <a:pt x="71" y="14"/>
                  </a:lnTo>
                  <a:lnTo>
                    <a:pt x="108" y="32"/>
                  </a:lnTo>
                  <a:lnTo>
                    <a:pt x="144" y="58"/>
                  </a:lnTo>
                  <a:lnTo>
                    <a:pt x="180" y="89"/>
                  </a:lnTo>
                  <a:lnTo>
                    <a:pt x="215" y="127"/>
                  </a:lnTo>
                  <a:lnTo>
                    <a:pt x="251" y="170"/>
                  </a:lnTo>
                  <a:lnTo>
                    <a:pt x="287" y="219"/>
                  </a:lnTo>
                  <a:lnTo>
                    <a:pt x="324" y="272"/>
                  </a:lnTo>
                  <a:lnTo>
                    <a:pt x="359" y="329"/>
                  </a:lnTo>
                  <a:lnTo>
                    <a:pt x="395" y="390"/>
                  </a:lnTo>
                  <a:lnTo>
                    <a:pt x="432" y="453"/>
                  </a:lnTo>
                  <a:lnTo>
                    <a:pt x="467" y="517"/>
                  </a:lnTo>
                  <a:lnTo>
                    <a:pt x="503" y="583"/>
                  </a:lnTo>
                  <a:lnTo>
                    <a:pt x="540" y="649"/>
                  </a:lnTo>
                  <a:lnTo>
                    <a:pt x="575" y="713"/>
                  </a:lnTo>
                  <a:lnTo>
                    <a:pt x="612" y="777"/>
                  </a:lnTo>
                  <a:lnTo>
                    <a:pt x="646" y="839"/>
                  </a:lnTo>
                  <a:lnTo>
                    <a:pt x="683" y="896"/>
                  </a:lnTo>
                  <a:lnTo>
                    <a:pt x="720" y="951"/>
                  </a:lnTo>
                  <a:lnTo>
                    <a:pt x="754" y="1001"/>
                  </a:lnTo>
                  <a:lnTo>
                    <a:pt x="791" y="1046"/>
                  </a:lnTo>
                  <a:lnTo>
                    <a:pt x="828" y="1085"/>
                  </a:lnTo>
                  <a:lnTo>
                    <a:pt x="863" y="1118"/>
                  </a:lnTo>
                  <a:lnTo>
                    <a:pt x="899" y="1145"/>
                  </a:lnTo>
                  <a:lnTo>
                    <a:pt x="936" y="1165"/>
                  </a:lnTo>
                  <a:lnTo>
                    <a:pt x="971" y="1178"/>
                  </a:lnTo>
                  <a:lnTo>
                    <a:pt x="1008" y="1183"/>
                  </a:lnTo>
                  <a:lnTo>
                    <a:pt x="1042" y="1182"/>
                  </a:lnTo>
                  <a:lnTo>
                    <a:pt x="1079" y="1173"/>
                  </a:lnTo>
                  <a:lnTo>
                    <a:pt x="1115" y="1157"/>
                  </a:lnTo>
                  <a:lnTo>
                    <a:pt x="1151" y="1134"/>
                  </a:lnTo>
                  <a:lnTo>
                    <a:pt x="1186" y="1104"/>
                  </a:lnTo>
                  <a:lnTo>
                    <a:pt x="1223" y="1068"/>
                  </a:lnTo>
                  <a:lnTo>
                    <a:pt x="1259" y="1026"/>
                  </a:lnTo>
                  <a:lnTo>
                    <a:pt x="1295" y="979"/>
                  </a:lnTo>
                  <a:lnTo>
                    <a:pt x="1331" y="927"/>
                  </a:lnTo>
                  <a:lnTo>
                    <a:pt x="1366" y="870"/>
                  </a:lnTo>
                  <a:lnTo>
                    <a:pt x="1403" y="811"/>
                  </a:lnTo>
                  <a:lnTo>
                    <a:pt x="1437" y="749"/>
                  </a:lnTo>
                  <a:lnTo>
                    <a:pt x="1474" y="685"/>
                  </a:lnTo>
                  <a:lnTo>
                    <a:pt x="1511" y="620"/>
                  </a:lnTo>
                  <a:lnTo>
                    <a:pt x="1546" y="553"/>
                  </a:lnTo>
                  <a:lnTo>
                    <a:pt x="1582" y="488"/>
                  </a:lnTo>
                  <a:lnTo>
                    <a:pt x="1619" y="424"/>
                  </a:lnTo>
                  <a:lnTo>
                    <a:pt x="1654" y="362"/>
                  </a:lnTo>
                  <a:lnTo>
                    <a:pt x="1691" y="303"/>
                  </a:lnTo>
                  <a:lnTo>
                    <a:pt x="1727" y="247"/>
                  </a:lnTo>
                  <a:lnTo>
                    <a:pt x="1762" y="197"/>
                  </a:lnTo>
                  <a:lnTo>
                    <a:pt x="1799" y="150"/>
                  </a:lnTo>
                  <a:lnTo>
                    <a:pt x="1834" y="109"/>
                  </a:lnTo>
                  <a:lnTo>
                    <a:pt x="1870" y="75"/>
                  </a:lnTo>
                  <a:lnTo>
                    <a:pt x="1907" y="45"/>
                  </a:lnTo>
                  <a:lnTo>
                    <a:pt x="1942" y="24"/>
                  </a:lnTo>
                  <a:lnTo>
                    <a:pt x="1979" y="9"/>
                  </a:lnTo>
                  <a:lnTo>
                    <a:pt x="2014" y="1"/>
                  </a:lnTo>
                  <a:lnTo>
                    <a:pt x="2050" y="1"/>
                  </a:lnTo>
                  <a:lnTo>
                    <a:pt x="2086" y="8"/>
                  </a:lnTo>
                  <a:lnTo>
                    <a:pt x="2123" y="22"/>
                  </a:lnTo>
                  <a:lnTo>
                    <a:pt x="2157" y="43"/>
                  </a:lnTo>
                  <a:lnTo>
                    <a:pt x="2194" y="71"/>
                  </a:lnTo>
                  <a:lnTo>
                    <a:pt x="2230" y="105"/>
                  </a:lnTo>
                  <a:lnTo>
                    <a:pt x="2265" y="146"/>
                  </a:lnTo>
                  <a:lnTo>
                    <a:pt x="2302" y="191"/>
                  </a:lnTo>
                  <a:lnTo>
                    <a:pt x="2337" y="242"/>
                  </a:lnTo>
                  <a:lnTo>
                    <a:pt x="2374" y="298"/>
                  </a:lnTo>
                  <a:lnTo>
                    <a:pt x="2410" y="356"/>
                  </a:lnTo>
                  <a:lnTo>
                    <a:pt x="2445" y="418"/>
                  </a:lnTo>
                  <a:lnTo>
                    <a:pt x="2482" y="481"/>
                  </a:lnTo>
                  <a:lnTo>
                    <a:pt x="2519" y="547"/>
                  </a:lnTo>
                  <a:lnTo>
                    <a:pt x="2553" y="613"/>
                  </a:lnTo>
                  <a:lnTo>
                    <a:pt x="2590" y="679"/>
                  </a:lnTo>
                  <a:lnTo>
                    <a:pt x="2625" y="742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6" name="任意多边形 208932"/>
            <p:cNvSpPr>
              <a:spLocks noChangeAspect="1"/>
            </p:cNvSpPr>
            <p:nvPr/>
          </p:nvSpPr>
          <p:spPr>
            <a:xfrm>
              <a:off x="4107" y="2928"/>
              <a:ext cx="1173" cy="816"/>
            </a:xfrm>
            <a:custGeom>
              <a:avLst/>
              <a:gdLst/>
              <a:ahLst/>
              <a:cxnLst/>
              <a:pathLst>
                <a:path w="1173" h="816">
                  <a:moveTo>
                    <a:pt x="0" y="180"/>
                  </a:moveTo>
                  <a:lnTo>
                    <a:pt x="13" y="148"/>
                  </a:lnTo>
                  <a:lnTo>
                    <a:pt x="26" y="118"/>
                  </a:lnTo>
                  <a:lnTo>
                    <a:pt x="38" y="91"/>
                  </a:lnTo>
                  <a:lnTo>
                    <a:pt x="51" y="67"/>
                  </a:lnTo>
                  <a:lnTo>
                    <a:pt x="63" y="46"/>
                  </a:lnTo>
                  <a:lnTo>
                    <a:pt x="76" y="30"/>
                  </a:lnTo>
                  <a:lnTo>
                    <a:pt x="88" y="16"/>
                  </a:lnTo>
                  <a:lnTo>
                    <a:pt x="101" y="7"/>
                  </a:lnTo>
                  <a:lnTo>
                    <a:pt x="114" y="2"/>
                  </a:lnTo>
                  <a:lnTo>
                    <a:pt x="126" y="0"/>
                  </a:lnTo>
                  <a:lnTo>
                    <a:pt x="139" y="3"/>
                  </a:lnTo>
                  <a:lnTo>
                    <a:pt x="151" y="10"/>
                  </a:lnTo>
                  <a:lnTo>
                    <a:pt x="164" y="20"/>
                  </a:lnTo>
                  <a:lnTo>
                    <a:pt x="177" y="34"/>
                  </a:lnTo>
                  <a:lnTo>
                    <a:pt x="189" y="52"/>
                  </a:lnTo>
                  <a:lnTo>
                    <a:pt x="202" y="73"/>
                  </a:lnTo>
                  <a:lnTo>
                    <a:pt x="215" y="97"/>
                  </a:lnTo>
                  <a:lnTo>
                    <a:pt x="227" y="125"/>
                  </a:lnTo>
                  <a:lnTo>
                    <a:pt x="240" y="156"/>
                  </a:lnTo>
                  <a:lnTo>
                    <a:pt x="253" y="189"/>
                  </a:lnTo>
                  <a:lnTo>
                    <a:pt x="265" y="224"/>
                  </a:lnTo>
                  <a:lnTo>
                    <a:pt x="278" y="261"/>
                  </a:lnTo>
                  <a:lnTo>
                    <a:pt x="290" y="298"/>
                  </a:lnTo>
                  <a:lnTo>
                    <a:pt x="303" y="338"/>
                  </a:lnTo>
                  <a:lnTo>
                    <a:pt x="316" y="379"/>
                  </a:lnTo>
                  <a:lnTo>
                    <a:pt x="328" y="419"/>
                  </a:lnTo>
                  <a:lnTo>
                    <a:pt x="341" y="459"/>
                  </a:lnTo>
                  <a:lnTo>
                    <a:pt x="354" y="499"/>
                  </a:lnTo>
                  <a:lnTo>
                    <a:pt x="366" y="537"/>
                  </a:lnTo>
                  <a:lnTo>
                    <a:pt x="379" y="575"/>
                  </a:lnTo>
                  <a:lnTo>
                    <a:pt x="392" y="611"/>
                  </a:lnTo>
                  <a:lnTo>
                    <a:pt x="404" y="645"/>
                  </a:lnTo>
                  <a:lnTo>
                    <a:pt x="417" y="677"/>
                  </a:lnTo>
                  <a:lnTo>
                    <a:pt x="429" y="705"/>
                  </a:lnTo>
                  <a:lnTo>
                    <a:pt x="442" y="732"/>
                  </a:lnTo>
                  <a:lnTo>
                    <a:pt x="455" y="755"/>
                  </a:lnTo>
                  <a:lnTo>
                    <a:pt x="467" y="775"/>
                  </a:lnTo>
                  <a:lnTo>
                    <a:pt x="480" y="791"/>
                  </a:lnTo>
                  <a:lnTo>
                    <a:pt x="492" y="803"/>
                  </a:lnTo>
                  <a:lnTo>
                    <a:pt x="505" y="811"/>
                  </a:lnTo>
                  <a:lnTo>
                    <a:pt x="518" y="815"/>
                  </a:lnTo>
                  <a:lnTo>
                    <a:pt x="530" y="816"/>
                  </a:lnTo>
                  <a:lnTo>
                    <a:pt x="543" y="812"/>
                  </a:lnTo>
                  <a:lnTo>
                    <a:pt x="555" y="805"/>
                  </a:lnTo>
                  <a:lnTo>
                    <a:pt x="568" y="793"/>
                  </a:lnTo>
                  <a:lnTo>
                    <a:pt x="580" y="778"/>
                  </a:lnTo>
                  <a:lnTo>
                    <a:pt x="593" y="759"/>
                  </a:lnTo>
                  <a:lnTo>
                    <a:pt x="606" y="737"/>
                  </a:lnTo>
                  <a:lnTo>
                    <a:pt x="618" y="711"/>
                  </a:lnTo>
                  <a:lnTo>
                    <a:pt x="631" y="683"/>
                  </a:lnTo>
                  <a:lnTo>
                    <a:pt x="643" y="652"/>
                  </a:lnTo>
                  <a:lnTo>
                    <a:pt x="656" y="619"/>
                  </a:lnTo>
                  <a:lnTo>
                    <a:pt x="669" y="583"/>
                  </a:lnTo>
                  <a:lnTo>
                    <a:pt x="681" y="546"/>
                  </a:lnTo>
                  <a:lnTo>
                    <a:pt x="694" y="507"/>
                  </a:lnTo>
                  <a:lnTo>
                    <a:pt x="706" y="467"/>
                  </a:lnTo>
                  <a:lnTo>
                    <a:pt x="719" y="427"/>
                  </a:lnTo>
                  <a:lnTo>
                    <a:pt x="732" y="386"/>
                  </a:lnTo>
                  <a:lnTo>
                    <a:pt x="744" y="347"/>
                  </a:lnTo>
                  <a:lnTo>
                    <a:pt x="757" y="307"/>
                  </a:lnTo>
                  <a:lnTo>
                    <a:pt x="770" y="268"/>
                  </a:lnTo>
                  <a:lnTo>
                    <a:pt x="782" y="231"/>
                  </a:lnTo>
                  <a:lnTo>
                    <a:pt x="795" y="196"/>
                  </a:lnTo>
                  <a:lnTo>
                    <a:pt x="808" y="162"/>
                  </a:lnTo>
                  <a:lnTo>
                    <a:pt x="820" y="132"/>
                  </a:lnTo>
                  <a:lnTo>
                    <a:pt x="833" y="103"/>
                  </a:lnTo>
                  <a:lnTo>
                    <a:pt x="845" y="77"/>
                  </a:lnTo>
                  <a:lnTo>
                    <a:pt x="858" y="56"/>
                  </a:lnTo>
                  <a:lnTo>
                    <a:pt x="871" y="37"/>
                  </a:lnTo>
                  <a:lnTo>
                    <a:pt x="883" y="22"/>
                  </a:lnTo>
                  <a:lnTo>
                    <a:pt x="896" y="12"/>
                  </a:lnTo>
                  <a:lnTo>
                    <a:pt x="909" y="4"/>
                  </a:lnTo>
                  <a:lnTo>
                    <a:pt x="921" y="0"/>
                  </a:lnTo>
                  <a:lnTo>
                    <a:pt x="934" y="1"/>
                  </a:lnTo>
                  <a:lnTo>
                    <a:pt x="946" y="6"/>
                  </a:lnTo>
                  <a:lnTo>
                    <a:pt x="959" y="14"/>
                  </a:lnTo>
                  <a:lnTo>
                    <a:pt x="971" y="26"/>
                  </a:lnTo>
                  <a:lnTo>
                    <a:pt x="984" y="42"/>
                  </a:lnTo>
                  <a:lnTo>
                    <a:pt x="996" y="63"/>
                  </a:lnTo>
                  <a:lnTo>
                    <a:pt x="1009" y="85"/>
                  </a:lnTo>
                  <a:lnTo>
                    <a:pt x="1021" y="111"/>
                  </a:lnTo>
                  <a:lnTo>
                    <a:pt x="1034" y="141"/>
                  </a:lnTo>
                  <a:lnTo>
                    <a:pt x="1047" y="173"/>
                  </a:lnTo>
                  <a:lnTo>
                    <a:pt x="1059" y="207"/>
                  </a:lnTo>
                  <a:lnTo>
                    <a:pt x="1072" y="243"/>
                  </a:lnTo>
                  <a:lnTo>
                    <a:pt x="1085" y="280"/>
                  </a:lnTo>
                  <a:lnTo>
                    <a:pt x="1097" y="319"/>
                  </a:lnTo>
                  <a:lnTo>
                    <a:pt x="1110" y="359"/>
                  </a:lnTo>
                  <a:lnTo>
                    <a:pt x="1122" y="400"/>
                  </a:lnTo>
                  <a:lnTo>
                    <a:pt x="1135" y="440"/>
                  </a:lnTo>
                  <a:lnTo>
                    <a:pt x="1148" y="480"/>
                  </a:lnTo>
                  <a:lnTo>
                    <a:pt x="1160" y="520"/>
                  </a:lnTo>
                  <a:lnTo>
                    <a:pt x="1173" y="557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8934" name="组合 208933"/>
          <p:cNvGrpSpPr/>
          <p:nvPr/>
        </p:nvGrpSpPr>
        <p:grpSpPr>
          <a:xfrm>
            <a:off x="2971800" y="3048000"/>
            <a:ext cx="2720975" cy="3429000"/>
            <a:chOff x="1872" y="1920"/>
            <a:chExt cx="1714" cy="2160"/>
          </a:xfrm>
        </p:grpSpPr>
        <p:grpSp>
          <p:nvGrpSpPr>
            <p:cNvPr id="61478" name="组合 208934"/>
            <p:cNvGrpSpPr/>
            <p:nvPr/>
          </p:nvGrpSpPr>
          <p:grpSpPr>
            <a:xfrm>
              <a:off x="1872" y="1920"/>
              <a:ext cx="1704" cy="2160"/>
              <a:chOff x="1872" y="1920"/>
              <a:chExt cx="1704" cy="2160"/>
            </a:xfrm>
          </p:grpSpPr>
          <p:graphicFrame>
            <p:nvGraphicFramePr>
              <p:cNvPr id="61479" name="对象 208935"/>
              <p:cNvGraphicFramePr/>
              <p:nvPr/>
            </p:nvGraphicFramePr>
            <p:xfrm>
              <a:off x="3456" y="3418"/>
              <a:ext cx="12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23" imgW="114300" imgH="215265" progId="Equation.3">
                      <p:embed/>
                    </p:oleObj>
                  </mc:Choice>
                  <mc:Fallback>
                    <p:oleObj name="" r:id="rId23" imgW="114300" imgH="215265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56" y="3418"/>
                            <a:ext cx="120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80" name="直接连接符 208936"/>
              <p:cNvSpPr/>
              <p:nvPr/>
            </p:nvSpPr>
            <p:spPr>
              <a:xfrm>
                <a:off x="2208" y="3360"/>
                <a:ext cx="134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61481" name="直接连接符 208937"/>
              <p:cNvSpPr/>
              <p:nvPr/>
            </p:nvSpPr>
            <p:spPr>
              <a:xfrm flipV="1">
                <a:off x="2208" y="2784"/>
                <a:ext cx="0" cy="110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61482" name="对象 208938"/>
              <p:cNvGraphicFramePr/>
              <p:nvPr/>
            </p:nvGraphicFramePr>
            <p:xfrm>
              <a:off x="1968" y="2736"/>
              <a:ext cx="18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24" imgW="177800" imgH="189865" progId="Equation.3">
                      <p:embed/>
                    </p:oleObj>
                  </mc:Choice>
                  <mc:Fallback>
                    <p:oleObj name="" r:id="rId24" imgW="177800" imgH="189865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68" y="2736"/>
                            <a:ext cx="189" cy="2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3" name="对象 208939"/>
              <p:cNvGraphicFramePr/>
              <p:nvPr/>
            </p:nvGraphicFramePr>
            <p:xfrm>
              <a:off x="1937" y="3216"/>
              <a:ext cx="25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25" imgW="127000" imgH="139700" progId="Equation.3">
                      <p:embed/>
                    </p:oleObj>
                  </mc:Choice>
                  <mc:Fallback>
                    <p:oleObj name="" r:id="rId25" imgW="127000" imgH="1397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937" y="3216"/>
                            <a:ext cx="25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84" name="矩形 208940"/>
              <p:cNvSpPr/>
              <p:nvPr/>
            </p:nvSpPr>
            <p:spPr>
              <a:xfrm>
                <a:off x="1968" y="2118"/>
                <a:ext cx="1584" cy="384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bg1"/>
                  </a:gs>
                  <a:gs pos="100000">
                    <a:schemeClr val="folHlink"/>
                  </a:gs>
                </a:gsLst>
                <a:lin ang="5400000" scaled="1"/>
                <a:tileRect/>
              </a:gradFill>
              <a:ln w="19050" cap="flat" cmpd="sng">
                <a:solidFill>
                  <a:srgbClr val="CC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485" name="对象 208941"/>
              <p:cNvGraphicFramePr/>
              <p:nvPr/>
            </p:nvGraphicFramePr>
            <p:xfrm>
              <a:off x="1996" y="2153"/>
              <a:ext cx="1056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27" imgW="596265" imgH="203200" progId="Equation.3">
                      <p:embed/>
                    </p:oleObj>
                  </mc:Choice>
                  <mc:Fallback>
                    <p:oleObj name="" r:id="rId27" imgW="596265" imgH="2032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996" y="2153"/>
                            <a:ext cx="1056" cy="3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86" name="直接连接符 208942"/>
              <p:cNvSpPr/>
              <p:nvPr/>
            </p:nvSpPr>
            <p:spPr>
              <a:xfrm>
                <a:off x="1872" y="1920"/>
                <a:ext cx="0" cy="216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1487" name="任意多边形 208943"/>
              <p:cNvSpPr>
                <a:spLocks noChangeAspect="1"/>
              </p:cNvSpPr>
              <p:nvPr/>
            </p:nvSpPr>
            <p:spPr>
              <a:xfrm>
                <a:off x="2208" y="2976"/>
                <a:ext cx="1056" cy="864"/>
              </a:xfrm>
              <a:custGeom>
                <a:avLst/>
                <a:gdLst/>
                <a:ahLst/>
                <a:cxnLst/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88" name="任意多边形 208944"/>
              <p:cNvSpPr>
                <a:spLocks noChangeAspect="1"/>
              </p:cNvSpPr>
              <p:nvPr/>
            </p:nvSpPr>
            <p:spPr>
              <a:xfrm flipV="1">
                <a:off x="2233" y="3073"/>
                <a:ext cx="1031" cy="575"/>
              </a:xfrm>
              <a:custGeom>
                <a:avLst/>
                <a:gdLst/>
                <a:ahLst/>
                <a:cxnLst/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1489" name="文本框 208945"/>
            <p:cNvSpPr txBox="1"/>
            <p:nvPr/>
          </p:nvSpPr>
          <p:spPr>
            <a:xfrm>
              <a:off x="2986" y="2173"/>
              <a:ext cx="6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反相</a:t>
              </a:r>
              <a:endParaRPr lang="zh-CN" altLang="en-US" dirty="0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490" name="灯片编号占位符 1"/>
          <p:cNvSpPr/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208912"/>
          <p:cNvSpPr txBox="1"/>
          <p:nvPr/>
        </p:nvSpPr>
        <p:spPr>
          <a:xfrm>
            <a:off x="698500" y="690563"/>
            <a:ext cx="8061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两个</a:t>
            </a:r>
            <a:r>
              <a:rPr lang="zh-CN" altLang="en-US" sz="2400" b="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</a:t>
            </a:r>
            <a:r>
              <a:rPr lang="zh-CN" altLang="en-US" sz="2400" b="0" dirty="0">
                <a:solidFill>
                  <a:srgbClr val="01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的简谐运动，相位差表示它们间</a:t>
            </a:r>
            <a:r>
              <a:rPr lang="zh-CN" altLang="en-US" sz="2400" b="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步调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zh-CN" altLang="en-US" sz="2400" b="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差异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88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465" name="组合 188417"/>
          <p:cNvGrpSpPr/>
          <p:nvPr/>
        </p:nvGrpSpPr>
        <p:grpSpPr>
          <a:xfrm>
            <a:off x="4343400" y="609600"/>
            <a:ext cx="4648200" cy="5943600"/>
            <a:chOff x="2736" y="384"/>
            <a:chExt cx="2928" cy="3744"/>
          </a:xfrm>
        </p:grpSpPr>
        <p:grpSp>
          <p:nvGrpSpPr>
            <p:cNvPr id="62466" name="组合 188418"/>
            <p:cNvGrpSpPr/>
            <p:nvPr/>
          </p:nvGrpSpPr>
          <p:grpSpPr>
            <a:xfrm>
              <a:off x="2736" y="384"/>
              <a:ext cx="2928" cy="3744"/>
              <a:chOff x="2736" y="384"/>
              <a:chExt cx="2928" cy="3744"/>
            </a:xfrm>
          </p:grpSpPr>
          <p:sp>
            <p:nvSpPr>
              <p:cNvPr id="62467" name="矩形 188419"/>
              <p:cNvSpPr/>
              <p:nvPr/>
            </p:nvSpPr>
            <p:spPr>
              <a:xfrm>
                <a:off x="2736" y="384"/>
                <a:ext cx="2928" cy="374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2468" name="组合 188420"/>
              <p:cNvGrpSpPr/>
              <p:nvPr/>
            </p:nvGrpSpPr>
            <p:grpSpPr>
              <a:xfrm>
                <a:off x="2736" y="417"/>
                <a:ext cx="2849" cy="3711"/>
                <a:chOff x="2736" y="417"/>
                <a:chExt cx="2849" cy="3711"/>
              </a:xfrm>
            </p:grpSpPr>
            <p:sp>
              <p:nvSpPr>
                <p:cNvPr id="62469" name="直接连接符 188421"/>
                <p:cNvSpPr/>
                <p:nvPr/>
              </p:nvSpPr>
              <p:spPr>
                <a:xfrm flipV="1">
                  <a:off x="3440" y="1104"/>
                  <a:ext cx="211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70" name="直接连接符 188422"/>
                <p:cNvSpPr/>
                <p:nvPr/>
              </p:nvSpPr>
              <p:spPr>
                <a:xfrm flipV="1">
                  <a:off x="3440" y="2256"/>
                  <a:ext cx="208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71" name="直接连接符 188423"/>
                <p:cNvSpPr/>
                <p:nvPr/>
              </p:nvSpPr>
              <p:spPr>
                <a:xfrm>
                  <a:off x="3440" y="3552"/>
                  <a:ext cx="208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72" name="直接连接符 188424"/>
                <p:cNvSpPr/>
                <p:nvPr/>
              </p:nvSpPr>
              <p:spPr>
                <a:xfrm>
                  <a:off x="3744" y="768"/>
                  <a:ext cx="0" cy="326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3" name="直接连接符 188425"/>
                <p:cNvSpPr/>
                <p:nvPr/>
              </p:nvSpPr>
              <p:spPr>
                <a:xfrm>
                  <a:off x="4032" y="768"/>
                  <a:ext cx="0" cy="326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4" name="直接连接符 188426"/>
                <p:cNvSpPr/>
                <p:nvPr/>
              </p:nvSpPr>
              <p:spPr>
                <a:xfrm>
                  <a:off x="4368" y="768"/>
                  <a:ext cx="0" cy="326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5" name="直接连接符 188427"/>
                <p:cNvSpPr/>
                <p:nvPr/>
              </p:nvSpPr>
              <p:spPr>
                <a:xfrm>
                  <a:off x="4656" y="768"/>
                  <a:ext cx="0" cy="326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6" name="直接连接符 188428"/>
                <p:cNvSpPr/>
                <p:nvPr/>
              </p:nvSpPr>
              <p:spPr>
                <a:xfrm>
                  <a:off x="4944" y="768"/>
                  <a:ext cx="0" cy="326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7" name="直接连接符 188429"/>
                <p:cNvSpPr/>
                <p:nvPr/>
              </p:nvSpPr>
              <p:spPr>
                <a:xfrm>
                  <a:off x="3440" y="768"/>
                  <a:ext cx="196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8" name="直接连接符 188430"/>
                <p:cNvSpPr/>
                <p:nvPr/>
              </p:nvSpPr>
              <p:spPr>
                <a:xfrm>
                  <a:off x="3440" y="1440"/>
                  <a:ext cx="196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79" name="直接连接符 188431"/>
                <p:cNvSpPr/>
                <p:nvPr/>
              </p:nvSpPr>
              <p:spPr>
                <a:xfrm flipV="1">
                  <a:off x="3440" y="528"/>
                  <a:ext cx="0" cy="100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80" name="直接连接符 188432"/>
                <p:cNvSpPr/>
                <p:nvPr/>
              </p:nvSpPr>
              <p:spPr>
                <a:xfrm flipV="1">
                  <a:off x="3440" y="1728"/>
                  <a:ext cx="0" cy="105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81" name="直接连接符 188433"/>
                <p:cNvSpPr/>
                <p:nvPr/>
              </p:nvSpPr>
              <p:spPr>
                <a:xfrm flipV="1">
                  <a:off x="3440" y="2928"/>
                  <a:ext cx="0" cy="120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482" name="直接连接符 188434"/>
                <p:cNvSpPr/>
                <p:nvPr/>
              </p:nvSpPr>
              <p:spPr>
                <a:xfrm flipH="1">
                  <a:off x="3440" y="1872"/>
                  <a:ext cx="193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83" name="直接连接符 188435"/>
                <p:cNvSpPr/>
                <p:nvPr/>
              </p:nvSpPr>
              <p:spPr>
                <a:xfrm flipH="1">
                  <a:off x="3440" y="2640"/>
                  <a:ext cx="193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84" name="直接连接符 188436"/>
                <p:cNvSpPr/>
                <p:nvPr/>
              </p:nvSpPr>
              <p:spPr>
                <a:xfrm flipH="1">
                  <a:off x="3440" y="3120"/>
                  <a:ext cx="1984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62485" name="矩形 188437"/>
                <p:cNvSpPr/>
                <p:nvPr/>
              </p:nvSpPr>
              <p:spPr>
                <a:xfrm>
                  <a:off x="3888" y="432"/>
                  <a:ext cx="1008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/>
                    </a:gs>
                    <a:gs pos="50000">
                      <a:srgbClr val="FFFFFF"/>
                    </a:gs>
                    <a:gs pos="100000">
                      <a:srgbClr val="CCECFF"/>
                    </a:gs>
                  </a:gsLst>
                  <a:lin ang="5400000" scaled="1"/>
                  <a:tileRect/>
                </a:gradFill>
                <a:ln w="19050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2486" name="对象 188438"/>
                <p:cNvGraphicFramePr/>
                <p:nvPr/>
              </p:nvGraphicFramePr>
              <p:xfrm>
                <a:off x="3936" y="432"/>
                <a:ext cx="640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9" name="" r:id="rId1" imgW="481965" imgH="215900" progId="Equation.3">
                        <p:embed/>
                      </p:oleObj>
                    </mc:Choice>
                    <mc:Fallback>
                      <p:oleObj name="" r:id="rId1" imgW="481965" imgH="215900" progId="Equation.3">
                        <p:embed/>
                        <p:pic>
                          <p:nvPicPr>
                            <p:cNvPr id="0" name="图片 3138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6" y="432"/>
                              <a:ext cx="640" cy="2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487" name="文本框 188439"/>
                <p:cNvSpPr txBox="1"/>
                <p:nvPr/>
              </p:nvSpPr>
              <p:spPr>
                <a:xfrm>
                  <a:off x="4512" y="417"/>
                  <a:ext cx="342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图</a:t>
                  </a: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488" name="矩形 188440"/>
                <p:cNvSpPr/>
                <p:nvPr/>
              </p:nvSpPr>
              <p:spPr>
                <a:xfrm>
                  <a:off x="3888" y="1536"/>
                  <a:ext cx="1008" cy="288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  <a:tileRect/>
                </a:gradFill>
                <a:ln w="19050" cap="flat" cmpd="sng">
                  <a:solidFill>
                    <a:srgbClr val="008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2489" name="对象 188441"/>
                <p:cNvGraphicFramePr/>
                <p:nvPr/>
              </p:nvGraphicFramePr>
              <p:xfrm>
                <a:off x="3936" y="1536"/>
                <a:ext cx="619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0" name="" r:id="rId3" imgW="304800" imgH="152400" progId="Equation.3">
                        <p:embed/>
                      </p:oleObj>
                    </mc:Choice>
                    <mc:Fallback>
                      <p:oleObj name="" r:id="rId3" imgW="304800" imgH="152400" progId="Equation.3">
                        <p:embed/>
                        <p:pic>
                          <p:nvPicPr>
                            <p:cNvPr id="0" name="图片 313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6" y="1536"/>
                              <a:ext cx="619" cy="30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490" name="矩形 188442"/>
                <p:cNvSpPr/>
                <p:nvPr/>
              </p:nvSpPr>
              <p:spPr>
                <a:xfrm>
                  <a:off x="4511" y="1503"/>
                  <a:ext cx="342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图</a:t>
                  </a: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62491" name="组合 188443"/>
                <p:cNvGrpSpPr/>
                <p:nvPr/>
              </p:nvGrpSpPr>
              <p:grpSpPr>
                <a:xfrm>
                  <a:off x="3888" y="2688"/>
                  <a:ext cx="1008" cy="327"/>
                  <a:chOff x="3888" y="2688"/>
                  <a:chExt cx="1008" cy="327"/>
                </a:xfrm>
              </p:grpSpPr>
              <p:sp>
                <p:nvSpPr>
                  <p:cNvPr id="62492" name="矩形 188444"/>
                  <p:cNvSpPr/>
                  <p:nvPr/>
                </p:nvSpPr>
                <p:spPr>
                  <a:xfrm>
                    <a:off x="3888" y="2727"/>
                    <a:ext cx="1008" cy="28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folHlink"/>
                      </a:gs>
                      <a:gs pos="50000">
                        <a:srgbClr val="FFFFFF"/>
                      </a:gs>
                      <a:gs pos="100000">
                        <a:schemeClr val="folHlink"/>
                      </a:gs>
                    </a:gsLst>
                    <a:lin ang="5400000" scaled="1"/>
                    <a:tileRect/>
                  </a:gradFill>
                  <a:ln w="19050" cap="flat" cmpd="sng">
                    <a:solidFill>
                      <a:srgbClr val="99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62493" name="对象 188445"/>
                  <p:cNvGraphicFramePr/>
                  <p:nvPr/>
                </p:nvGraphicFramePr>
                <p:xfrm>
                  <a:off x="4000" y="2727"/>
                  <a:ext cx="608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7" name="" r:id="rId5" imgW="481965" imgH="215900" progId="Equation.3">
                          <p:embed/>
                        </p:oleObj>
                      </mc:Choice>
                      <mc:Fallback>
                        <p:oleObj name="" r:id="rId5" imgW="481965" imgH="215900" progId="Equation.3">
                          <p:embed/>
                          <p:pic>
                            <p:nvPicPr>
                              <p:cNvPr id="0" name="图片 314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00" y="2727"/>
                                <a:ext cx="608" cy="27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2494" name="矩形 188446"/>
                  <p:cNvSpPr/>
                  <p:nvPr/>
                </p:nvSpPr>
                <p:spPr>
                  <a:xfrm>
                    <a:off x="4512" y="2688"/>
                    <a:ext cx="342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r>
                      <a: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图</a:t>
                    </a: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aphicFrame>
              <p:nvGraphicFramePr>
                <p:cNvPr id="62495" name="对象 188447"/>
                <p:cNvGraphicFramePr/>
                <p:nvPr/>
              </p:nvGraphicFramePr>
              <p:xfrm>
                <a:off x="4656" y="1104"/>
                <a:ext cx="21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8" name="" r:id="rId7" imgW="203200" imgH="228600" progId="Equation.3">
                        <p:embed/>
                      </p:oleObj>
                    </mc:Choice>
                    <mc:Fallback>
                      <p:oleObj name="" r:id="rId7" imgW="203200" imgH="228600" progId="Equation.3">
                        <p:embed/>
                        <p:pic>
                          <p:nvPicPr>
                            <p:cNvPr id="0" name="图片 3137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1104"/>
                              <a:ext cx="211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96" name="对象 188448"/>
                <p:cNvGraphicFramePr/>
                <p:nvPr/>
              </p:nvGraphicFramePr>
              <p:xfrm>
                <a:off x="2976" y="1797"/>
                <a:ext cx="440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4" name="" r:id="rId9" imgW="419100" imgH="241300" progId="Equation.3">
                        <p:embed/>
                      </p:oleObj>
                    </mc:Choice>
                    <mc:Fallback>
                      <p:oleObj name="" r:id="rId9" imgW="419100" imgH="241300" progId="Equation.3">
                        <p:embed/>
                        <p:pic>
                          <p:nvPicPr>
                            <p:cNvPr id="0" name="图片 314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" y="1797"/>
                              <a:ext cx="440" cy="2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97" name="对象 188449"/>
                <p:cNvGraphicFramePr/>
                <p:nvPr/>
              </p:nvGraphicFramePr>
              <p:xfrm>
                <a:off x="2832" y="2474"/>
                <a:ext cx="592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5" name="" r:id="rId11" imgW="596900" imgH="241300" progId="Equation.3">
                        <p:embed/>
                      </p:oleObj>
                    </mc:Choice>
                    <mc:Fallback>
                      <p:oleObj name="" r:id="rId11" imgW="596900" imgH="241300" progId="Equation.3">
                        <p:embed/>
                        <p:pic>
                          <p:nvPicPr>
                            <p:cNvPr id="0" name="图片 3144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32" y="2474"/>
                              <a:ext cx="592" cy="2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98" name="对象 188450"/>
                <p:cNvGraphicFramePr/>
                <p:nvPr/>
              </p:nvGraphicFramePr>
              <p:xfrm>
                <a:off x="2940" y="3053"/>
                <a:ext cx="516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8" name="" r:id="rId13" imgW="507365" imgH="304800" progId="Equation.3">
                        <p:embed/>
                      </p:oleObj>
                    </mc:Choice>
                    <mc:Fallback>
                      <p:oleObj name="" r:id="rId13" imgW="507365" imgH="304800" progId="Equation.3">
                        <p:embed/>
                        <p:pic>
                          <p:nvPicPr>
                            <p:cNvPr id="0" name="图片 314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40" y="3053"/>
                              <a:ext cx="516" cy="3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99" name="对象 188451"/>
                <p:cNvGraphicFramePr/>
                <p:nvPr/>
              </p:nvGraphicFramePr>
              <p:xfrm>
                <a:off x="2736" y="3736"/>
                <a:ext cx="718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1" name="" r:id="rId15" imgW="685165" imgH="304800" progId="Equation.3">
                        <p:embed/>
                      </p:oleObj>
                    </mc:Choice>
                    <mc:Fallback>
                      <p:oleObj name="" r:id="rId15" imgW="685165" imgH="304800" progId="Equation.3">
                        <p:embed/>
                        <p:pic>
                          <p:nvPicPr>
                            <p:cNvPr id="0" name="图片 3140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6" y="3736"/>
                              <a:ext cx="718" cy="3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0" name="对象 188452"/>
                <p:cNvGraphicFramePr/>
                <p:nvPr/>
              </p:nvGraphicFramePr>
              <p:xfrm>
                <a:off x="3456" y="480"/>
                <a:ext cx="22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2" name="" r:id="rId17" imgW="177800" imgH="189865" progId="Equation.3">
                        <p:embed/>
                      </p:oleObj>
                    </mc:Choice>
                    <mc:Fallback>
                      <p:oleObj name="" r:id="rId17" imgW="177800" imgH="189865" progId="Equation.3">
                        <p:embed/>
                        <p:pic>
                          <p:nvPicPr>
                            <p:cNvPr id="0" name="图片 3141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56" y="480"/>
                              <a:ext cx="223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1" name="对象 188453"/>
                <p:cNvGraphicFramePr/>
                <p:nvPr/>
              </p:nvGraphicFramePr>
              <p:xfrm>
                <a:off x="3456" y="1632"/>
                <a:ext cx="210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3" name="" r:id="rId19" imgW="228600" imgH="241300" progId="Equation.3">
                        <p:embed/>
                      </p:oleObj>
                    </mc:Choice>
                    <mc:Fallback>
                      <p:oleObj name="" r:id="rId19" imgW="228600" imgH="241300" progId="Equation.3">
                        <p:embed/>
                        <p:pic>
                          <p:nvPicPr>
                            <p:cNvPr id="0" name="图片 3142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56" y="1632"/>
                              <a:ext cx="210" cy="2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2" name="对象 188454"/>
                <p:cNvGraphicFramePr/>
                <p:nvPr/>
              </p:nvGraphicFramePr>
              <p:xfrm>
                <a:off x="3488" y="2832"/>
                <a:ext cx="22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6" name="" r:id="rId21" imgW="177800" imgH="189865" progId="Equation.3">
                        <p:embed/>
                      </p:oleObj>
                    </mc:Choice>
                    <mc:Fallback>
                      <p:oleObj name="" r:id="rId21" imgW="177800" imgH="189865" progId="Equation.3">
                        <p:embed/>
                        <p:pic>
                          <p:nvPicPr>
                            <p:cNvPr id="0" name="图片 3145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8" y="2832"/>
                              <a:ext cx="223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3" name="对象 188455"/>
                <p:cNvGraphicFramePr/>
                <p:nvPr/>
              </p:nvGraphicFramePr>
              <p:xfrm>
                <a:off x="5407" y="816"/>
                <a:ext cx="161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" r:id="rId23" imgW="114300" imgH="215265" progId="Equation.3">
                        <p:embed/>
                      </p:oleObj>
                    </mc:Choice>
                    <mc:Fallback>
                      <p:oleObj name="" r:id="rId23" imgW="114300" imgH="215265" progId="Equation.3">
                        <p:embed/>
                        <p:pic>
                          <p:nvPicPr>
                            <p:cNvPr id="0" name="图片 3160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7" y="816"/>
                              <a:ext cx="161" cy="3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4" name="对象 188456"/>
                <p:cNvGraphicFramePr/>
                <p:nvPr/>
              </p:nvGraphicFramePr>
              <p:xfrm>
                <a:off x="5393" y="1968"/>
                <a:ext cx="151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6" name="" r:id="rId25" imgW="114300" imgH="215265" progId="Equation.3">
                        <p:embed/>
                      </p:oleObj>
                    </mc:Choice>
                    <mc:Fallback>
                      <p:oleObj name="" r:id="rId25" imgW="114300" imgH="215265" progId="Equation.3">
                        <p:embed/>
                        <p:pic>
                          <p:nvPicPr>
                            <p:cNvPr id="0" name="图片 3155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93" y="1968"/>
                              <a:ext cx="151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5" name="对象 188457"/>
                <p:cNvGraphicFramePr/>
                <p:nvPr/>
              </p:nvGraphicFramePr>
              <p:xfrm>
                <a:off x="5424" y="3216"/>
                <a:ext cx="161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2" name="" r:id="rId26" imgW="114300" imgH="215265" progId="Equation.3">
                        <p:embed/>
                      </p:oleObj>
                    </mc:Choice>
                    <mc:Fallback>
                      <p:oleObj name="" r:id="rId26" imgW="114300" imgH="215265" progId="Equation.3">
                        <p:embed/>
                        <p:pic>
                          <p:nvPicPr>
                            <p:cNvPr id="0" name="图片 3151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24" y="3216"/>
                              <a:ext cx="161" cy="3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6" name="对象 188458"/>
                <p:cNvGraphicFramePr/>
                <p:nvPr/>
              </p:nvGraphicFramePr>
              <p:xfrm>
                <a:off x="3200" y="672"/>
                <a:ext cx="22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8" name="" r:id="rId27" imgW="215900" imgH="228600" progId="Equation.3">
                        <p:embed/>
                      </p:oleObj>
                    </mc:Choice>
                    <mc:Fallback>
                      <p:oleObj name="" r:id="rId27" imgW="215900" imgH="228600" progId="Equation.3">
                        <p:embed/>
                        <p:pic>
                          <p:nvPicPr>
                            <p:cNvPr id="0" name="图片 3157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00" y="672"/>
                              <a:ext cx="225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7" name="对象 188459"/>
                <p:cNvGraphicFramePr/>
                <p:nvPr/>
              </p:nvGraphicFramePr>
              <p:xfrm>
                <a:off x="3056" y="1296"/>
                <a:ext cx="319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6" name="" r:id="rId29" imgW="393700" imgH="228600" progId="Equation.3">
                        <p:embed/>
                      </p:oleObj>
                    </mc:Choice>
                    <mc:Fallback>
                      <p:oleObj name="" r:id="rId29" imgW="393700" imgH="228600" progId="Equation.3">
                        <p:embed/>
                        <p:pic>
                          <p:nvPicPr>
                            <p:cNvPr id="0" name="图片 3165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56" y="1296"/>
                              <a:ext cx="319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8" name="对象 188460"/>
                <p:cNvGraphicFramePr/>
                <p:nvPr/>
              </p:nvGraphicFramePr>
              <p:xfrm>
                <a:off x="3194" y="1008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1" name="" r:id="rId31" imgW="127000" imgH="139700" progId="Equation.3">
                        <p:embed/>
                      </p:oleObj>
                    </mc:Choice>
                    <mc:Fallback>
                      <p:oleObj name="" r:id="rId31" imgW="127000" imgH="139700" progId="Equation.3">
                        <p:embed/>
                        <p:pic>
                          <p:nvPicPr>
                            <p:cNvPr id="0" name="图片 3150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94" y="1008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09" name="对象 188461"/>
                <p:cNvGraphicFramePr/>
                <p:nvPr/>
              </p:nvGraphicFramePr>
              <p:xfrm>
                <a:off x="3194" y="3408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7" name="" r:id="rId33" imgW="127000" imgH="139700" progId="Equation.3">
                        <p:embed/>
                      </p:oleObj>
                    </mc:Choice>
                    <mc:Fallback>
                      <p:oleObj name="" r:id="rId33" imgW="127000" imgH="139700" progId="Equation.3">
                        <p:embed/>
                        <p:pic>
                          <p:nvPicPr>
                            <p:cNvPr id="0" name="图片 3156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94" y="3408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10" name="对象 188462"/>
                <p:cNvGraphicFramePr/>
                <p:nvPr/>
              </p:nvGraphicFramePr>
              <p:xfrm>
                <a:off x="3194" y="2112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34" imgW="127000" imgH="139700" progId="Equation.3">
                        <p:embed/>
                      </p:oleObj>
                    </mc:Choice>
                    <mc:Fallback>
                      <p:oleObj name="" r:id="rId34" imgW="1270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94" y="2112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11" name="对象 188463"/>
                <p:cNvGraphicFramePr/>
                <p:nvPr/>
              </p:nvGraphicFramePr>
              <p:xfrm>
                <a:off x="4656" y="2064"/>
                <a:ext cx="21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9" name="" r:id="rId35" imgW="203200" imgH="228600" progId="Equation.3">
                        <p:embed/>
                      </p:oleObj>
                    </mc:Choice>
                    <mc:Fallback>
                      <p:oleObj name="" r:id="rId35" imgW="203200" imgH="22860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2064"/>
                              <a:ext cx="211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512" name="直接连接符 188464"/>
                <p:cNvSpPr/>
                <p:nvPr/>
              </p:nvSpPr>
              <p:spPr>
                <a:xfrm flipH="1">
                  <a:off x="3456" y="3984"/>
                  <a:ext cx="196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sm" len="lg"/>
                </a:ln>
              </p:spPr>
            </p:sp>
          </p:grpSp>
        </p:grpSp>
        <p:graphicFrame>
          <p:nvGraphicFramePr>
            <p:cNvPr id="62513" name="对象 188465"/>
            <p:cNvGraphicFramePr/>
            <p:nvPr/>
          </p:nvGraphicFramePr>
          <p:xfrm>
            <a:off x="4656" y="3360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6" imgW="203200" imgH="228600" progId="Equation.3">
                    <p:embed/>
                  </p:oleObj>
                </mc:Choice>
                <mc:Fallback>
                  <p:oleObj name="" r:id="rId36" imgW="203200" imgH="2286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56" y="3360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14" name="对象 188466"/>
          <p:cNvGraphicFramePr/>
          <p:nvPr/>
        </p:nvGraphicFramePr>
        <p:xfrm>
          <a:off x="431800" y="782638"/>
          <a:ext cx="363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7" imgW="1143000" imgH="228600" progId="Equation.3">
                  <p:embed/>
                </p:oleObj>
              </mc:Choice>
              <mc:Fallback>
                <p:oleObj name="" r:id="rId37" imgW="11430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1800" y="782638"/>
                        <a:ext cx="3632200" cy="723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68" name="组合 188467"/>
          <p:cNvGrpSpPr/>
          <p:nvPr/>
        </p:nvGrpSpPr>
        <p:grpSpPr>
          <a:xfrm>
            <a:off x="2281238" y="1692275"/>
            <a:ext cx="1411287" cy="519113"/>
            <a:chOff x="1482" y="537"/>
            <a:chExt cx="889" cy="327"/>
          </a:xfrm>
        </p:grpSpPr>
        <p:graphicFrame>
          <p:nvGraphicFramePr>
            <p:cNvPr id="62516" name="对象 188468"/>
            <p:cNvGraphicFramePr/>
            <p:nvPr/>
          </p:nvGraphicFramePr>
          <p:xfrm>
            <a:off x="1824" y="537"/>
            <a:ext cx="54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39" imgW="419100" imgH="228600" progId="Equation.3">
                    <p:embed/>
                  </p:oleObj>
                </mc:Choice>
                <mc:Fallback>
                  <p:oleObj name="" r:id="rId39" imgW="419100" imgH="2286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824" y="537"/>
                          <a:ext cx="547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7" name="文本框 188469"/>
            <p:cNvSpPr txBox="1"/>
            <p:nvPr/>
          </p:nvSpPr>
          <p:spPr>
            <a:xfrm>
              <a:off x="1482" y="537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取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8471" name="对象 188470"/>
          <p:cNvGraphicFramePr/>
          <p:nvPr/>
        </p:nvGraphicFramePr>
        <p:xfrm>
          <a:off x="854075" y="1600200"/>
          <a:ext cx="1185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41" imgW="495300" imgH="393700" progId="Equation.3">
                  <p:embed/>
                </p:oleObj>
              </mc:Choice>
              <mc:Fallback>
                <p:oleObj name="" r:id="rId41" imgW="495300" imgH="393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4075" y="1600200"/>
                        <a:ext cx="118586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72" name="对象 188471"/>
          <p:cNvGraphicFramePr/>
          <p:nvPr/>
        </p:nvGraphicFramePr>
        <p:xfrm>
          <a:off x="630238" y="3309938"/>
          <a:ext cx="3159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43" imgW="1104900" imgH="393700" progId="Equation.3">
                  <p:embed/>
                </p:oleObj>
              </mc:Choice>
              <mc:Fallback>
                <p:oleObj name="" r:id="rId43" imgW="1104900" imgH="393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30238" y="3309938"/>
                        <a:ext cx="315912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73" name="对象 188472"/>
          <p:cNvGraphicFramePr/>
          <p:nvPr/>
        </p:nvGraphicFramePr>
        <p:xfrm>
          <a:off x="865188" y="2716213"/>
          <a:ext cx="2917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5" imgW="952500" imgH="177165" progId="Equation.3">
                  <p:embed/>
                </p:oleObj>
              </mc:Choice>
              <mc:Fallback>
                <p:oleObj name="" r:id="rId45" imgW="952500" imgH="1771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65188" y="2716213"/>
                        <a:ext cx="2917825" cy="5016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008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74" name="对象 188473"/>
          <p:cNvGraphicFramePr/>
          <p:nvPr/>
        </p:nvGraphicFramePr>
        <p:xfrm>
          <a:off x="506413" y="5703888"/>
          <a:ext cx="3271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47" imgW="1143000" imgH="228600" progId="Equation.3">
                  <p:embed/>
                </p:oleObj>
              </mc:Choice>
              <mc:Fallback>
                <p:oleObj name="" r:id="rId47" imgW="1143000" imgH="228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06413" y="5703888"/>
                        <a:ext cx="3271837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75" name="对象 188474"/>
          <p:cNvGraphicFramePr/>
          <p:nvPr/>
        </p:nvGraphicFramePr>
        <p:xfrm>
          <a:off x="1077913" y="4737100"/>
          <a:ext cx="2614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49" imgW="1041400" imgH="203200" progId="Equation.3">
                  <p:embed/>
                </p:oleObj>
              </mc:Choice>
              <mc:Fallback>
                <p:oleObj name="" r:id="rId49" imgW="1041400" imgH="203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77913" y="4737100"/>
                        <a:ext cx="2614612" cy="635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rgbClr val="FFFFFF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99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6" name="任意多边形 188475"/>
          <p:cNvSpPr>
            <a:spLocks noChangeAspect="1"/>
          </p:cNvSpPr>
          <p:nvPr/>
        </p:nvSpPr>
        <p:spPr>
          <a:xfrm>
            <a:off x="5486400" y="1206500"/>
            <a:ext cx="2457450" cy="1108075"/>
          </a:xfrm>
          <a:custGeom>
            <a:avLst/>
            <a:gdLst/>
            <a:ahLst/>
            <a:cxnLst/>
            <a:pathLst>
              <a:path w="2625" h="1183">
                <a:moveTo>
                  <a:pt x="0" y="0"/>
                </a:moveTo>
                <a:lnTo>
                  <a:pt x="37" y="4"/>
                </a:lnTo>
                <a:lnTo>
                  <a:pt x="71" y="14"/>
                </a:lnTo>
                <a:lnTo>
                  <a:pt x="108" y="32"/>
                </a:lnTo>
                <a:lnTo>
                  <a:pt x="144" y="58"/>
                </a:lnTo>
                <a:lnTo>
                  <a:pt x="180" y="89"/>
                </a:lnTo>
                <a:lnTo>
                  <a:pt x="215" y="127"/>
                </a:lnTo>
                <a:lnTo>
                  <a:pt x="251" y="170"/>
                </a:lnTo>
                <a:lnTo>
                  <a:pt x="287" y="219"/>
                </a:lnTo>
                <a:lnTo>
                  <a:pt x="324" y="272"/>
                </a:lnTo>
                <a:lnTo>
                  <a:pt x="359" y="329"/>
                </a:lnTo>
                <a:lnTo>
                  <a:pt x="395" y="390"/>
                </a:lnTo>
                <a:lnTo>
                  <a:pt x="432" y="453"/>
                </a:lnTo>
                <a:lnTo>
                  <a:pt x="467" y="517"/>
                </a:lnTo>
                <a:lnTo>
                  <a:pt x="503" y="583"/>
                </a:lnTo>
                <a:lnTo>
                  <a:pt x="540" y="649"/>
                </a:lnTo>
                <a:lnTo>
                  <a:pt x="575" y="713"/>
                </a:lnTo>
                <a:lnTo>
                  <a:pt x="612" y="777"/>
                </a:lnTo>
                <a:lnTo>
                  <a:pt x="646" y="839"/>
                </a:lnTo>
                <a:lnTo>
                  <a:pt x="683" y="896"/>
                </a:lnTo>
                <a:lnTo>
                  <a:pt x="720" y="951"/>
                </a:lnTo>
                <a:lnTo>
                  <a:pt x="754" y="1001"/>
                </a:lnTo>
                <a:lnTo>
                  <a:pt x="791" y="1046"/>
                </a:lnTo>
                <a:lnTo>
                  <a:pt x="828" y="1085"/>
                </a:lnTo>
                <a:lnTo>
                  <a:pt x="863" y="1118"/>
                </a:lnTo>
                <a:lnTo>
                  <a:pt x="899" y="1145"/>
                </a:lnTo>
                <a:lnTo>
                  <a:pt x="936" y="1165"/>
                </a:lnTo>
                <a:lnTo>
                  <a:pt x="971" y="1178"/>
                </a:lnTo>
                <a:lnTo>
                  <a:pt x="1008" y="1183"/>
                </a:lnTo>
                <a:lnTo>
                  <a:pt x="1042" y="1182"/>
                </a:lnTo>
                <a:lnTo>
                  <a:pt x="1079" y="1173"/>
                </a:lnTo>
                <a:lnTo>
                  <a:pt x="1115" y="1157"/>
                </a:lnTo>
                <a:lnTo>
                  <a:pt x="1151" y="1134"/>
                </a:lnTo>
                <a:lnTo>
                  <a:pt x="1186" y="1104"/>
                </a:lnTo>
                <a:lnTo>
                  <a:pt x="1223" y="1068"/>
                </a:lnTo>
                <a:lnTo>
                  <a:pt x="1259" y="1026"/>
                </a:lnTo>
                <a:lnTo>
                  <a:pt x="1295" y="979"/>
                </a:lnTo>
                <a:lnTo>
                  <a:pt x="1331" y="927"/>
                </a:lnTo>
                <a:lnTo>
                  <a:pt x="1366" y="870"/>
                </a:lnTo>
                <a:lnTo>
                  <a:pt x="1403" y="811"/>
                </a:lnTo>
                <a:lnTo>
                  <a:pt x="1437" y="749"/>
                </a:lnTo>
                <a:lnTo>
                  <a:pt x="1474" y="685"/>
                </a:lnTo>
                <a:lnTo>
                  <a:pt x="1511" y="620"/>
                </a:lnTo>
                <a:lnTo>
                  <a:pt x="1546" y="553"/>
                </a:lnTo>
                <a:lnTo>
                  <a:pt x="1582" y="488"/>
                </a:lnTo>
                <a:lnTo>
                  <a:pt x="1619" y="424"/>
                </a:lnTo>
                <a:lnTo>
                  <a:pt x="1654" y="362"/>
                </a:lnTo>
                <a:lnTo>
                  <a:pt x="1691" y="303"/>
                </a:lnTo>
                <a:lnTo>
                  <a:pt x="1727" y="247"/>
                </a:lnTo>
                <a:lnTo>
                  <a:pt x="1762" y="197"/>
                </a:lnTo>
                <a:lnTo>
                  <a:pt x="1799" y="150"/>
                </a:lnTo>
                <a:lnTo>
                  <a:pt x="1834" y="109"/>
                </a:lnTo>
                <a:lnTo>
                  <a:pt x="1870" y="75"/>
                </a:lnTo>
                <a:lnTo>
                  <a:pt x="1907" y="45"/>
                </a:lnTo>
                <a:lnTo>
                  <a:pt x="1942" y="24"/>
                </a:lnTo>
                <a:lnTo>
                  <a:pt x="1979" y="9"/>
                </a:lnTo>
                <a:lnTo>
                  <a:pt x="2014" y="1"/>
                </a:lnTo>
                <a:lnTo>
                  <a:pt x="2050" y="1"/>
                </a:lnTo>
                <a:lnTo>
                  <a:pt x="2086" y="8"/>
                </a:lnTo>
                <a:lnTo>
                  <a:pt x="2123" y="22"/>
                </a:lnTo>
                <a:lnTo>
                  <a:pt x="2157" y="43"/>
                </a:lnTo>
                <a:lnTo>
                  <a:pt x="2194" y="71"/>
                </a:lnTo>
                <a:lnTo>
                  <a:pt x="2230" y="105"/>
                </a:lnTo>
                <a:lnTo>
                  <a:pt x="2265" y="146"/>
                </a:lnTo>
                <a:lnTo>
                  <a:pt x="2302" y="191"/>
                </a:lnTo>
                <a:lnTo>
                  <a:pt x="2337" y="242"/>
                </a:lnTo>
                <a:lnTo>
                  <a:pt x="2374" y="298"/>
                </a:lnTo>
                <a:lnTo>
                  <a:pt x="2410" y="356"/>
                </a:lnTo>
                <a:lnTo>
                  <a:pt x="2445" y="418"/>
                </a:lnTo>
                <a:lnTo>
                  <a:pt x="2482" y="481"/>
                </a:lnTo>
                <a:lnTo>
                  <a:pt x="2519" y="547"/>
                </a:lnTo>
                <a:lnTo>
                  <a:pt x="2553" y="613"/>
                </a:lnTo>
                <a:lnTo>
                  <a:pt x="2590" y="679"/>
                </a:lnTo>
                <a:lnTo>
                  <a:pt x="2625" y="742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88477" name="任意多边形 188476"/>
          <p:cNvSpPr>
            <a:spLocks noChangeAspect="1"/>
          </p:cNvSpPr>
          <p:nvPr/>
        </p:nvSpPr>
        <p:spPr>
          <a:xfrm flipV="1">
            <a:off x="5467350" y="4953000"/>
            <a:ext cx="2457450" cy="1371600"/>
          </a:xfrm>
          <a:custGeom>
            <a:avLst/>
            <a:gdLst/>
            <a:ahLst/>
            <a:cxnLst/>
            <a:pathLst>
              <a:path w="2625" h="1183">
                <a:moveTo>
                  <a:pt x="0" y="0"/>
                </a:moveTo>
                <a:lnTo>
                  <a:pt x="37" y="4"/>
                </a:lnTo>
                <a:lnTo>
                  <a:pt x="71" y="14"/>
                </a:lnTo>
                <a:lnTo>
                  <a:pt x="108" y="32"/>
                </a:lnTo>
                <a:lnTo>
                  <a:pt x="144" y="58"/>
                </a:lnTo>
                <a:lnTo>
                  <a:pt x="180" y="89"/>
                </a:lnTo>
                <a:lnTo>
                  <a:pt x="215" y="127"/>
                </a:lnTo>
                <a:lnTo>
                  <a:pt x="251" y="170"/>
                </a:lnTo>
                <a:lnTo>
                  <a:pt x="287" y="219"/>
                </a:lnTo>
                <a:lnTo>
                  <a:pt x="324" y="272"/>
                </a:lnTo>
                <a:lnTo>
                  <a:pt x="359" y="329"/>
                </a:lnTo>
                <a:lnTo>
                  <a:pt x="395" y="390"/>
                </a:lnTo>
                <a:lnTo>
                  <a:pt x="432" y="453"/>
                </a:lnTo>
                <a:lnTo>
                  <a:pt x="467" y="517"/>
                </a:lnTo>
                <a:lnTo>
                  <a:pt x="503" y="583"/>
                </a:lnTo>
                <a:lnTo>
                  <a:pt x="540" y="649"/>
                </a:lnTo>
                <a:lnTo>
                  <a:pt x="575" y="713"/>
                </a:lnTo>
                <a:lnTo>
                  <a:pt x="612" y="777"/>
                </a:lnTo>
                <a:lnTo>
                  <a:pt x="646" y="839"/>
                </a:lnTo>
                <a:lnTo>
                  <a:pt x="683" y="896"/>
                </a:lnTo>
                <a:lnTo>
                  <a:pt x="720" y="951"/>
                </a:lnTo>
                <a:lnTo>
                  <a:pt x="754" y="1001"/>
                </a:lnTo>
                <a:lnTo>
                  <a:pt x="791" y="1046"/>
                </a:lnTo>
                <a:lnTo>
                  <a:pt x="828" y="1085"/>
                </a:lnTo>
                <a:lnTo>
                  <a:pt x="863" y="1118"/>
                </a:lnTo>
                <a:lnTo>
                  <a:pt x="899" y="1145"/>
                </a:lnTo>
                <a:lnTo>
                  <a:pt x="936" y="1165"/>
                </a:lnTo>
                <a:lnTo>
                  <a:pt x="971" y="1178"/>
                </a:lnTo>
                <a:lnTo>
                  <a:pt x="1008" y="1183"/>
                </a:lnTo>
                <a:lnTo>
                  <a:pt x="1042" y="1182"/>
                </a:lnTo>
                <a:lnTo>
                  <a:pt x="1079" y="1173"/>
                </a:lnTo>
                <a:lnTo>
                  <a:pt x="1115" y="1157"/>
                </a:lnTo>
                <a:lnTo>
                  <a:pt x="1151" y="1134"/>
                </a:lnTo>
                <a:lnTo>
                  <a:pt x="1186" y="1104"/>
                </a:lnTo>
                <a:lnTo>
                  <a:pt x="1223" y="1068"/>
                </a:lnTo>
                <a:lnTo>
                  <a:pt x="1259" y="1026"/>
                </a:lnTo>
                <a:lnTo>
                  <a:pt x="1295" y="979"/>
                </a:lnTo>
                <a:lnTo>
                  <a:pt x="1331" y="927"/>
                </a:lnTo>
                <a:lnTo>
                  <a:pt x="1366" y="870"/>
                </a:lnTo>
                <a:lnTo>
                  <a:pt x="1403" y="811"/>
                </a:lnTo>
                <a:lnTo>
                  <a:pt x="1437" y="749"/>
                </a:lnTo>
                <a:lnTo>
                  <a:pt x="1474" y="685"/>
                </a:lnTo>
                <a:lnTo>
                  <a:pt x="1511" y="620"/>
                </a:lnTo>
                <a:lnTo>
                  <a:pt x="1546" y="553"/>
                </a:lnTo>
                <a:lnTo>
                  <a:pt x="1582" y="488"/>
                </a:lnTo>
                <a:lnTo>
                  <a:pt x="1619" y="424"/>
                </a:lnTo>
                <a:lnTo>
                  <a:pt x="1654" y="362"/>
                </a:lnTo>
                <a:lnTo>
                  <a:pt x="1691" y="303"/>
                </a:lnTo>
                <a:lnTo>
                  <a:pt x="1727" y="247"/>
                </a:lnTo>
                <a:lnTo>
                  <a:pt x="1762" y="197"/>
                </a:lnTo>
                <a:lnTo>
                  <a:pt x="1799" y="150"/>
                </a:lnTo>
                <a:lnTo>
                  <a:pt x="1834" y="109"/>
                </a:lnTo>
                <a:lnTo>
                  <a:pt x="1870" y="75"/>
                </a:lnTo>
                <a:lnTo>
                  <a:pt x="1907" y="45"/>
                </a:lnTo>
                <a:lnTo>
                  <a:pt x="1942" y="24"/>
                </a:lnTo>
                <a:lnTo>
                  <a:pt x="1979" y="9"/>
                </a:lnTo>
                <a:lnTo>
                  <a:pt x="2014" y="1"/>
                </a:lnTo>
                <a:lnTo>
                  <a:pt x="2050" y="1"/>
                </a:lnTo>
                <a:lnTo>
                  <a:pt x="2086" y="8"/>
                </a:lnTo>
                <a:lnTo>
                  <a:pt x="2123" y="22"/>
                </a:lnTo>
                <a:lnTo>
                  <a:pt x="2157" y="43"/>
                </a:lnTo>
                <a:lnTo>
                  <a:pt x="2194" y="71"/>
                </a:lnTo>
                <a:lnTo>
                  <a:pt x="2230" y="105"/>
                </a:lnTo>
                <a:lnTo>
                  <a:pt x="2265" y="146"/>
                </a:lnTo>
                <a:lnTo>
                  <a:pt x="2302" y="191"/>
                </a:lnTo>
                <a:lnTo>
                  <a:pt x="2337" y="242"/>
                </a:lnTo>
                <a:lnTo>
                  <a:pt x="2374" y="298"/>
                </a:lnTo>
                <a:lnTo>
                  <a:pt x="2410" y="356"/>
                </a:lnTo>
                <a:lnTo>
                  <a:pt x="2445" y="418"/>
                </a:lnTo>
                <a:lnTo>
                  <a:pt x="2482" y="481"/>
                </a:lnTo>
                <a:lnTo>
                  <a:pt x="2519" y="547"/>
                </a:lnTo>
                <a:lnTo>
                  <a:pt x="2553" y="613"/>
                </a:lnTo>
                <a:lnTo>
                  <a:pt x="2590" y="679"/>
                </a:lnTo>
                <a:lnTo>
                  <a:pt x="2625" y="742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88478" name="任意多边形 188477"/>
          <p:cNvSpPr/>
          <p:nvPr/>
        </p:nvSpPr>
        <p:spPr>
          <a:xfrm>
            <a:off x="5491163" y="3001963"/>
            <a:ext cx="2281237" cy="1189037"/>
          </a:xfrm>
          <a:custGeom>
            <a:avLst/>
            <a:gdLst/>
            <a:ahLst/>
            <a:cxnLst/>
            <a:pathLst>
              <a:path w="3290" h="1327">
                <a:moveTo>
                  <a:pt x="0" y="664"/>
                </a:moveTo>
                <a:lnTo>
                  <a:pt x="34" y="714"/>
                </a:lnTo>
                <a:lnTo>
                  <a:pt x="66" y="765"/>
                </a:lnTo>
                <a:lnTo>
                  <a:pt x="100" y="816"/>
                </a:lnTo>
                <a:lnTo>
                  <a:pt x="133" y="865"/>
                </a:lnTo>
                <a:lnTo>
                  <a:pt x="166" y="912"/>
                </a:lnTo>
                <a:lnTo>
                  <a:pt x="199" y="959"/>
                </a:lnTo>
                <a:lnTo>
                  <a:pt x="232" y="1003"/>
                </a:lnTo>
                <a:lnTo>
                  <a:pt x="265" y="1046"/>
                </a:lnTo>
                <a:lnTo>
                  <a:pt x="299" y="1086"/>
                </a:lnTo>
                <a:lnTo>
                  <a:pt x="332" y="1124"/>
                </a:lnTo>
                <a:lnTo>
                  <a:pt x="365" y="1160"/>
                </a:lnTo>
                <a:lnTo>
                  <a:pt x="399" y="1192"/>
                </a:lnTo>
                <a:lnTo>
                  <a:pt x="431" y="1221"/>
                </a:lnTo>
                <a:lnTo>
                  <a:pt x="465" y="1247"/>
                </a:lnTo>
                <a:lnTo>
                  <a:pt x="499" y="1270"/>
                </a:lnTo>
                <a:lnTo>
                  <a:pt x="531" y="1289"/>
                </a:lnTo>
                <a:lnTo>
                  <a:pt x="565" y="1304"/>
                </a:lnTo>
                <a:lnTo>
                  <a:pt x="597" y="1315"/>
                </a:lnTo>
                <a:lnTo>
                  <a:pt x="631" y="1323"/>
                </a:lnTo>
                <a:lnTo>
                  <a:pt x="665" y="1327"/>
                </a:lnTo>
                <a:lnTo>
                  <a:pt x="697" y="1327"/>
                </a:lnTo>
                <a:lnTo>
                  <a:pt x="731" y="1323"/>
                </a:lnTo>
                <a:lnTo>
                  <a:pt x="765" y="1315"/>
                </a:lnTo>
                <a:lnTo>
                  <a:pt x="797" y="1303"/>
                </a:lnTo>
                <a:lnTo>
                  <a:pt x="831" y="1287"/>
                </a:lnTo>
                <a:lnTo>
                  <a:pt x="865" y="1269"/>
                </a:lnTo>
                <a:lnTo>
                  <a:pt x="897" y="1246"/>
                </a:lnTo>
                <a:lnTo>
                  <a:pt x="931" y="1220"/>
                </a:lnTo>
                <a:lnTo>
                  <a:pt x="963" y="1189"/>
                </a:lnTo>
                <a:lnTo>
                  <a:pt x="997" y="1157"/>
                </a:lnTo>
                <a:lnTo>
                  <a:pt x="1030" y="1121"/>
                </a:lnTo>
                <a:lnTo>
                  <a:pt x="1063" y="1083"/>
                </a:lnTo>
                <a:lnTo>
                  <a:pt x="1096" y="1043"/>
                </a:lnTo>
                <a:lnTo>
                  <a:pt x="1130" y="1000"/>
                </a:lnTo>
                <a:lnTo>
                  <a:pt x="1163" y="955"/>
                </a:lnTo>
                <a:lnTo>
                  <a:pt x="1196" y="908"/>
                </a:lnTo>
                <a:lnTo>
                  <a:pt x="1230" y="860"/>
                </a:lnTo>
                <a:lnTo>
                  <a:pt x="1262" y="811"/>
                </a:lnTo>
                <a:lnTo>
                  <a:pt x="1296" y="762"/>
                </a:lnTo>
                <a:lnTo>
                  <a:pt x="1328" y="711"/>
                </a:lnTo>
                <a:lnTo>
                  <a:pt x="1362" y="659"/>
                </a:lnTo>
                <a:lnTo>
                  <a:pt x="1396" y="608"/>
                </a:lnTo>
                <a:lnTo>
                  <a:pt x="1428" y="558"/>
                </a:lnTo>
                <a:lnTo>
                  <a:pt x="1462" y="509"/>
                </a:lnTo>
                <a:lnTo>
                  <a:pt x="1496" y="459"/>
                </a:lnTo>
                <a:lnTo>
                  <a:pt x="1528" y="412"/>
                </a:lnTo>
                <a:lnTo>
                  <a:pt x="1562" y="366"/>
                </a:lnTo>
                <a:lnTo>
                  <a:pt x="1596" y="321"/>
                </a:lnTo>
                <a:lnTo>
                  <a:pt x="1628" y="278"/>
                </a:lnTo>
                <a:lnTo>
                  <a:pt x="1662" y="238"/>
                </a:lnTo>
                <a:lnTo>
                  <a:pt x="1694" y="200"/>
                </a:lnTo>
                <a:lnTo>
                  <a:pt x="1728" y="165"/>
                </a:lnTo>
                <a:lnTo>
                  <a:pt x="1762" y="132"/>
                </a:lnTo>
                <a:lnTo>
                  <a:pt x="1794" y="105"/>
                </a:lnTo>
                <a:lnTo>
                  <a:pt x="1828" y="79"/>
                </a:lnTo>
                <a:lnTo>
                  <a:pt x="1861" y="55"/>
                </a:lnTo>
                <a:lnTo>
                  <a:pt x="1894" y="37"/>
                </a:lnTo>
                <a:lnTo>
                  <a:pt x="1927" y="23"/>
                </a:lnTo>
                <a:lnTo>
                  <a:pt x="1961" y="11"/>
                </a:lnTo>
                <a:lnTo>
                  <a:pt x="1993" y="3"/>
                </a:lnTo>
                <a:lnTo>
                  <a:pt x="2027" y="0"/>
                </a:lnTo>
                <a:lnTo>
                  <a:pt x="2060" y="0"/>
                </a:lnTo>
                <a:lnTo>
                  <a:pt x="2093" y="5"/>
                </a:lnTo>
                <a:lnTo>
                  <a:pt x="2127" y="14"/>
                </a:lnTo>
                <a:lnTo>
                  <a:pt x="2159" y="26"/>
                </a:lnTo>
                <a:lnTo>
                  <a:pt x="2193" y="42"/>
                </a:lnTo>
                <a:lnTo>
                  <a:pt x="2227" y="62"/>
                </a:lnTo>
                <a:lnTo>
                  <a:pt x="2259" y="85"/>
                </a:lnTo>
                <a:lnTo>
                  <a:pt x="2293" y="111"/>
                </a:lnTo>
                <a:lnTo>
                  <a:pt x="2327" y="140"/>
                </a:lnTo>
                <a:lnTo>
                  <a:pt x="2359" y="172"/>
                </a:lnTo>
                <a:lnTo>
                  <a:pt x="2393" y="209"/>
                </a:lnTo>
                <a:lnTo>
                  <a:pt x="2425" y="247"/>
                </a:lnTo>
                <a:lnTo>
                  <a:pt x="2459" y="287"/>
                </a:lnTo>
                <a:lnTo>
                  <a:pt x="2493" y="330"/>
                </a:lnTo>
                <a:lnTo>
                  <a:pt x="2525" y="376"/>
                </a:lnTo>
                <a:lnTo>
                  <a:pt x="2559" y="423"/>
                </a:lnTo>
                <a:lnTo>
                  <a:pt x="2593" y="470"/>
                </a:lnTo>
                <a:lnTo>
                  <a:pt x="2625" y="519"/>
                </a:lnTo>
                <a:lnTo>
                  <a:pt x="2659" y="570"/>
                </a:lnTo>
                <a:lnTo>
                  <a:pt x="2692" y="621"/>
                </a:lnTo>
                <a:lnTo>
                  <a:pt x="2725" y="671"/>
                </a:lnTo>
                <a:lnTo>
                  <a:pt x="2758" y="722"/>
                </a:lnTo>
                <a:lnTo>
                  <a:pt x="2791" y="773"/>
                </a:lnTo>
                <a:lnTo>
                  <a:pt x="2824" y="823"/>
                </a:lnTo>
                <a:lnTo>
                  <a:pt x="2858" y="871"/>
                </a:lnTo>
                <a:lnTo>
                  <a:pt x="2890" y="919"/>
                </a:lnTo>
                <a:lnTo>
                  <a:pt x="2924" y="966"/>
                </a:lnTo>
                <a:lnTo>
                  <a:pt x="2958" y="1009"/>
                </a:lnTo>
                <a:lnTo>
                  <a:pt x="2990" y="1052"/>
                </a:lnTo>
                <a:lnTo>
                  <a:pt x="3024" y="1092"/>
                </a:lnTo>
                <a:lnTo>
                  <a:pt x="3058" y="1131"/>
                </a:lnTo>
                <a:lnTo>
                  <a:pt x="3090" y="1164"/>
                </a:lnTo>
                <a:lnTo>
                  <a:pt x="3124" y="1197"/>
                </a:lnTo>
                <a:lnTo>
                  <a:pt x="3156" y="1226"/>
                </a:lnTo>
                <a:lnTo>
                  <a:pt x="3190" y="1250"/>
                </a:lnTo>
                <a:lnTo>
                  <a:pt x="3224" y="1273"/>
                </a:lnTo>
                <a:lnTo>
                  <a:pt x="3256" y="1292"/>
                </a:lnTo>
                <a:lnTo>
                  <a:pt x="3290" y="1306"/>
                </a:ln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2526" name="灯片编号占位符 1"/>
          <p:cNvSpPr/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527" name="Text Box 29"/>
          <p:cNvSpPr txBox="1"/>
          <p:nvPr/>
        </p:nvSpPr>
        <p:spPr>
          <a:xfrm>
            <a:off x="533400" y="92075"/>
            <a:ext cx="7620000" cy="51752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谐振动的位移、速度、加速度之间的相位关系</a:t>
            </a:r>
            <a:endParaRPr lang="zh-CN" altLang="en-US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8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8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7" name="Text Box 11"/>
          <p:cNvSpPr txBox="1"/>
          <p:nvPr/>
        </p:nvSpPr>
        <p:spPr>
          <a:xfrm>
            <a:off x="285750" y="1819275"/>
            <a:ext cx="6858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8" name="Text Box 12"/>
          <p:cNvSpPr txBox="1"/>
          <p:nvPr/>
        </p:nvSpPr>
        <p:spPr>
          <a:xfrm>
            <a:off x="971550" y="1819275"/>
            <a:ext cx="3313113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简谐振动的表达式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itle 6"/>
          <p:cNvSpPr txBox="1"/>
          <p:nvPr>
            <p:custDataLst>
              <p:tags r:id="rId1"/>
            </p:custDataLst>
          </p:nvPr>
        </p:nvSpPr>
        <p:spPr>
          <a:xfrm>
            <a:off x="898525" y="2566988"/>
            <a:ext cx="2376488" cy="631825"/>
          </a:xfrm>
          <a:prstGeom prst="rect">
            <a:avLst/>
          </a:prstGeom>
          <a:noFill/>
          <a:ln w="3175">
            <a:noFill/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</a:extLst>
        </p:spPr>
        <p:txBody>
          <a:bodyPr wrap="square" lIns="72000" tIns="36195" rIns="72000" bIns="36195" anchor="t" anchorCtr="0">
            <a:sp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lvl="0" indent="0" algn="l" fontAlgn="auto">
              <a:lnSpc>
                <a:spcPct val="130000"/>
              </a:lnSpc>
              <a:spcBef>
                <a:spcPts val="800"/>
              </a:spcBef>
              <a:spcAft>
                <a:spcPts val="0"/>
              </a:spcAft>
              <a:buSzPct val="100000"/>
              <a:buNone/>
            </a:pPr>
            <a:r>
              <a:rPr lang="zh-CN" altLang="en-US" sz="2800" b="1" strike="noStrike" spc="0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由初始条件：</a:t>
            </a:r>
            <a:endParaRPr lang="zh-CN" altLang="en-US" sz="2800" strike="noStrike" spc="220" noProof="1" dirty="0">
              <a:ln w="3175">
                <a:noFill/>
                <a:prstDash val="dash"/>
              </a:ln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526" name="Text Box 22"/>
          <p:cNvSpPr txBox="1"/>
          <p:nvPr/>
        </p:nvSpPr>
        <p:spPr>
          <a:xfrm>
            <a:off x="631825" y="5632450"/>
            <a:ext cx="20351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振动方程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3" name="对象 21531"/>
          <p:cNvGraphicFramePr>
            <a:graphicFrameLocks noChangeAspect="1"/>
          </p:cNvGraphicFramePr>
          <p:nvPr/>
        </p:nvGraphicFramePr>
        <p:xfrm>
          <a:off x="4541838" y="2730500"/>
          <a:ext cx="869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" imgW="407035" imgH="228600" progId="Equation.DSMT4">
                  <p:embed/>
                </p:oleObj>
              </mc:Choice>
              <mc:Fallback>
                <p:oleObj name="" r:id="rId2" imgW="407035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1838" y="2730500"/>
                        <a:ext cx="8699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279900" y="1782763"/>
          <a:ext cx="28654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4" imgW="2163445" imgH="551815" progId="Equation.KSEE3">
                  <p:embed/>
                </p:oleObj>
              </mc:Choice>
              <mc:Fallback>
                <p:oleObj name="" r:id="rId4" imgW="2163445" imgH="551815" progId="Equation.KSEE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1782763"/>
                        <a:ext cx="2865438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203575" y="2659063"/>
          <a:ext cx="1741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6" imgW="698500" imgH="228600" progId="Equation.KSEE3">
                  <p:embed/>
                </p:oleObj>
              </mc:Choice>
              <mc:Fallback>
                <p:oleObj name="" r:id="rId6" imgW="698500" imgH="228600" progId="Equation.KSEE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575" y="2659063"/>
                        <a:ext cx="17414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259388" y="2692400"/>
          <a:ext cx="1012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8" imgW="405765" imgH="228600" progId="Equation.KSEE3">
                  <p:embed/>
                </p:oleObj>
              </mc:Choice>
              <mc:Fallback>
                <p:oleObj name="" r:id="rId8" imgW="405765" imgH="228600" progId="Equation.KSEE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388" y="2692400"/>
                        <a:ext cx="10128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066800" y="3600450"/>
          <a:ext cx="1671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0" imgW="812800" imgH="228600" progId="Equation.KSEE3">
                  <p:embed/>
                </p:oleObj>
              </mc:Choice>
              <mc:Fallback>
                <p:oleObj name="" r:id="rId10" imgW="812800" imgH="228600" progId="Equation.KSEE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3600450"/>
                        <a:ext cx="167163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591175" y="3762375"/>
            <a:ext cx="358775" cy="215900"/>
          </a:xfrm>
          <a:prstGeom prst="rightArrow">
            <a:avLst>
              <a:gd name="adj1" fmla="val 50000"/>
              <a:gd name="adj2" fmla="val 49506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6062663" y="3413125"/>
          <a:ext cx="1985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2" imgW="850900" imgH="393700" progId="Equation.KSEE3">
                  <p:embed/>
                </p:oleObj>
              </mc:Choice>
              <mc:Fallback>
                <p:oleObj name="" r:id="rId12" imgW="850900" imgH="393700" progId="Equation.KSEE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2663" y="3413125"/>
                        <a:ext cx="198596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203325" y="4632325"/>
          <a:ext cx="2073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4" imgW="1193800" imgH="228600" progId="Equation.KSEE3">
                  <p:embed/>
                </p:oleObj>
              </mc:Choice>
              <mc:Fallback>
                <p:oleObj name="" r:id="rId14" imgW="1193800" imgH="228600" progId="Equation.KSEE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3325" y="4632325"/>
                        <a:ext cx="20732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4087813" y="4632325"/>
          <a:ext cx="14017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6" imgW="622300" imgH="228600" progId="Equation.KSEE3">
                  <p:embed/>
                </p:oleObj>
              </mc:Choice>
              <mc:Fallback>
                <p:oleObj name="" r:id="rId16" imgW="622300" imgH="228600" progId="Equation.KSEE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7813" y="4632325"/>
                        <a:ext cx="1401762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6130925" y="4375150"/>
          <a:ext cx="1249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8" imgW="545465" imgH="393700" progId="Equation.KSEE3">
                  <p:embed/>
                </p:oleObj>
              </mc:Choice>
              <mc:Fallback>
                <p:oleObj name="" r:id="rId18" imgW="545465" imgH="393700" progId="Equation.KSEE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0925" y="4375150"/>
                        <a:ext cx="1249363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2665413" y="5318125"/>
          <a:ext cx="28336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0" imgW="1485900" imgH="444500" progId="Equation.KSEE3">
                  <p:embed/>
                </p:oleObj>
              </mc:Choice>
              <mc:Fallback>
                <p:oleObj name="" r:id="rId20" imgW="1485900" imgH="444500" progId="Equation.KSEE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65413" y="5318125"/>
                        <a:ext cx="2833687" cy="104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4" name="组合 24"/>
          <p:cNvGrpSpPr/>
          <p:nvPr/>
        </p:nvGrpSpPr>
        <p:grpSpPr>
          <a:xfrm>
            <a:off x="106363" y="249238"/>
            <a:ext cx="8680450" cy="1382712"/>
            <a:chOff x="335" y="893"/>
            <a:chExt cx="13670" cy="2179"/>
          </a:xfrm>
        </p:grpSpPr>
        <p:sp>
          <p:nvSpPr>
            <p:cNvPr id="63505" name="Text Box 4"/>
            <p:cNvSpPr txBox="1"/>
            <p:nvPr/>
          </p:nvSpPr>
          <p:spPr>
            <a:xfrm>
              <a:off x="335" y="893"/>
              <a:ext cx="13670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弹簧振子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,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            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振幅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2 cm,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初始时刻，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1cm,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沿着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正方向运动，试写出振动方程。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06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555" y="893"/>
            <a:ext cx="1829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22" imgW="698500" imgH="228600" progId="Equation.KSEE3">
                    <p:embed/>
                  </p:oleObj>
                </mc:Choice>
                <mc:Fallback>
                  <p:oleObj name="" r:id="rId22" imgW="698500" imgH="228600" progId="Equation.KSEE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55" y="893"/>
                          <a:ext cx="1829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右箭头 27"/>
          <p:cNvSpPr/>
          <p:nvPr/>
        </p:nvSpPr>
        <p:spPr>
          <a:xfrm>
            <a:off x="3536950" y="4762500"/>
            <a:ext cx="360363" cy="215900"/>
          </a:xfrm>
          <a:prstGeom prst="rightArrow">
            <a:avLst>
              <a:gd name="adj1" fmla="val 50000"/>
              <a:gd name="adj2" fmla="val 49725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632450" y="4754563"/>
            <a:ext cx="358775" cy="215900"/>
          </a:xfrm>
          <a:prstGeom prst="rightArrow">
            <a:avLst>
              <a:gd name="adj1" fmla="val 50000"/>
              <a:gd name="adj2" fmla="val 49506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对象 21"/>
          <p:cNvGraphicFramePr/>
          <p:nvPr/>
        </p:nvGraphicFramePr>
        <p:xfrm>
          <a:off x="3441700" y="3417888"/>
          <a:ext cx="20113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4" imgW="977900" imgH="393700" progId="Equation.KSEE3">
                  <p:embed/>
                </p:oleObj>
              </mc:Choice>
              <mc:Fallback>
                <p:oleObj name="" r:id="rId24" imgW="977900" imgH="393700" progId="Equation.KSEE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1700" y="3417888"/>
                        <a:ext cx="2011363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930525" y="3762375"/>
            <a:ext cx="360363" cy="215900"/>
          </a:xfrm>
          <a:prstGeom prst="rightArrow">
            <a:avLst>
              <a:gd name="adj1" fmla="val 50000"/>
              <a:gd name="adj2" fmla="val 49725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右箭头 2">
            <a:hlinkClick r:id="rId26" action="ppaction://hlinksldjump"/>
          </p:cNvPr>
          <p:cNvSpPr/>
          <p:nvPr/>
        </p:nvSpPr>
        <p:spPr>
          <a:xfrm>
            <a:off x="6997700" y="6508115"/>
            <a:ext cx="395970" cy="360000"/>
          </a:xfrm>
          <a:prstGeom prst="right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25400"/>
          </a:effec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noProof="1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  <p:bldP spid="21518" grpId="0"/>
      <p:bldP spid="21526" grpId="0"/>
      <p:bldP spid="27" grpId="0"/>
      <p:bldP spid="8" grpId="0" bldLvl="0" animBg="1"/>
      <p:bldP spid="28" grpId="0" bldLvl="0" animBg="1"/>
      <p:bldP spid="14" grpId="0" bldLvl="0" animBg="1"/>
      <p:bldP spid="31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5537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600" y="758825"/>
            <a:ext cx="8840788" cy="154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8" name="文本框 118787"/>
          <p:cNvSpPr txBox="1"/>
          <p:nvPr/>
        </p:nvSpPr>
        <p:spPr>
          <a:xfrm>
            <a:off x="101600" y="269875"/>
            <a:ext cx="1971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练习 十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553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262" y="2263775"/>
            <a:ext cx="9142412" cy="1155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0" name="图片 14"/>
          <p:cNvPicPr>
            <a:picLocks noChangeAspect="1"/>
          </p:cNvPicPr>
          <p:nvPr/>
        </p:nvPicPr>
        <p:blipFill>
          <a:blip r:embed="rId3"/>
          <a:srcRect l="79" t="1878" r="-79" b="-24"/>
          <a:stretch>
            <a:fillRect/>
          </a:stretch>
        </p:blipFill>
        <p:spPr>
          <a:xfrm>
            <a:off x="101600" y="4156075"/>
            <a:ext cx="8850313" cy="2620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1" name="文本框 118787"/>
          <p:cNvSpPr txBox="1"/>
          <p:nvPr/>
        </p:nvSpPr>
        <p:spPr>
          <a:xfrm>
            <a:off x="101600" y="3570288"/>
            <a:ext cx="1971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练习 十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0" name="文本框 20489"/>
          <p:cNvSpPr txBox="1"/>
          <p:nvPr/>
        </p:nvSpPr>
        <p:spPr>
          <a:xfrm>
            <a:off x="257175" y="865188"/>
            <a:ext cx="4081463" cy="1898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40000"/>
              </a:lnSpc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 </a:t>
            </a:r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角速率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半径为 </a:t>
            </a:r>
            <a:r>
              <a:rPr lang="en-US" altLang="zh-CN" i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匀速圆周运动，请写出</a:t>
            </a:r>
            <a:r>
              <a:rPr lang="zh-CN" altLang="zh-CN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方程</a:t>
            </a:r>
            <a:endParaRPr lang="zh-CN" altLang="en-US" sz="2400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4" name="文本框 20503"/>
          <p:cNvSpPr txBox="1"/>
          <p:nvPr/>
        </p:nvSpPr>
        <p:spPr>
          <a:xfrm>
            <a:off x="546100" y="5614988"/>
            <a:ext cx="516255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分运动均为简谐振动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50" name="组合 20549"/>
          <p:cNvGrpSpPr/>
          <p:nvPr/>
        </p:nvGrpSpPr>
        <p:grpSpPr>
          <a:xfrm>
            <a:off x="546100" y="3279775"/>
            <a:ext cx="3656013" cy="1651000"/>
            <a:chOff x="1157" y="2688"/>
            <a:chExt cx="2719" cy="1080"/>
          </a:xfrm>
        </p:grpSpPr>
        <p:graphicFrame>
          <p:nvGraphicFramePr>
            <p:cNvPr id="66564" name="对象 20499"/>
            <p:cNvGraphicFramePr/>
            <p:nvPr/>
          </p:nvGraphicFramePr>
          <p:xfrm>
            <a:off x="1329" y="2688"/>
            <a:ext cx="254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" imgW="1143000" imgH="228600" progId="Equation.3">
                    <p:embed/>
                  </p:oleObj>
                </mc:Choice>
                <mc:Fallback>
                  <p:oleObj name="" r:id="rId1" imgW="1143000" imgH="2286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29" y="2688"/>
                          <a:ext cx="2547" cy="4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对象 20502"/>
            <p:cNvGraphicFramePr/>
            <p:nvPr/>
          </p:nvGraphicFramePr>
          <p:xfrm>
            <a:off x="1302" y="3287"/>
            <a:ext cx="257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3" imgW="1117600" imgH="228600" progId="Equation.3">
                    <p:embed/>
                  </p:oleObj>
                </mc:Choice>
                <mc:Fallback>
                  <p:oleObj name="" r:id="rId3" imgW="1117600" imgH="2286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02" y="3287"/>
                          <a:ext cx="2571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6" name="左大括号 20508"/>
            <p:cNvSpPr/>
            <p:nvPr/>
          </p:nvSpPr>
          <p:spPr>
            <a:xfrm>
              <a:off x="1157" y="2888"/>
              <a:ext cx="145" cy="693"/>
            </a:xfrm>
            <a:prstGeom prst="leftBrace">
              <a:avLst>
                <a:gd name="adj1" fmla="val 38854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67" name="文本框 312329"/>
          <p:cNvSpPr txBox="1"/>
          <p:nvPr/>
        </p:nvSpPr>
        <p:spPr>
          <a:xfrm>
            <a:off x="430213" y="214313"/>
            <a:ext cx="22272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问题引入</a:t>
            </a:r>
            <a:endParaRPr lang="zh-CN" altLang="en-US" sz="3200" dirty="0">
              <a:solidFill>
                <a:srgbClr val="FF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pSp>
        <p:nvGrpSpPr>
          <p:cNvPr id="2" name="组合 20540"/>
          <p:cNvGrpSpPr/>
          <p:nvPr/>
        </p:nvGrpSpPr>
        <p:grpSpPr>
          <a:xfrm>
            <a:off x="4678363" y="377825"/>
            <a:ext cx="4059237" cy="3443288"/>
            <a:chOff x="240" y="1338"/>
            <a:chExt cx="1920" cy="1590"/>
          </a:xfrm>
        </p:grpSpPr>
        <p:sp>
          <p:nvSpPr>
            <p:cNvPr id="66569" name="矩形 20539"/>
            <p:cNvSpPr/>
            <p:nvPr/>
          </p:nvSpPr>
          <p:spPr>
            <a:xfrm>
              <a:off x="240" y="1344"/>
              <a:ext cx="1920" cy="15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33CC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0" name="椭圆 20509"/>
            <p:cNvSpPr/>
            <p:nvPr/>
          </p:nvSpPr>
          <p:spPr>
            <a:xfrm>
              <a:off x="559" y="1776"/>
              <a:ext cx="977" cy="960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1" name="椭圆 20512"/>
            <p:cNvSpPr/>
            <p:nvPr/>
          </p:nvSpPr>
          <p:spPr>
            <a:xfrm>
              <a:off x="1344" y="1872"/>
              <a:ext cx="80" cy="78"/>
            </a:xfrm>
            <a:prstGeom prst="ellipse">
              <a:avLst/>
            </a:prstGeom>
            <a:gradFill rotWithShape="0">
              <a:gsLst>
                <a:gs pos="0">
                  <a:srgbClr val="FF909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2" name="文本框 20514"/>
            <p:cNvSpPr txBox="1"/>
            <p:nvPr/>
          </p:nvSpPr>
          <p:spPr>
            <a:xfrm>
              <a:off x="1928" y="2058"/>
              <a:ext cx="200" cy="24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r>
                <a:rPr lang="en-US" altLang="zh-CN" b="0" i="1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b="0" i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3" name="任意多边形 20522"/>
            <p:cNvSpPr/>
            <p:nvPr/>
          </p:nvSpPr>
          <p:spPr>
            <a:xfrm>
              <a:off x="1572" y="1954"/>
              <a:ext cx="110" cy="264"/>
            </a:xfrm>
            <a:custGeom>
              <a:avLst/>
              <a:gdLst/>
              <a:ahLst/>
              <a:cxnLst/>
              <a:pathLst>
                <a:path w="110" h="264">
                  <a:moveTo>
                    <a:pt x="109" y="264"/>
                  </a:moveTo>
                  <a:cubicBezTo>
                    <a:pt x="110" y="243"/>
                    <a:pt x="96" y="168"/>
                    <a:pt x="78" y="124"/>
                  </a:cubicBezTo>
                  <a:cubicBezTo>
                    <a:pt x="60" y="80"/>
                    <a:pt x="16" y="2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74" name="直接连接符 20510"/>
            <p:cNvSpPr/>
            <p:nvPr/>
          </p:nvSpPr>
          <p:spPr>
            <a:xfrm>
              <a:off x="384" y="2273"/>
              <a:ext cx="153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6575" name="直接连接符 20511"/>
            <p:cNvSpPr/>
            <p:nvPr/>
          </p:nvSpPr>
          <p:spPr>
            <a:xfrm flipV="1">
              <a:off x="1056" y="1449"/>
              <a:ext cx="0" cy="14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6576" name="直接连接符 20513"/>
            <p:cNvSpPr/>
            <p:nvPr/>
          </p:nvSpPr>
          <p:spPr>
            <a:xfrm flipV="1">
              <a:off x="1056" y="1927"/>
              <a:ext cx="288" cy="336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577" name="文本框 20515"/>
            <p:cNvSpPr txBox="1"/>
            <p:nvPr/>
          </p:nvSpPr>
          <p:spPr>
            <a:xfrm>
              <a:off x="872" y="1338"/>
              <a:ext cx="200" cy="24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r>
                <a:rPr lang="en-US" altLang="zh-CN" b="0" i="1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b="0" i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文本框 20516"/>
            <p:cNvSpPr txBox="1"/>
            <p:nvPr/>
          </p:nvSpPr>
          <p:spPr>
            <a:xfrm>
              <a:off x="872" y="2203"/>
              <a:ext cx="212" cy="24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r>
                <a:rPr lang="en-US" altLang="zh-CN" b="0" i="1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0" i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9" name="文本框 20517"/>
            <p:cNvSpPr txBox="1"/>
            <p:nvPr/>
          </p:nvSpPr>
          <p:spPr>
            <a:xfrm>
              <a:off x="1354" y="1627"/>
              <a:ext cx="259" cy="24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r>
                <a:rPr lang="en-US" altLang="zh-CN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0" name="文本框 20518"/>
            <p:cNvSpPr txBox="1"/>
            <p:nvPr/>
          </p:nvSpPr>
          <p:spPr>
            <a:xfrm>
              <a:off x="1056" y="1859"/>
              <a:ext cx="214" cy="24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6581" name="对象 20524"/>
            <p:cNvGraphicFramePr/>
            <p:nvPr/>
          </p:nvGraphicFramePr>
          <p:xfrm>
            <a:off x="1728" y="1954"/>
            <a:ext cx="20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5" imgW="152400" imgH="139700" progId="Equation.3">
                    <p:embed/>
                  </p:oleObj>
                </mc:Choice>
                <mc:Fallback>
                  <p:oleObj name="" r:id="rId5" imgW="152400" imgH="1397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8" y="1954"/>
                          <a:ext cx="20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2" name="对象 20532"/>
            <p:cNvGraphicFramePr/>
            <p:nvPr/>
          </p:nvGraphicFramePr>
          <p:xfrm>
            <a:off x="1203" y="2016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7" imgW="177800" imgH="227965" progId="Equation.3">
                    <p:embed/>
                  </p:oleObj>
                </mc:Choice>
                <mc:Fallback>
                  <p:oleObj name="" r:id="rId7" imgW="177800" imgH="22796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3" y="2016"/>
                          <a:ext cx="22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3" name="任意多边形 20533"/>
            <p:cNvSpPr/>
            <p:nvPr/>
          </p:nvSpPr>
          <p:spPr>
            <a:xfrm>
              <a:off x="1149" y="2166"/>
              <a:ext cx="44" cy="112"/>
            </a:xfrm>
            <a:custGeom>
              <a:avLst/>
              <a:gdLst/>
              <a:ahLst/>
              <a:cxnLst/>
              <a:pathLst>
                <a:path w="44" h="112">
                  <a:moveTo>
                    <a:pt x="44" y="112"/>
                  </a:moveTo>
                  <a:cubicBezTo>
                    <a:pt x="40" y="82"/>
                    <a:pt x="44" y="51"/>
                    <a:pt x="33" y="23"/>
                  </a:cubicBezTo>
                  <a:cubicBezTo>
                    <a:pt x="28" y="11"/>
                    <a:pt x="0" y="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5" name="对象 20502"/>
          <p:cNvGraphicFramePr/>
          <p:nvPr/>
        </p:nvGraphicFramePr>
        <p:xfrm>
          <a:off x="4203700" y="4090988"/>
          <a:ext cx="3073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9" imgW="1358900" imgH="393700" progId="Equation.3">
                  <p:embed/>
                </p:oleObj>
              </mc:Choice>
              <mc:Fallback>
                <p:oleObj name="" r:id="rId9" imgW="1358900" imgH="3937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3700" y="4090988"/>
                        <a:ext cx="307340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  <p:bldP spid="2050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Text Box 4"/>
          <p:cNvSpPr txBox="1"/>
          <p:nvPr/>
        </p:nvSpPr>
        <p:spPr>
          <a:xfrm>
            <a:off x="206375" y="117475"/>
            <a:ext cx="54911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6.1.2</a:t>
            </a:r>
            <a:r>
              <a:rPr lang="zh-CN" altLang="en-US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、谐振动的旋转矢量表示 </a:t>
            </a:r>
            <a:endParaRPr lang="zh-CN" altLang="en-US" sz="3200" dirty="0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pSp>
        <p:nvGrpSpPr>
          <p:cNvPr id="67586" name="组合 12289"/>
          <p:cNvGrpSpPr/>
          <p:nvPr/>
        </p:nvGrpSpPr>
        <p:grpSpPr>
          <a:xfrm>
            <a:off x="6794500" y="733425"/>
            <a:ext cx="2362200" cy="4572000"/>
            <a:chOff x="0" y="0"/>
            <a:chExt cx="1488" cy="2880"/>
          </a:xfrm>
        </p:grpSpPr>
        <p:sp>
          <p:nvSpPr>
            <p:cNvPr id="67587" name="矩形 12290"/>
            <p:cNvSpPr/>
            <p:nvPr/>
          </p:nvSpPr>
          <p:spPr>
            <a:xfrm>
              <a:off x="48" y="0"/>
              <a:ext cx="1200" cy="2880"/>
            </a:xfrm>
            <a:prstGeom prst="rect">
              <a:avLst/>
            </a:prstGeom>
            <a:gradFill rotWithShape="0">
              <a:gsLst>
                <a:gs pos="0">
                  <a:srgbClr val="EBF5CC"/>
                </a:gs>
                <a:gs pos="100000">
                  <a:schemeClr val="folHlink"/>
                </a:gs>
              </a:gsLst>
              <a:lin ang="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588" name="文本框 12291"/>
            <p:cNvSpPr txBox="1"/>
            <p:nvPr/>
          </p:nvSpPr>
          <p:spPr>
            <a:xfrm>
              <a:off x="0" y="56"/>
              <a:ext cx="1488" cy="24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    旋转矢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量  的</a:t>
              </a:r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端点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  轴上的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投影点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的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为简谐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.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7589" name="对象 12292"/>
            <p:cNvGraphicFramePr>
              <a:graphicFrameLocks noChangeAspect="1"/>
            </p:cNvGraphicFramePr>
            <p:nvPr/>
          </p:nvGraphicFramePr>
          <p:xfrm>
            <a:off x="300" y="1010"/>
            <a:ext cx="19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0" y="1010"/>
                          <a:ext cx="190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对象 12293"/>
            <p:cNvGraphicFramePr>
              <a:graphicFrameLocks noChangeAspect="1"/>
            </p:cNvGraphicFramePr>
            <p:nvPr/>
          </p:nvGraphicFramePr>
          <p:xfrm>
            <a:off x="300" y="535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" y="535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旋转矢量法">
            <a:hlinkClick r:id="" action="ppaction://media"/>
          </p:cNvPr>
          <p:cNvPicPr/>
          <p:nvPr>
            <a:vide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15645" y="1143000"/>
            <a:ext cx="489585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Text Box 4"/>
          <p:cNvSpPr txBox="1"/>
          <p:nvPr/>
        </p:nvSpPr>
        <p:spPr>
          <a:xfrm>
            <a:off x="206375" y="117475"/>
            <a:ext cx="54911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6.1.2</a:t>
            </a:r>
            <a:r>
              <a:rPr lang="zh-CN" altLang="en-US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、谐振动的旋转矢量表示 </a:t>
            </a:r>
            <a:endParaRPr lang="zh-CN" altLang="en-US" sz="3200" dirty="0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8610" name="页脚占位符 1"/>
          <p:cNvSpPr/>
          <p:nvPr>
            <p:ph type="ftr" sz="quarter" idx="11"/>
          </p:nvPr>
        </p:nvSpPr>
        <p:spPr>
          <a:xfrm>
            <a:off x="3267075" y="6245225"/>
            <a:ext cx="2895600" cy="476250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ctr">
              <a:spcBef>
                <a:spcPct val="50000"/>
              </a:spcBef>
            </a:pPr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1" name="矩形 13320"/>
          <p:cNvSpPr/>
          <p:nvPr/>
        </p:nvSpPr>
        <p:spPr>
          <a:xfrm>
            <a:off x="304800" y="838200"/>
            <a:ext cx="6705600" cy="5562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2" name="椭圆 13321"/>
          <p:cNvSpPr/>
          <p:nvPr/>
        </p:nvSpPr>
        <p:spPr>
          <a:xfrm>
            <a:off x="1147763" y="1357313"/>
            <a:ext cx="4876800" cy="48768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直接连接符 13322"/>
          <p:cNvSpPr/>
          <p:nvPr/>
        </p:nvSpPr>
        <p:spPr>
          <a:xfrm>
            <a:off x="614363" y="3795713"/>
            <a:ext cx="6248400" cy="0"/>
          </a:xfrm>
          <a:prstGeom prst="line">
            <a:avLst/>
          </a:prstGeom>
          <a:ln w="28575" cap="flat" cmpd="sng">
            <a:solidFill>
              <a:srgbClr val="9900CC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65544" name="任意多边形 13324"/>
          <p:cNvSpPr/>
          <p:nvPr/>
        </p:nvSpPr>
        <p:spPr>
          <a:xfrm rot="-1160102">
            <a:off x="5337175" y="1889125"/>
            <a:ext cx="387350" cy="500063"/>
          </a:xfrm>
          <a:custGeom>
            <a:avLst/>
            <a:gdLst/>
            <a:ahLst/>
            <a:cxnLst>
              <a:cxn ang="270">
                <a:pos x="3452" y="0"/>
              </a:cxn>
              <a:cxn ang="90">
                <a:pos x="21555" y="22704"/>
              </a:cxn>
              <a:cxn ang="180">
                <a:pos x="0" y="21322"/>
              </a:cxn>
            </a:cxnLst>
            <a:pathLst>
              <a:path w="21600" h="22705" fill="none">
                <a:moveTo>
                  <a:pt x="3452" y="0"/>
                </a:moveTo>
                <a:cubicBezTo>
                  <a:pt x="13746" y="1655"/>
                  <a:pt x="21600" y="10571"/>
                  <a:pt x="21600" y="21322"/>
                </a:cubicBezTo>
                <a:cubicBezTo>
                  <a:pt x="21600" y="21788"/>
                  <a:pt x="21585" y="22251"/>
                  <a:pt x="21556" y="22705"/>
                </a:cubicBezTo>
              </a:path>
              <a:path w="21600" h="22705" stroke="0">
                <a:moveTo>
                  <a:pt x="3452" y="0"/>
                </a:moveTo>
                <a:cubicBezTo>
                  <a:pt x="13746" y="1655"/>
                  <a:pt x="21600" y="10571"/>
                  <a:pt x="21600" y="21322"/>
                </a:cubicBezTo>
                <a:cubicBezTo>
                  <a:pt x="21600" y="21788"/>
                  <a:pt x="21585" y="22251"/>
                  <a:pt x="21556" y="22705"/>
                </a:cubicBezTo>
                <a:lnTo>
                  <a:pt x="0" y="21322"/>
                </a:lnTo>
                <a:close/>
              </a:path>
            </a:pathLst>
          </a:custGeom>
          <a:noFill/>
          <a:ln w="57150" cap="flat" cmpd="sng">
            <a:solidFill>
              <a:srgbClr val="0000FF"/>
            </a:solidFill>
            <a:prstDash val="solid"/>
            <a:round/>
            <a:headEnd type="triangle" w="sm" len="lg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5545" name="对象 13325"/>
          <p:cNvGraphicFramePr>
            <a:graphicFrameLocks noChangeAspect="1"/>
          </p:cNvGraphicFramePr>
          <p:nvPr/>
        </p:nvGraphicFramePr>
        <p:xfrm>
          <a:off x="5688013" y="1738313"/>
          <a:ext cx="439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5900" imgH="190500" progId="Equation.3">
                  <p:embed/>
                </p:oleObj>
              </mc:Choice>
              <mc:Fallback>
                <p:oleObj name="" r:id="rId1" imgW="215900" imgH="1905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88013" y="1738313"/>
                        <a:ext cx="439737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对象 13326"/>
          <p:cNvGraphicFramePr>
            <a:graphicFrameLocks noChangeAspect="1"/>
          </p:cNvGraphicFramePr>
          <p:nvPr/>
        </p:nvGraphicFramePr>
        <p:xfrm>
          <a:off x="6473825" y="3784600"/>
          <a:ext cx="388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177800" imgH="189865" progId="Equation.3">
                  <p:embed/>
                </p:oleObj>
              </mc:Choice>
              <mc:Fallback>
                <p:oleObj name="" r:id="rId3" imgW="177800" imgH="1898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3825" y="3784600"/>
                        <a:ext cx="3889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对象 13327"/>
          <p:cNvGraphicFramePr>
            <a:graphicFrameLocks noChangeAspect="1"/>
          </p:cNvGraphicFramePr>
          <p:nvPr/>
        </p:nvGraphicFramePr>
        <p:xfrm>
          <a:off x="3205163" y="3795713"/>
          <a:ext cx="393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165100" imgH="190500" progId="Equation.3">
                  <p:embed/>
                </p:oleObj>
              </mc:Choice>
              <mc:Fallback>
                <p:oleObj name="" r:id="rId5" imgW="165100" imgH="1905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163" y="3795713"/>
                        <a:ext cx="39370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对象 13328"/>
          <p:cNvGraphicFramePr>
            <a:graphicFrameLocks noChangeAspect="1"/>
          </p:cNvGraphicFramePr>
          <p:nvPr/>
        </p:nvGraphicFramePr>
        <p:xfrm>
          <a:off x="5029200" y="2489200"/>
          <a:ext cx="506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7" imgW="215900" imgH="266700" progId="Equation.3">
                  <p:embed/>
                </p:oleObj>
              </mc:Choice>
              <mc:Fallback>
                <p:oleObj name="" r:id="rId7" imgW="215900" imgH="2667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2489200"/>
                        <a:ext cx="5064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直接连接符 13329"/>
          <p:cNvSpPr/>
          <p:nvPr/>
        </p:nvSpPr>
        <p:spPr>
          <a:xfrm flipV="1">
            <a:off x="3586163" y="1357313"/>
            <a:ext cx="0" cy="4876800"/>
          </a:xfrm>
          <a:prstGeom prst="line">
            <a:avLst/>
          </a:prstGeom>
          <a:ln w="28575" cap="flat" cmpd="sng">
            <a:solidFill>
              <a:srgbClr val="9900CC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65550" name="对象 13330"/>
          <p:cNvGraphicFramePr>
            <a:graphicFrameLocks noChangeAspect="1"/>
          </p:cNvGraphicFramePr>
          <p:nvPr/>
        </p:nvGraphicFramePr>
        <p:xfrm>
          <a:off x="4978400" y="1309688"/>
          <a:ext cx="300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88265" imgH="152400" progId="Equation.3">
                  <p:embed/>
                </p:oleObj>
              </mc:Choice>
              <mc:Fallback>
                <p:oleObj name="" r:id="rId9" imgW="88265" imgH="1524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8400" y="1309688"/>
                        <a:ext cx="30003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直接连接符 13331"/>
          <p:cNvSpPr/>
          <p:nvPr/>
        </p:nvSpPr>
        <p:spPr>
          <a:xfrm flipV="1">
            <a:off x="3586163" y="1738313"/>
            <a:ext cx="1371600" cy="2057400"/>
          </a:xfrm>
          <a:prstGeom prst="line">
            <a:avLst/>
          </a:prstGeom>
          <a:ln w="38100" cap="flat" cmpd="sng">
            <a:solidFill>
              <a:srgbClr val="F01A04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65552" name="直接连接符 13332"/>
          <p:cNvSpPr/>
          <p:nvPr/>
        </p:nvSpPr>
        <p:spPr>
          <a:xfrm>
            <a:off x="4957763" y="1766888"/>
            <a:ext cx="0" cy="2087562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65553" name="组合 13333"/>
          <p:cNvGrpSpPr/>
          <p:nvPr/>
        </p:nvGrpSpPr>
        <p:grpSpPr>
          <a:xfrm>
            <a:off x="3952875" y="2924175"/>
            <a:ext cx="946150" cy="885825"/>
            <a:chOff x="0" y="-107"/>
            <a:chExt cx="595" cy="558"/>
          </a:xfrm>
        </p:grpSpPr>
        <p:sp>
          <p:nvSpPr>
            <p:cNvPr id="68624" name="任意多边形 13334"/>
            <p:cNvSpPr/>
            <p:nvPr/>
          </p:nvSpPr>
          <p:spPr>
            <a:xfrm>
              <a:off x="0" y="7"/>
              <a:ext cx="240" cy="444"/>
            </a:xfrm>
            <a:custGeom>
              <a:avLst/>
              <a:gdLst/>
              <a:ahLst/>
              <a:cxnLst>
                <a:cxn ang="270">
                  <a:pos x="3744" y="0"/>
                </a:cxn>
                <a:cxn ang="0">
                  <a:pos x="21600" y="21273"/>
                </a:cxn>
                <a:cxn ang="180">
                  <a:pos x="0" y="21273"/>
                </a:cxn>
              </a:cxnLst>
              <a:pathLst>
                <a:path w="21600" h="21273" fill="none">
                  <a:moveTo>
                    <a:pt x="3744" y="0"/>
                  </a:moveTo>
                  <a:cubicBezTo>
                    <a:pt x="13894" y="1775"/>
                    <a:pt x="21600" y="10624"/>
                    <a:pt x="21600" y="21273"/>
                  </a:cubicBezTo>
                </a:path>
                <a:path w="21600" h="21273" stroke="0">
                  <a:moveTo>
                    <a:pt x="3744" y="0"/>
                  </a:moveTo>
                  <a:cubicBezTo>
                    <a:pt x="13894" y="1775"/>
                    <a:pt x="21600" y="10624"/>
                    <a:pt x="21600" y="21273"/>
                  </a:cubicBezTo>
                  <a:lnTo>
                    <a:pt x="0" y="21273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8625" name="对象 13335"/>
            <p:cNvGraphicFramePr>
              <a:graphicFrameLocks noChangeAspect="1"/>
            </p:cNvGraphicFramePr>
            <p:nvPr/>
          </p:nvGraphicFramePr>
          <p:xfrm>
            <a:off x="145" y="-107"/>
            <a:ext cx="45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" r:id="rId11" imgW="470535" imgH="228600" progId="Equation.DSMT4">
                    <p:embed/>
                  </p:oleObj>
                </mc:Choice>
                <mc:Fallback>
                  <p:oleObj name="" r:id="rId11" imgW="470535" imgH="228600" progId="Equation.DSMT4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5" y="-107"/>
                          <a:ext cx="450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6" name="对象 13337"/>
          <p:cNvGraphicFramePr>
            <a:graphicFrameLocks noChangeAspect="1"/>
          </p:cNvGraphicFramePr>
          <p:nvPr/>
        </p:nvGraphicFramePr>
        <p:xfrm>
          <a:off x="4865688" y="3922713"/>
          <a:ext cx="3048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3" imgW="127000" imgH="139700" progId="Equation.3">
                  <p:embed/>
                </p:oleObj>
              </mc:Choice>
              <mc:Fallback>
                <p:oleObj name="" r:id="rId13" imgW="127000" imgH="1397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5688" y="3922713"/>
                        <a:ext cx="304800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7" name="直接连接符 13338"/>
          <p:cNvSpPr/>
          <p:nvPr/>
        </p:nvSpPr>
        <p:spPr>
          <a:xfrm flipV="1">
            <a:off x="3586163" y="2881313"/>
            <a:ext cx="2209800" cy="914400"/>
          </a:xfrm>
          <a:prstGeom prst="line">
            <a:avLst/>
          </a:prstGeom>
          <a:ln w="19050" cap="flat" cmpd="sng">
            <a:solidFill>
              <a:srgbClr val="F01A04"/>
            </a:solidFill>
            <a:prstDash val="dash"/>
            <a:round/>
            <a:headEnd type="none" w="med" len="med"/>
            <a:tailEnd type="triangle" w="sm" len="lg"/>
          </a:ln>
        </p:spPr>
      </p:sp>
      <p:sp>
        <p:nvSpPr>
          <p:cNvPr id="65558" name="直接连接符 13339"/>
          <p:cNvSpPr/>
          <p:nvPr/>
        </p:nvSpPr>
        <p:spPr>
          <a:xfrm>
            <a:off x="5795963" y="2881313"/>
            <a:ext cx="0" cy="91440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65559" name="对象 13340"/>
          <p:cNvGraphicFramePr>
            <a:graphicFrameLocks noChangeAspect="1"/>
          </p:cNvGraphicFramePr>
          <p:nvPr/>
        </p:nvGraphicFramePr>
        <p:xfrm>
          <a:off x="5661025" y="3827463"/>
          <a:ext cx="306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5" imgW="165100" imgH="228600" progId="Equation.3">
                  <p:embed/>
                </p:oleObj>
              </mc:Choice>
              <mc:Fallback>
                <p:oleObj name="" r:id="rId15" imgW="165100" imgH="2286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1025" y="3827463"/>
                        <a:ext cx="306388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0" name="未知"/>
          <p:cNvSpPr/>
          <p:nvPr/>
        </p:nvSpPr>
        <p:spPr>
          <a:xfrm>
            <a:off x="4457700" y="3457575"/>
            <a:ext cx="107950" cy="323850"/>
          </a:xfrm>
          <a:custGeom>
            <a:avLst/>
            <a:gdLst/>
            <a:ahLst/>
            <a:cxnLst/>
            <a:pathLst>
              <a:path w="56" h="144">
                <a:moveTo>
                  <a:pt x="48" y="144"/>
                </a:moveTo>
                <a:cubicBezTo>
                  <a:pt x="52" y="108"/>
                  <a:pt x="56" y="72"/>
                  <a:pt x="48" y="48"/>
                </a:cubicBezTo>
                <a:cubicBezTo>
                  <a:pt x="40" y="24"/>
                  <a:pt x="8" y="8"/>
                  <a:pt x="0" y="0"/>
                </a:cubicBezTo>
              </a:path>
            </a:pathLst>
          </a:custGeom>
          <a:noFill/>
          <a:ln w="19050" cap="flat" cmpd="sng">
            <a:solidFill>
              <a:srgbClr val="CC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5561" name="对象 13342"/>
          <p:cNvGraphicFramePr>
            <a:graphicFrameLocks noChangeAspect="1"/>
          </p:cNvGraphicFramePr>
          <p:nvPr/>
        </p:nvGraphicFramePr>
        <p:xfrm>
          <a:off x="674688" y="1450975"/>
          <a:ext cx="974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7" imgW="495300" imgH="393700" progId="Equation.3">
                  <p:embed/>
                </p:oleObj>
              </mc:Choice>
              <mc:Fallback>
                <p:oleObj name="" r:id="rId17" imgW="495300" imgH="3937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688" y="1450975"/>
                        <a:ext cx="9747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椭圆 13343"/>
          <p:cNvSpPr/>
          <p:nvPr/>
        </p:nvSpPr>
        <p:spPr>
          <a:xfrm>
            <a:off x="5672138" y="3643313"/>
            <a:ext cx="228600" cy="228600"/>
          </a:xfrm>
          <a:prstGeom prst="ellipse">
            <a:avLst/>
          </a:prstGeom>
          <a:noFill/>
          <a:ln w="19050" cap="flat" cmpd="sng">
            <a:solidFill>
              <a:srgbClr val="CC0099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63" name="直接连接符 13344"/>
          <p:cNvSpPr/>
          <p:nvPr/>
        </p:nvSpPr>
        <p:spPr>
          <a:xfrm flipH="1">
            <a:off x="5181600" y="4044950"/>
            <a:ext cx="457200" cy="0"/>
          </a:xfrm>
          <a:prstGeom prst="line">
            <a:avLst/>
          </a:prstGeom>
          <a:ln w="19050" cap="flat" cmpd="sng">
            <a:solidFill>
              <a:srgbClr val="CC0099"/>
            </a:solidFill>
            <a:prstDash val="dash"/>
            <a:round/>
            <a:headEnd type="none" w="med" len="med"/>
            <a:tailEnd type="triangle" w="sm" len="lg"/>
          </a:ln>
        </p:spPr>
      </p:sp>
      <p:graphicFrame>
        <p:nvGraphicFramePr>
          <p:cNvPr id="65564" name="对象 13342"/>
          <p:cNvGraphicFramePr>
            <a:graphicFrameLocks noChangeAspect="1"/>
          </p:cNvGraphicFramePr>
          <p:nvPr/>
        </p:nvGraphicFramePr>
        <p:xfrm>
          <a:off x="4579938" y="3354388"/>
          <a:ext cx="349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9" imgW="177165" imgH="228600" progId="Equation.3">
                  <p:embed/>
                </p:oleObj>
              </mc:Choice>
              <mc:Fallback>
                <p:oleObj name="" r:id="rId19" imgW="177165" imgH="2286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9938" y="3354388"/>
                        <a:ext cx="3492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5" name="组合 12289"/>
          <p:cNvGrpSpPr/>
          <p:nvPr/>
        </p:nvGrpSpPr>
        <p:grpSpPr>
          <a:xfrm>
            <a:off x="7010400" y="1450975"/>
            <a:ext cx="2362200" cy="4572000"/>
            <a:chOff x="0" y="0"/>
            <a:chExt cx="1488" cy="2880"/>
          </a:xfrm>
        </p:grpSpPr>
        <p:sp>
          <p:nvSpPr>
            <p:cNvPr id="68636" name="矩形 12290"/>
            <p:cNvSpPr/>
            <p:nvPr/>
          </p:nvSpPr>
          <p:spPr>
            <a:xfrm>
              <a:off x="48" y="0"/>
              <a:ext cx="1200" cy="2880"/>
            </a:xfrm>
            <a:prstGeom prst="rect">
              <a:avLst/>
            </a:prstGeom>
            <a:gradFill rotWithShape="0">
              <a:gsLst>
                <a:gs pos="0">
                  <a:srgbClr val="EBF5CC"/>
                </a:gs>
                <a:gs pos="100000">
                  <a:schemeClr val="folHlink"/>
                </a:gs>
              </a:gsLst>
              <a:lin ang="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7" name="文本框 12291"/>
            <p:cNvSpPr txBox="1"/>
            <p:nvPr/>
          </p:nvSpPr>
          <p:spPr>
            <a:xfrm>
              <a:off x="0" y="56"/>
              <a:ext cx="1488" cy="24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    旋转矢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量  的</a:t>
              </a:r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端点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  轴上的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投影点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的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为简谐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.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8638" name="对象 12292"/>
            <p:cNvGraphicFramePr>
              <a:graphicFrameLocks noChangeAspect="1"/>
            </p:cNvGraphicFramePr>
            <p:nvPr/>
          </p:nvGraphicFramePr>
          <p:xfrm>
            <a:off x="300" y="1010"/>
            <a:ext cx="19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21" imgW="127000" imgH="139700" progId="Equation.3">
                    <p:embed/>
                  </p:oleObj>
                </mc:Choice>
                <mc:Fallback>
                  <p:oleObj name="" r:id="rId21" imgW="127000" imgH="1397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0" y="1010"/>
                          <a:ext cx="190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9" name="对象 12293"/>
            <p:cNvGraphicFramePr>
              <a:graphicFrameLocks noChangeAspect="1"/>
            </p:cNvGraphicFramePr>
            <p:nvPr/>
          </p:nvGraphicFramePr>
          <p:xfrm>
            <a:off x="300" y="535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3" imgW="152400" imgH="190500" progId="Equation.3">
                    <p:embed/>
                  </p:oleObj>
                </mc:Choice>
                <mc:Fallback>
                  <p:oleObj name="" r:id="rId23" imgW="152400" imgH="1905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0" y="535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3" name="椭圆 13323"/>
          <p:cNvSpPr/>
          <p:nvPr/>
        </p:nvSpPr>
        <p:spPr>
          <a:xfrm>
            <a:off x="4867275" y="3657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62175" y="4926013"/>
          <a:ext cx="3278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25" imgW="1143635" imgH="228600" progId="Equation.DSMT4">
                  <p:embed/>
                </p:oleObj>
              </mc:Choice>
              <mc:Fallback>
                <p:oleObj name="" r:id="rId25" imgW="1143635" imgH="2286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62175" y="4926013"/>
                        <a:ext cx="3278188" cy="642937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9900CC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3330"/>
          <p:cNvGraphicFramePr>
            <a:graphicFrameLocks noChangeAspect="1"/>
          </p:cNvGraphicFramePr>
          <p:nvPr/>
        </p:nvGraphicFramePr>
        <p:xfrm>
          <a:off x="5981700" y="2547938"/>
          <a:ext cx="579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27" imgW="316865" imgH="177165" progId="Equation.3">
                  <p:embed/>
                </p:oleObj>
              </mc:Choice>
              <mc:Fallback>
                <p:oleObj name="" r:id="rId27" imgW="316865" imgH="177165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81700" y="2547938"/>
                        <a:ext cx="579438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2" grpId="0" bldLvl="0" animBg="1"/>
      <p:bldP spid="65544" grpId="0" bldLvl="0" animBg="1"/>
      <p:bldP spid="65543" grpId="0" bldLvl="0" animBg="1"/>
      <p:bldP spid="655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58013" y="6373813"/>
            <a:ext cx="2133600" cy="476250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/>
            <a:fld id="{9A0DB2DC-4C9A-4742-B13C-FB6460FD3503}" type="slidenum">
              <a:rPr lang="en-US" altLang="zh-CN" u="none" baseline="0">
                <a:latin typeface="Times New Roman" panose="02020603050405020304" pitchFamily="18" charset="0"/>
              </a:rPr>
            </a:fld>
            <a:endParaRPr lang="en-US" altLang="zh-CN" u="none" baseline="0">
              <a:latin typeface="Times New Roman" panose="02020603050405020304" pitchFamily="18" charset="0"/>
            </a:endParaRPr>
          </a:p>
        </p:txBody>
      </p:sp>
      <p:sp>
        <p:nvSpPr>
          <p:cNvPr id="32770" name="Text Box 4"/>
          <p:cNvSpPr txBox="1"/>
          <p:nvPr/>
        </p:nvSpPr>
        <p:spPr>
          <a:xfrm>
            <a:off x="1708150" y="1066800"/>
            <a:ext cx="4011613" cy="706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　机械振动</a:t>
            </a:r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Text Box 10"/>
          <p:cNvSpPr txBox="1"/>
          <p:nvPr/>
        </p:nvSpPr>
        <p:spPr>
          <a:xfrm>
            <a:off x="1666875" y="2441575"/>
            <a:ext cx="6256338" cy="27257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200000"/>
              </a:lnSpc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  <a:hlinkClick r:id="rId1" action="ppaction://hlinksldjump"/>
              </a:rPr>
              <a:t>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1" action="ppaction://hlinksldjump"/>
              </a:rPr>
              <a:t>§6.1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简谐振动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  <a:hlinkClick r:id="rId1" action="ppaction://hlinksldjump"/>
              </a:rPr>
              <a:t>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1" action="ppaction://hlinksldjump"/>
              </a:rPr>
              <a:t>§6.2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谐振动的合成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hlinkClick r:id="rId1" action="ppaction://hlinksldjump"/>
            </a:endParaRPr>
          </a:p>
          <a:p>
            <a:pPr>
              <a:lnSpc>
                <a:spcPct val="135000"/>
              </a:lnSpc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2705" name="组合 192704"/>
          <p:cNvGrpSpPr/>
          <p:nvPr/>
        </p:nvGrpSpPr>
        <p:grpSpPr>
          <a:xfrm>
            <a:off x="263525" y="1828800"/>
            <a:ext cx="6105525" cy="487363"/>
            <a:chOff x="166" y="1152"/>
            <a:chExt cx="3846" cy="307"/>
          </a:xfrm>
        </p:grpSpPr>
        <p:sp>
          <p:nvSpPr>
            <p:cNvPr id="69634" name="矩形 192567"/>
            <p:cNvSpPr/>
            <p:nvPr/>
          </p:nvSpPr>
          <p:spPr>
            <a:xfrm>
              <a:off x="166" y="1200"/>
              <a:ext cx="218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模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35" name="矩形 192616"/>
            <p:cNvSpPr/>
            <p:nvPr/>
          </p:nvSpPr>
          <p:spPr>
            <a:xfrm>
              <a:off x="2749" y="1155"/>
              <a:ext cx="4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振幅</a:t>
              </a:r>
              <a:endParaRPr lang="zh-CN" altLang="en-US" sz="27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636" name="矩形 192632"/>
            <p:cNvSpPr/>
            <p:nvPr/>
          </p:nvSpPr>
          <p:spPr>
            <a:xfrm>
              <a:off x="3798" y="1152"/>
              <a:ext cx="21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2706" name="组合 192705"/>
          <p:cNvGrpSpPr/>
          <p:nvPr/>
        </p:nvGrpSpPr>
        <p:grpSpPr>
          <a:xfrm>
            <a:off x="203200" y="2286000"/>
            <a:ext cx="6116638" cy="487363"/>
            <a:chOff x="128" y="1440"/>
            <a:chExt cx="3853" cy="307"/>
          </a:xfrm>
        </p:grpSpPr>
        <p:sp>
          <p:nvSpPr>
            <p:cNvPr id="69638" name="矩形 192569"/>
            <p:cNvSpPr/>
            <p:nvPr/>
          </p:nvSpPr>
          <p:spPr>
            <a:xfrm>
              <a:off x="128" y="1488"/>
              <a:ext cx="65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角速度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39" name="矩形 192618"/>
            <p:cNvSpPr/>
            <p:nvPr/>
          </p:nvSpPr>
          <p:spPr>
            <a:xfrm>
              <a:off x="2694" y="1488"/>
              <a:ext cx="65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角频率</a:t>
              </a:r>
              <a:endParaRPr lang="zh-CN" altLang="en-US" sz="27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640" name="矩形 192635"/>
            <p:cNvSpPr/>
            <p:nvPr/>
          </p:nvSpPr>
          <p:spPr>
            <a:xfrm>
              <a:off x="3750" y="1440"/>
              <a:ext cx="23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b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2708" name="组合 192707"/>
          <p:cNvGrpSpPr/>
          <p:nvPr/>
        </p:nvGrpSpPr>
        <p:grpSpPr>
          <a:xfrm>
            <a:off x="200025" y="3856038"/>
            <a:ext cx="6889750" cy="457200"/>
            <a:chOff x="133" y="2112"/>
            <a:chExt cx="4340" cy="288"/>
          </a:xfrm>
        </p:grpSpPr>
        <p:sp>
          <p:nvSpPr>
            <p:cNvPr id="69642" name="矩形 192583"/>
            <p:cNvSpPr/>
            <p:nvPr/>
          </p:nvSpPr>
          <p:spPr>
            <a:xfrm>
              <a:off x="133" y="2141"/>
              <a:ext cx="862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旋转周期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3" name="矩形 192622"/>
            <p:cNvSpPr/>
            <p:nvPr/>
          </p:nvSpPr>
          <p:spPr>
            <a:xfrm>
              <a:off x="2601" y="2112"/>
              <a:ext cx="872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振动周期</a:t>
              </a:r>
              <a:endParaRPr lang="zh-CN" altLang="en-US" sz="27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644" name="矩形 192640"/>
            <p:cNvSpPr/>
            <p:nvPr/>
          </p:nvSpPr>
          <p:spPr>
            <a:xfrm>
              <a:off x="3705" y="2112"/>
              <a:ext cx="76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2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/ </a:t>
              </a:r>
              <a:endPara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92710" name="组合 192709"/>
          <p:cNvGrpSpPr/>
          <p:nvPr/>
        </p:nvGrpSpPr>
        <p:grpSpPr>
          <a:xfrm>
            <a:off x="258763" y="4267200"/>
            <a:ext cx="8585200" cy="1831975"/>
            <a:chOff x="163" y="2688"/>
            <a:chExt cx="5408" cy="1154"/>
          </a:xfrm>
        </p:grpSpPr>
        <p:grpSp>
          <p:nvGrpSpPr>
            <p:cNvPr id="69646" name="组合 192600"/>
            <p:cNvGrpSpPr/>
            <p:nvPr/>
          </p:nvGrpSpPr>
          <p:grpSpPr>
            <a:xfrm>
              <a:off x="187" y="2688"/>
              <a:ext cx="1453" cy="405"/>
              <a:chOff x="164" y="2668"/>
              <a:chExt cx="1325" cy="405"/>
            </a:xfrm>
          </p:grpSpPr>
          <p:sp>
            <p:nvSpPr>
              <p:cNvPr id="69647" name="矩形 192595"/>
              <p:cNvSpPr/>
              <p:nvPr/>
            </p:nvSpPr>
            <p:spPr>
              <a:xfrm>
                <a:off x="756" y="2833"/>
                <a:ext cx="733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上的投影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48" name="矩形 192596"/>
              <p:cNvSpPr/>
              <p:nvPr/>
            </p:nvSpPr>
            <p:spPr>
              <a:xfrm>
                <a:off x="311" y="2833"/>
                <a:ext cx="183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49" name="矩形 192597"/>
              <p:cNvSpPr/>
              <p:nvPr/>
            </p:nvSpPr>
            <p:spPr>
              <a:xfrm>
                <a:off x="507" y="2826"/>
                <a:ext cx="173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x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0" name="矩形 192598"/>
              <p:cNvSpPr/>
              <p:nvPr/>
            </p:nvSpPr>
            <p:spPr>
              <a:xfrm>
                <a:off x="164" y="2826"/>
                <a:ext cx="122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1" name="矩形 192599"/>
              <p:cNvSpPr/>
              <p:nvPr/>
            </p:nvSpPr>
            <p:spPr>
              <a:xfrm>
                <a:off x="217" y="2668"/>
                <a:ext cx="75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>
                    <a:solidFill>
                      <a:srgbClr val="000000"/>
                    </a:solidFill>
                    <a:latin typeface="MT Extra" panose="05050102010205020202" pitchFamily="18" charset="2"/>
                    <a:ea typeface="宋体" panose="02010600030101010101" pitchFamily="2" charset="-122"/>
                  </a:rPr>
                  <a:t>r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9652" name="组合 192607"/>
            <p:cNvGrpSpPr/>
            <p:nvPr/>
          </p:nvGrpSpPr>
          <p:grpSpPr>
            <a:xfrm>
              <a:off x="163" y="3051"/>
              <a:ext cx="2188" cy="405"/>
              <a:chOff x="163" y="2972"/>
              <a:chExt cx="2188" cy="405"/>
            </a:xfrm>
          </p:grpSpPr>
          <p:sp>
            <p:nvSpPr>
              <p:cNvPr id="69653" name="矩形 192602"/>
              <p:cNvSpPr/>
              <p:nvPr/>
            </p:nvSpPr>
            <p:spPr>
              <a:xfrm>
                <a:off x="1547" y="3137"/>
                <a:ext cx="804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上的投影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4" name="矩形 192603"/>
              <p:cNvSpPr/>
              <p:nvPr/>
            </p:nvSpPr>
            <p:spPr>
              <a:xfrm>
                <a:off x="324" y="3137"/>
                <a:ext cx="1005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端点速度在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5" name="矩形 192604"/>
              <p:cNvSpPr/>
              <p:nvPr/>
            </p:nvSpPr>
            <p:spPr>
              <a:xfrm>
                <a:off x="1326" y="3130"/>
                <a:ext cx="1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x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6" name="矩形 192605"/>
              <p:cNvSpPr/>
              <p:nvPr/>
            </p:nvSpPr>
            <p:spPr>
              <a:xfrm>
                <a:off x="163" y="3130"/>
                <a:ext cx="122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7" name="矩形 192606"/>
              <p:cNvSpPr/>
              <p:nvPr/>
            </p:nvSpPr>
            <p:spPr>
              <a:xfrm>
                <a:off x="212" y="2972"/>
                <a:ext cx="82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>
                    <a:solidFill>
                      <a:srgbClr val="000000"/>
                    </a:solidFill>
                    <a:latin typeface="MT Extra" panose="05050102010205020202" pitchFamily="18" charset="2"/>
                    <a:ea typeface="宋体" panose="02010600030101010101" pitchFamily="2" charset="-122"/>
                  </a:rPr>
                  <a:t>r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9658" name="组合 192614"/>
            <p:cNvGrpSpPr/>
            <p:nvPr/>
          </p:nvGrpSpPr>
          <p:grpSpPr>
            <a:xfrm>
              <a:off x="164" y="3435"/>
              <a:ext cx="2394" cy="405"/>
              <a:chOff x="164" y="3276"/>
              <a:chExt cx="2394" cy="405"/>
            </a:xfrm>
          </p:grpSpPr>
          <p:sp>
            <p:nvSpPr>
              <p:cNvPr id="69659" name="矩形 192609"/>
              <p:cNvSpPr/>
              <p:nvPr/>
            </p:nvSpPr>
            <p:spPr>
              <a:xfrm>
                <a:off x="1754" y="3441"/>
                <a:ext cx="804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上的投影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60" name="矩形 192610"/>
              <p:cNvSpPr/>
              <p:nvPr/>
            </p:nvSpPr>
            <p:spPr>
              <a:xfrm>
                <a:off x="331" y="3441"/>
                <a:ext cx="1206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5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端点加速度在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61" name="矩形 192611"/>
              <p:cNvSpPr/>
              <p:nvPr/>
            </p:nvSpPr>
            <p:spPr>
              <a:xfrm>
                <a:off x="1533" y="3434"/>
                <a:ext cx="1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x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62" name="矩形 192612"/>
              <p:cNvSpPr/>
              <p:nvPr/>
            </p:nvSpPr>
            <p:spPr>
              <a:xfrm>
                <a:off x="164" y="3434"/>
                <a:ext cx="122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63" name="矩形 192613"/>
              <p:cNvSpPr/>
              <p:nvPr/>
            </p:nvSpPr>
            <p:spPr>
              <a:xfrm>
                <a:off x="212" y="3276"/>
                <a:ext cx="82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0">
                    <a:solidFill>
                      <a:srgbClr val="000000"/>
                    </a:solidFill>
                    <a:latin typeface="MT Extra" panose="05050102010205020202" pitchFamily="18" charset="2"/>
                    <a:ea typeface="宋体" panose="02010600030101010101" pitchFamily="2" charset="-122"/>
                  </a:rPr>
                  <a:t>r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9664" name="矩形 192626"/>
            <p:cNvSpPr/>
            <p:nvPr/>
          </p:nvSpPr>
          <p:spPr>
            <a:xfrm>
              <a:off x="2716" y="2832"/>
              <a:ext cx="4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位移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5" name="矩形 192628"/>
            <p:cNvSpPr/>
            <p:nvPr/>
          </p:nvSpPr>
          <p:spPr>
            <a:xfrm>
              <a:off x="2718" y="3216"/>
              <a:ext cx="4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速度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6" name="矩形 192630"/>
            <p:cNvSpPr/>
            <p:nvPr/>
          </p:nvSpPr>
          <p:spPr>
            <a:xfrm>
              <a:off x="2671" y="3581"/>
              <a:ext cx="65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加速度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7" name="矩形 192652"/>
            <p:cNvSpPr/>
            <p:nvPr/>
          </p:nvSpPr>
          <p:spPr>
            <a:xfrm>
              <a:off x="3744" y="2803"/>
              <a:ext cx="158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s(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8" name="矩形 192692"/>
            <p:cNvSpPr/>
            <p:nvPr/>
          </p:nvSpPr>
          <p:spPr>
            <a:xfrm>
              <a:off x="3699" y="3216"/>
              <a:ext cx="187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 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- 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n(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9" name="矩形 192694"/>
            <p:cNvSpPr/>
            <p:nvPr/>
          </p:nvSpPr>
          <p:spPr>
            <a:xfrm>
              <a:off x="3696" y="3571"/>
              <a:ext cx="180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- 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0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s(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2704" name="组合 192703"/>
          <p:cNvGrpSpPr/>
          <p:nvPr/>
        </p:nvGrpSpPr>
        <p:grpSpPr>
          <a:xfrm>
            <a:off x="0" y="1066800"/>
            <a:ext cx="9144000" cy="5105400"/>
            <a:chOff x="0" y="720"/>
            <a:chExt cx="5760" cy="3216"/>
          </a:xfrm>
        </p:grpSpPr>
        <p:sp>
          <p:nvSpPr>
            <p:cNvPr id="69671" name="矩形 192557"/>
            <p:cNvSpPr/>
            <p:nvPr/>
          </p:nvSpPr>
          <p:spPr>
            <a:xfrm>
              <a:off x="808" y="816"/>
              <a:ext cx="868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旋转矢量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2" name="矩形 192563"/>
            <p:cNvSpPr/>
            <p:nvPr/>
          </p:nvSpPr>
          <p:spPr>
            <a:xfrm>
              <a:off x="2673" y="797"/>
              <a:ext cx="868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简谐振动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3" name="矩形 192565"/>
            <p:cNvSpPr/>
            <p:nvPr/>
          </p:nvSpPr>
          <p:spPr>
            <a:xfrm>
              <a:off x="3702" y="816"/>
              <a:ext cx="1302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符号或表达式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4" name="直接连接符 192517"/>
            <p:cNvSpPr/>
            <p:nvPr/>
          </p:nvSpPr>
          <p:spPr>
            <a:xfrm>
              <a:off x="0" y="1152"/>
              <a:ext cx="576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75" name="直接连接符 192518"/>
            <p:cNvSpPr/>
            <p:nvPr/>
          </p:nvSpPr>
          <p:spPr>
            <a:xfrm>
              <a:off x="0" y="3936"/>
              <a:ext cx="576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76" name="直接连接符 192520"/>
            <p:cNvSpPr/>
            <p:nvPr/>
          </p:nvSpPr>
          <p:spPr>
            <a:xfrm>
              <a:off x="3564" y="720"/>
              <a:ext cx="0" cy="321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77" name="直接连接符 192521"/>
            <p:cNvSpPr/>
            <p:nvPr/>
          </p:nvSpPr>
          <p:spPr>
            <a:xfrm>
              <a:off x="0" y="720"/>
              <a:ext cx="576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78" name="直接连接符 192695"/>
            <p:cNvSpPr/>
            <p:nvPr/>
          </p:nvSpPr>
          <p:spPr>
            <a:xfrm>
              <a:off x="2598" y="720"/>
              <a:ext cx="0" cy="321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9679" name="对象 192696"/>
            <p:cNvGraphicFramePr/>
            <p:nvPr/>
          </p:nvGraphicFramePr>
          <p:xfrm>
            <a:off x="1686" y="771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1" imgW="152400" imgH="203200" progId="Equation.3">
                    <p:embed/>
                  </p:oleObj>
                </mc:Choice>
                <mc:Fallback>
                  <p:oleObj name="" r:id="rId1" imgW="152400" imgH="20320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6" y="771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713" name="组合 192712"/>
          <p:cNvGrpSpPr/>
          <p:nvPr/>
        </p:nvGrpSpPr>
        <p:grpSpPr>
          <a:xfrm>
            <a:off x="152400" y="2743200"/>
            <a:ext cx="6410325" cy="595313"/>
            <a:chOff x="96" y="1728"/>
            <a:chExt cx="4038" cy="375"/>
          </a:xfrm>
        </p:grpSpPr>
        <p:sp>
          <p:nvSpPr>
            <p:cNvPr id="69681" name="矩形 192620"/>
            <p:cNvSpPr/>
            <p:nvPr/>
          </p:nvSpPr>
          <p:spPr>
            <a:xfrm>
              <a:off x="2739" y="1776"/>
              <a:ext cx="4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初相</a:t>
              </a:r>
              <a:endParaRPr lang="zh-CN" altLang="en-US" sz="27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682" name="矩形 192636"/>
            <p:cNvSpPr/>
            <p:nvPr/>
          </p:nvSpPr>
          <p:spPr>
            <a:xfrm>
              <a:off x="3750" y="1728"/>
              <a:ext cx="38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b="0" i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en-US" altLang="zh-CN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83" name="组合 192699"/>
            <p:cNvGrpSpPr/>
            <p:nvPr/>
          </p:nvGrpSpPr>
          <p:grpSpPr>
            <a:xfrm>
              <a:off x="96" y="1776"/>
              <a:ext cx="2112" cy="327"/>
              <a:chOff x="144" y="1824"/>
              <a:chExt cx="2112" cy="327"/>
            </a:xfrm>
          </p:grpSpPr>
          <p:sp>
            <p:nvSpPr>
              <p:cNvPr id="69684" name="文本框 192697"/>
              <p:cNvSpPr txBox="1"/>
              <p:nvPr/>
            </p:nvSpPr>
            <p:spPr>
              <a:xfrm>
                <a:off x="144" y="1824"/>
                <a:ext cx="211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0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，  与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x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夹角</a:t>
                </a:r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9685" name="对象 192698"/>
              <p:cNvGraphicFramePr/>
              <p:nvPr/>
            </p:nvGraphicFramePr>
            <p:xfrm>
              <a:off x="864" y="1824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3" name="" r:id="rId3" imgW="152400" imgH="203200" progId="Equation.3">
                      <p:embed/>
                    </p:oleObj>
                  </mc:Choice>
                  <mc:Fallback>
                    <p:oleObj name="" r:id="rId3" imgW="152400" imgH="203200" progId="Equation.3">
                      <p:embed/>
                      <p:pic>
                        <p:nvPicPr>
                          <p:cNvPr id="0" name="图片 327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64" y="182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2709" name="组合 192708"/>
          <p:cNvGrpSpPr/>
          <p:nvPr/>
        </p:nvGrpSpPr>
        <p:grpSpPr>
          <a:xfrm>
            <a:off x="112713" y="3235325"/>
            <a:ext cx="6862762" cy="595313"/>
            <a:chOff x="144" y="2400"/>
            <a:chExt cx="4323" cy="375"/>
          </a:xfrm>
        </p:grpSpPr>
        <p:sp>
          <p:nvSpPr>
            <p:cNvPr id="69687" name="矩形 192624"/>
            <p:cNvSpPr/>
            <p:nvPr/>
          </p:nvSpPr>
          <p:spPr>
            <a:xfrm>
              <a:off x="2838" y="2467"/>
              <a:ext cx="552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7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相位</a:t>
              </a:r>
              <a:endParaRPr lang="zh-CN" altLang="en-US" sz="27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688" name="文本框 192691"/>
            <p:cNvSpPr txBox="1"/>
            <p:nvPr/>
          </p:nvSpPr>
          <p:spPr>
            <a:xfrm>
              <a:off x="3699" y="2400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t+</a:t>
              </a:r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89" name="组合 192702"/>
            <p:cNvGrpSpPr/>
            <p:nvPr/>
          </p:nvGrpSpPr>
          <p:grpSpPr>
            <a:xfrm>
              <a:off x="144" y="2448"/>
              <a:ext cx="2016" cy="327"/>
              <a:chOff x="144" y="2448"/>
              <a:chExt cx="2016" cy="327"/>
            </a:xfrm>
          </p:grpSpPr>
          <p:sp>
            <p:nvSpPr>
              <p:cNvPr id="69690" name="文本框 192700"/>
              <p:cNvSpPr txBox="1"/>
              <p:nvPr/>
            </p:nvSpPr>
            <p:spPr>
              <a:xfrm>
                <a:off x="144" y="2448"/>
                <a:ext cx="20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刻，  与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x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夹角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9691" name="对象 192701"/>
              <p:cNvGraphicFramePr/>
              <p:nvPr/>
            </p:nvGraphicFramePr>
            <p:xfrm>
              <a:off x="864" y="2448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" name="" r:id="rId4" imgW="152400" imgH="203200" progId="Equation.3">
                      <p:embed/>
                    </p:oleObj>
                  </mc:Choice>
                  <mc:Fallback>
                    <p:oleObj name="" r:id="rId4" imgW="152400" imgH="203200" progId="Equation.3">
                      <p:embed/>
                      <p:pic>
                        <p:nvPicPr>
                          <p:cNvPr id="0" name="图片 327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64" y="2448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9692" name="文本框 192514"/>
          <p:cNvSpPr txBox="1"/>
          <p:nvPr/>
        </p:nvSpPr>
        <p:spPr>
          <a:xfrm>
            <a:off x="1638300" y="319088"/>
            <a:ext cx="5791200" cy="5222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旋转矢量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简谐振动的对应关系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693" name="组合 192713"/>
          <p:cNvGrpSpPr/>
          <p:nvPr/>
        </p:nvGrpSpPr>
        <p:grpSpPr>
          <a:xfrm>
            <a:off x="6956425" y="1752600"/>
            <a:ext cx="2025650" cy="1377950"/>
            <a:chOff x="4224" y="1239"/>
            <a:chExt cx="1459" cy="957"/>
          </a:xfrm>
        </p:grpSpPr>
        <p:sp>
          <p:nvSpPr>
            <p:cNvPr id="69694" name="直接连接符 192714"/>
            <p:cNvSpPr/>
            <p:nvPr/>
          </p:nvSpPr>
          <p:spPr>
            <a:xfrm flipV="1">
              <a:off x="4416" y="1392"/>
              <a:ext cx="816" cy="62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69695" name="直接连接符 192715"/>
            <p:cNvSpPr/>
            <p:nvPr/>
          </p:nvSpPr>
          <p:spPr>
            <a:xfrm>
              <a:off x="4420" y="2027"/>
              <a:ext cx="125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69696" name="矩形 192716"/>
            <p:cNvSpPr/>
            <p:nvPr/>
          </p:nvSpPr>
          <p:spPr>
            <a:xfrm>
              <a:off x="4827" y="1243"/>
              <a:ext cx="331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97" name="矩形 192717"/>
            <p:cNvSpPr/>
            <p:nvPr/>
          </p:nvSpPr>
          <p:spPr>
            <a:xfrm>
              <a:off x="4633" y="1728"/>
              <a:ext cx="937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ωt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 +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9698" name="直接连接符 192718"/>
            <p:cNvSpPr/>
            <p:nvPr/>
          </p:nvSpPr>
          <p:spPr>
            <a:xfrm flipH="1">
              <a:off x="5216" y="1424"/>
              <a:ext cx="16" cy="5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69699" name="矩形 192719"/>
            <p:cNvSpPr/>
            <p:nvPr/>
          </p:nvSpPr>
          <p:spPr>
            <a:xfrm>
              <a:off x="5455" y="1713"/>
              <a:ext cx="228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00" name="矩形 192721"/>
            <p:cNvSpPr/>
            <p:nvPr/>
          </p:nvSpPr>
          <p:spPr>
            <a:xfrm>
              <a:off x="4224" y="1919"/>
              <a:ext cx="245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>
              <a:spAutoFit/>
            </a:bodyPr>
            <a:p>
              <a:r>
                <a:rPr lang="en-US" altLang="zh-CN" sz="20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01" name="任意多边形 192722"/>
            <p:cNvSpPr/>
            <p:nvPr/>
          </p:nvSpPr>
          <p:spPr>
            <a:xfrm>
              <a:off x="4755" y="1517"/>
              <a:ext cx="236" cy="266"/>
            </a:xfrm>
            <a:custGeom>
              <a:avLst/>
              <a:gdLst/>
              <a:ahLst/>
              <a:cxnLst>
                <a:cxn ang="180">
                  <a:pos x="0" y="145"/>
                </a:cxn>
                <a:cxn ang="0">
                  <a:pos x="23140" y="15214"/>
                </a:cxn>
                <a:cxn ang="90">
                  <a:pos x="2506" y="21600"/>
                </a:cxn>
              </a:cxnLst>
              <a:pathLst>
                <a:path w="23141" h="21600" fill="none">
                  <a:moveTo>
                    <a:pt x="0" y="145"/>
                  </a:moveTo>
                  <a:cubicBezTo>
                    <a:pt x="821" y="48"/>
                    <a:pt x="1658" y="-1"/>
                    <a:pt x="2506" y="-1"/>
                  </a:cubicBezTo>
                  <a:cubicBezTo>
                    <a:pt x="12210" y="-1"/>
                    <a:pt x="20420" y="6399"/>
                    <a:pt x="23143" y="15203"/>
                  </a:cubicBezTo>
                </a:path>
                <a:path w="23141" h="21600" stroke="0">
                  <a:moveTo>
                    <a:pt x="0" y="145"/>
                  </a:moveTo>
                  <a:cubicBezTo>
                    <a:pt x="821" y="48"/>
                    <a:pt x="1658" y="-1"/>
                    <a:pt x="2506" y="-1"/>
                  </a:cubicBezTo>
                  <a:cubicBezTo>
                    <a:pt x="12210" y="-1"/>
                    <a:pt x="20420" y="6399"/>
                    <a:pt x="23143" y="15203"/>
                  </a:cubicBezTo>
                  <a:lnTo>
                    <a:pt x="2506" y="21600"/>
                  </a:lnTo>
                  <a:close/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stealth" w="med" len="lg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9702" name="椭圆 192723"/>
            <p:cNvSpPr/>
            <p:nvPr/>
          </p:nvSpPr>
          <p:spPr>
            <a:xfrm>
              <a:off x="5182" y="1984"/>
              <a:ext cx="92" cy="104"/>
            </a:xfrm>
            <a:prstGeom prst="ellipse">
              <a:avLst/>
            </a:prstGeom>
            <a:gradFill rotWithShape="0">
              <a:gsLst>
                <a:gs pos="0">
                  <a:srgbClr val="FF0033"/>
                </a:gs>
                <a:gs pos="100000">
                  <a:srgbClr val="760018"/>
                </a:gs>
              </a:gsLst>
              <a:path path="shape">
                <a:fillToRect l="50000" t="50000" r="50000" b="50000"/>
              </a:path>
              <a:tileRect/>
            </a:gradFill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03" name="任意多边形 192724"/>
            <p:cNvSpPr/>
            <p:nvPr/>
          </p:nvSpPr>
          <p:spPr>
            <a:xfrm>
              <a:off x="4605" y="1888"/>
              <a:ext cx="70" cy="147"/>
            </a:xfrm>
            <a:custGeom>
              <a:avLst/>
              <a:gdLst/>
              <a:ahLst/>
              <a:cxnLst/>
              <a:pathLst>
                <a:path w="152" h="288">
                  <a:moveTo>
                    <a:pt x="0" y="0"/>
                  </a:moveTo>
                  <a:cubicBezTo>
                    <a:pt x="36" y="12"/>
                    <a:pt x="72" y="24"/>
                    <a:pt x="96" y="48"/>
                  </a:cubicBezTo>
                  <a:cubicBezTo>
                    <a:pt x="120" y="72"/>
                    <a:pt x="136" y="104"/>
                    <a:pt x="144" y="144"/>
                  </a:cubicBezTo>
                  <a:cubicBezTo>
                    <a:pt x="152" y="184"/>
                    <a:pt x="148" y="236"/>
                    <a:pt x="144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9704" name="椭圆 192725"/>
            <p:cNvSpPr>
              <a:spLocks noChangeAspect="1"/>
            </p:cNvSpPr>
            <p:nvPr/>
          </p:nvSpPr>
          <p:spPr>
            <a:xfrm>
              <a:off x="5208" y="1377"/>
              <a:ext cx="42" cy="47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705" name="对象 192726"/>
            <p:cNvGraphicFramePr/>
            <p:nvPr/>
          </p:nvGraphicFramePr>
          <p:xfrm>
            <a:off x="5250" y="1239"/>
            <a:ext cx="1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5" imgW="152400" imgH="203200" progId="Equation.3">
                    <p:embed/>
                  </p:oleObj>
                </mc:Choice>
                <mc:Fallback>
                  <p:oleObj name="" r:id="rId5" imgW="152400" imgH="2032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0" y="1239"/>
                          <a:ext cx="18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06" name="对象 192727"/>
          <p:cNvGraphicFramePr/>
          <p:nvPr/>
        </p:nvGraphicFramePr>
        <p:xfrm>
          <a:off x="3214688" y="414338"/>
          <a:ext cx="415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7" imgW="215900" imgH="266700" progId="Equation.3">
                  <p:embed/>
                </p:oleObj>
              </mc:Choice>
              <mc:Fallback>
                <p:oleObj name="" r:id="rId7" imgW="215900" imgH="2667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688" y="414338"/>
                        <a:ext cx="415925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9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7" name="组合 226"/>
          <p:cNvGrpSpPr/>
          <p:nvPr/>
        </p:nvGrpSpPr>
        <p:grpSpPr>
          <a:xfrm>
            <a:off x="41275" y="2146300"/>
            <a:ext cx="5689600" cy="1165225"/>
            <a:chOff x="1713" y="5581"/>
            <a:chExt cx="8961" cy="1835"/>
          </a:xfrm>
        </p:grpSpPr>
        <p:grpSp>
          <p:nvGrpSpPr>
            <p:cNvPr id="71682" name="组合 169"/>
            <p:cNvGrpSpPr/>
            <p:nvPr/>
          </p:nvGrpSpPr>
          <p:grpSpPr>
            <a:xfrm>
              <a:off x="1713" y="5581"/>
              <a:ext cx="8961" cy="1835"/>
              <a:chOff x="1980" y="4815"/>
              <a:chExt cx="8961" cy="1835"/>
            </a:xfrm>
          </p:grpSpPr>
          <p:sp>
            <p:nvSpPr>
              <p:cNvPr id="71683" name="直接连接符 171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71684" name="组合 174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71685" name="矩形 175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686" name="组合 177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71687" name="组合 194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71688" name="任意多边形 19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689" name="任意多边形 19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1690" name="组合 20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71691" name="任意多边形 20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692" name="任意多边形 208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1693" name="直接连接符 21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4" name="直接连接符 232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5" name="直接连接符 233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6" name="直接连接符 237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7" name="直接连接符 238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698" name="组合 239"/>
                <p:cNvGrpSpPr/>
                <p:nvPr/>
              </p:nvGrpSpPr>
              <p:grpSpPr>
                <a:xfrm>
                  <a:off x="3616" y="6325"/>
                  <a:ext cx="3143" cy="620"/>
                  <a:chOff x="737" y="3131"/>
                  <a:chExt cx="1741" cy="350"/>
                </a:xfrm>
              </p:grpSpPr>
              <p:grpSp>
                <p:nvGrpSpPr>
                  <p:cNvPr id="71699" name="组合 240"/>
                  <p:cNvGrpSpPr/>
                  <p:nvPr/>
                </p:nvGrpSpPr>
                <p:grpSpPr>
                  <a:xfrm>
                    <a:off x="775" y="3193"/>
                    <a:ext cx="1368" cy="228"/>
                    <a:chOff x="550" y="625"/>
                    <a:chExt cx="1492" cy="362"/>
                  </a:xfrm>
                </p:grpSpPr>
                <p:grpSp>
                  <p:nvGrpSpPr>
                    <p:cNvPr id="71700" name="组合 247"/>
                    <p:cNvGrpSpPr/>
                    <p:nvPr/>
                  </p:nvGrpSpPr>
                  <p:grpSpPr>
                    <a:xfrm>
                      <a:off x="589" y="625"/>
                      <a:ext cx="1452" cy="362"/>
                      <a:chOff x="624" y="655"/>
                      <a:chExt cx="1791" cy="351"/>
                    </a:xfrm>
                  </p:grpSpPr>
                  <p:grpSp>
                    <p:nvGrpSpPr>
                      <p:cNvPr id="71701" name="组合 249"/>
                      <p:cNvGrpSpPr/>
                      <p:nvPr/>
                    </p:nvGrpSpPr>
                    <p:grpSpPr>
                      <a:xfrm>
                        <a:off x="624" y="655"/>
                        <a:ext cx="1783" cy="351"/>
                        <a:chOff x="624" y="745"/>
                        <a:chExt cx="717" cy="261"/>
                      </a:xfrm>
                    </p:grpSpPr>
                    <p:grpSp>
                      <p:nvGrpSpPr>
                        <p:cNvPr id="71702" name="组合 250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703" name="任意多边形 252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704" name="任意多边形 253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705" name="组合 254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706" name="任意多边形 255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707" name="任意多边形 256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1708" name="直接连接符 260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09" name="直接连接符 261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10" name="直接连接符 262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11" name="直接连接符 263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71712" name="直接连接符 266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713" name="直接连接符 267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71714" name="直接连接符 268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15" name="直接连接符 269"/>
                  <p:cNvSpPr/>
                  <p:nvPr/>
                </p:nvSpPr>
                <p:spPr>
                  <a:xfrm flipH="1" flipV="1">
                    <a:off x="2141" y="3305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16" name="椭圆 270"/>
                  <p:cNvSpPr/>
                  <p:nvPr/>
                </p:nvSpPr>
                <p:spPr>
                  <a:xfrm>
                    <a:off x="2116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1717" name="直接连接符 271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18" name="矩形 272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19" name="直接连接符 273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20" name="直接连接符 274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721" name="文本框 275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722" name="组合 276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71723" name="矩形 277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724" name="矩形 278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1725" name="组合 279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71726" name="矩形 280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727" name="直接连接符 281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28" name="矩形 282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71729" name="直接连接符 283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30" name="直接连接符 284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1731" name="组28"/>
            <p:cNvGrpSpPr/>
            <p:nvPr/>
          </p:nvGrpSpPr>
          <p:grpSpPr>
            <a:xfrm>
              <a:off x="4580" y="5960"/>
              <a:ext cx="3839" cy="578"/>
              <a:chOff x="-13369" y="0"/>
              <a:chExt cx="23369" cy="10000"/>
            </a:xfrm>
          </p:grpSpPr>
          <p:sp>
            <p:nvSpPr>
              <p:cNvPr id="71732" name="文本框41"/>
              <p:cNvSpPr txBox="1"/>
              <p:nvPr/>
            </p:nvSpPr>
            <p:spPr>
              <a:xfrm>
                <a:off x="6895" y="0"/>
                <a:ext cx="3105" cy="10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40" tIns="45720" rIns="91440" bIns="45720" anchor="t"/>
              <a:p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33" name="线条59"/>
              <p:cNvSpPr/>
              <p:nvPr/>
            </p:nvSpPr>
            <p:spPr>
              <a:xfrm rot="10800000">
                <a:off x="-13369" y="6685"/>
                <a:ext cx="517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71734" name="矩形 285"/>
            <p:cNvSpPr/>
            <p:nvPr/>
          </p:nvSpPr>
          <p:spPr>
            <a:xfrm>
              <a:off x="3370" y="6701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35" name="矩形 286"/>
            <p:cNvSpPr/>
            <p:nvPr/>
          </p:nvSpPr>
          <p:spPr>
            <a:xfrm>
              <a:off x="9049" y="6713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0638" y="3897313"/>
            <a:ext cx="5689600" cy="1165225"/>
            <a:chOff x="1713" y="5581"/>
            <a:chExt cx="8961" cy="1835"/>
          </a:xfrm>
        </p:grpSpPr>
        <p:grpSp>
          <p:nvGrpSpPr>
            <p:cNvPr id="71737" name="组合 169"/>
            <p:cNvGrpSpPr/>
            <p:nvPr/>
          </p:nvGrpSpPr>
          <p:grpSpPr>
            <a:xfrm>
              <a:off x="1713" y="5581"/>
              <a:ext cx="8961" cy="1835"/>
              <a:chOff x="1980" y="4815"/>
              <a:chExt cx="8961" cy="1835"/>
            </a:xfrm>
          </p:grpSpPr>
          <p:sp>
            <p:nvSpPr>
              <p:cNvPr id="71738" name="直接连接符 171"/>
              <p:cNvSpPr/>
              <p:nvPr/>
            </p:nvSpPr>
            <p:spPr>
              <a:xfrm>
                <a:off x="7027" y="5017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71739" name="组合 174"/>
              <p:cNvGrpSpPr/>
              <p:nvPr/>
            </p:nvGrpSpPr>
            <p:grpSpPr>
              <a:xfrm>
                <a:off x="1980" y="4815"/>
                <a:ext cx="8961" cy="1835"/>
                <a:chOff x="2702" y="5852"/>
                <a:chExt cx="8961" cy="1835"/>
              </a:xfrm>
            </p:grpSpPr>
            <p:sp>
              <p:nvSpPr>
                <p:cNvPr id="71740" name="矩形 175"/>
                <p:cNvSpPr/>
                <p:nvPr/>
              </p:nvSpPr>
              <p:spPr>
                <a:xfrm>
                  <a:off x="3545" y="629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741" name="组合 177"/>
                <p:cNvGrpSpPr/>
                <p:nvPr/>
              </p:nvGrpSpPr>
              <p:grpSpPr>
                <a:xfrm>
                  <a:off x="3542" y="6432"/>
                  <a:ext cx="1330" cy="420"/>
                  <a:chOff x="774" y="3597"/>
                  <a:chExt cx="1331" cy="362"/>
                </a:xfrm>
              </p:grpSpPr>
              <p:grpSp>
                <p:nvGrpSpPr>
                  <p:cNvPr id="71742" name="组合 194"/>
                  <p:cNvGrpSpPr/>
                  <p:nvPr/>
                </p:nvGrpSpPr>
                <p:grpSpPr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71743" name="任意多边形 198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744" name="任意多边形 199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1745" name="组合 200"/>
                  <p:cNvGrpSpPr/>
                  <p:nvPr/>
                </p:nvGrpSpPr>
                <p:grpSpPr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71746" name="任意多边形 201"/>
                    <p:cNvSpPr/>
                    <p:nvPr/>
                  </p:nvSpPr>
                  <p:spPr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747" name="任意多边形 208"/>
                    <p:cNvSpPr/>
                    <p:nvPr/>
                  </p:nvSpPr>
                  <p:spPr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1748" name="直接连接符 21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49" name="直接连接符 232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50" name="直接连接符 233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51" name="直接连接符 237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52" name="直接连接符 238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753" name="组合 239"/>
                <p:cNvGrpSpPr/>
                <p:nvPr/>
              </p:nvGrpSpPr>
              <p:grpSpPr>
                <a:xfrm>
                  <a:off x="3617" y="6325"/>
                  <a:ext cx="3143" cy="620"/>
                  <a:chOff x="737" y="3131"/>
                  <a:chExt cx="1741" cy="350"/>
                </a:xfrm>
              </p:grpSpPr>
              <p:grpSp>
                <p:nvGrpSpPr>
                  <p:cNvPr id="71754" name="组合 240"/>
                  <p:cNvGrpSpPr/>
                  <p:nvPr/>
                </p:nvGrpSpPr>
                <p:grpSpPr>
                  <a:xfrm>
                    <a:off x="776" y="3193"/>
                    <a:ext cx="1368" cy="228"/>
                    <a:chOff x="550" y="625"/>
                    <a:chExt cx="1492" cy="362"/>
                  </a:xfrm>
                </p:grpSpPr>
                <p:grpSp>
                  <p:nvGrpSpPr>
                    <p:cNvPr id="71755" name="组合 247"/>
                    <p:cNvGrpSpPr/>
                    <p:nvPr/>
                  </p:nvGrpSpPr>
                  <p:grpSpPr>
                    <a:xfrm>
                      <a:off x="590" y="625"/>
                      <a:ext cx="1452" cy="362"/>
                      <a:chOff x="624" y="655"/>
                      <a:chExt cx="1791" cy="351"/>
                    </a:xfrm>
                  </p:grpSpPr>
                  <p:grpSp>
                    <p:nvGrpSpPr>
                      <p:cNvPr id="71756" name="组合 249"/>
                      <p:cNvGrpSpPr/>
                      <p:nvPr/>
                    </p:nvGrpSpPr>
                    <p:grpSpPr>
                      <a:xfrm>
                        <a:off x="624" y="655"/>
                        <a:ext cx="1784" cy="351"/>
                        <a:chOff x="624" y="745"/>
                        <a:chExt cx="717" cy="261"/>
                      </a:xfrm>
                    </p:grpSpPr>
                    <p:grpSp>
                      <p:nvGrpSpPr>
                        <p:cNvPr id="71757" name="组合 250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758" name="任意多边形 252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759" name="任意多边形 253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760" name="组合 254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761" name="任意多边形 255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762" name="任意多边形 256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1763" name="直接连接符 260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64" name="直接连接符 261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65" name="直接连接符 262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766" name="直接连接符 263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71767" name="直接连接符 266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768" name="直接连接符 267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71769" name="直接连接符 268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70" name="直接连接符 269"/>
                  <p:cNvSpPr/>
                  <p:nvPr/>
                </p:nvSpPr>
                <p:spPr>
                  <a:xfrm flipH="1" flipV="1">
                    <a:off x="2141" y="3305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71" name="椭圆 270"/>
                  <p:cNvSpPr/>
                  <p:nvPr/>
                </p:nvSpPr>
                <p:spPr>
                  <a:xfrm>
                    <a:off x="2116" y="3131"/>
                    <a:ext cx="362" cy="3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1772" name="直接连接符 271"/>
                <p:cNvSpPr/>
                <p:nvPr/>
              </p:nvSpPr>
              <p:spPr>
                <a:xfrm>
                  <a:off x="3797" y="700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73" name="矩形 272"/>
                <p:cNvSpPr/>
                <p:nvPr/>
              </p:nvSpPr>
              <p:spPr>
                <a:xfrm>
                  <a:off x="3585" y="699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74" name="直接连接符 273"/>
                <p:cNvSpPr/>
                <p:nvPr/>
              </p:nvSpPr>
              <p:spPr>
                <a:xfrm>
                  <a:off x="3604" y="697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75" name="直接连接符 274"/>
                <p:cNvSpPr/>
                <p:nvPr/>
              </p:nvSpPr>
              <p:spPr>
                <a:xfrm>
                  <a:off x="10474" y="697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776" name="文本框 275"/>
                <p:cNvSpPr txBox="1"/>
                <p:nvPr/>
              </p:nvSpPr>
              <p:spPr>
                <a:xfrm>
                  <a:off x="11053" y="688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777" name="组合 276"/>
                <p:cNvGrpSpPr/>
                <p:nvPr/>
              </p:nvGrpSpPr>
              <p:grpSpPr>
                <a:xfrm>
                  <a:off x="7555" y="7102"/>
                  <a:ext cx="335" cy="349"/>
                  <a:chOff x="2072" y="2044"/>
                  <a:chExt cx="134" cy="140"/>
                </a:xfrm>
              </p:grpSpPr>
              <p:sp>
                <p:nvSpPr>
                  <p:cNvPr id="71778" name="矩形 277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779" name="矩形 278"/>
                  <p:cNvSpPr/>
                  <p:nvPr/>
                </p:nvSpPr>
                <p:spPr>
                  <a:xfrm>
                    <a:off x="2072" y="2046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1780" name="组合 279"/>
                <p:cNvGrpSpPr/>
                <p:nvPr/>
              </p:nvGrpSpPr>
              <p:grpSpPr>
                <a:xfrm>
                  <a:off x="2702" y="5852"/>
                  <a:ext cx="965" cy="1835"/>
                  <a:chOff x="0" y="631"/>
                  <a:chExt cx="386" cy="734"/>
                </a:xfrm>
              </p:grpSpPr>
              <p:sp>
                <p:nvSpPr>
                  <p:cNvPr id="71781" name="矩形 280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782" name="直接连接符 281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83" name="矩形 282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71784" name="直接连接符 283"/>
              <p:cNvSpPr/>
              <p:nvPr/>
            </p:nvSpPr>
            <p:spPr>
              <a:xfrm>
                <a:off x="9941" y="5140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85" name="直接连接符 284"/>
              <p:cNvSpPr/>
              <p:nvPr/>
            </p:nvSpPr>
            <p:spPr>
              <a:xfrm>
                <a:off x="4211" y="5153"/>
                <a:ext cx="3" cy="850"/>
              </a:xfrm>
              <a:prstGeom prst="line">
                <a:avLst/>
              </a:prstGeom>
              <a:ln w="25400" cap="flat" cmpd="sng">
                <a:solidFill>
                  <a:srgbClr val="3333CC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1786" name="组28"/>
            <p:cNvGrpSpPr/>
            <p:nvPr/>
          </p:nvGrpSpPr>
          <p:grpSpPr>
            <a:xfrm>
              <a:off x="5466" y="5960"/>
              <a:ext cx="2953" cy="578"/>
              <a:chOff x="-7973" y="0"/>
              <a:chExt cx="17973" cy="10000"/>
            </a:xfrm>
          </p:grpSpPr>
          <p:sp>
            <p:nvSpPr>
              <p:cNvPr id="71787" name="文本框41"/>
              <p:cNvSpPr txBox="1"/>
              <p:nvPr/>
            </p:nvSpPr>
            <p:spPr>
              <a:xfrm>
                <a:off x="6895" y="0"/>
                <a:ext cx="3105" cy="10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40" tIns="45720" rIns="91440" bIns="45720" anchor="t"/>
              <a:p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88" name="线条59"/>
              <p:cNvSpPr/>
              <p:nvPr/>
            </p:nvSpPr>
            <p:spPr>
              <a:xfrm flipV="1">
                <a:off x="-7973" y="6696"/>
                <a:ext cx="5173" cy="17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stealth" w="med" len="lg"/>
              </a:ln>
            </p:spPr>
          </p:sp>
        </p:grpSp>
        <p:sp>
          <p:nvSpPr>
            <p:cNvPr id="71789" name="矩形 285"/>
            <p:cNvSpPr/>
            <p:nvPr/>
          </p:nvSpPr>
          <p:spPr>
            <a:xfrm>
              <a:off x="3370" y="6701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90" name="矩形 286"/>
            <p:cNvSpPr/>
            <p:nvPr/>
          </p:nvSpPr>
          <p:spPr>
            <a:xfrm>
              <a:off x="9060" y="6714"/>
              <a:ext cx="857" cy="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algn="ctr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8" name="组合 127"/>
          <p:cNvGrpSpPr/>
          <p:nvPr/>
        </p:nvGrpSpPr>
        <p:grpSpPr>
          <a:xfrm>
            <a:off x="36513" y="5592763"/>
            <a:ext cx="5691187" cy="1165225"/>
            <a:chOff x="2074" y="7656"/>
            <a:chExt cx="8962" cy="1836"/>
          </a:xfrm>
        </p:grpSpPr>
        <p:grpSp>
          <p:nvGrpSpPr>
            <p:cNvPr id="71792" name="组合 62"/>
            <p:cNvGrpSpPr/>
            <p:nvPr/>
          </p:nvGrpSpPr>
          <p:grpSpPr>
            <a:xfrm>
              <a:off x="2074" y="7656"/>
              <a:ext cx="8962" cy="1836"/>
              <a:chOff x="1852" y="1765"/>
              <a:chExt cx="8961" cy="1835"/>
            </a:xfrm>
          </p:grpSpPr>
          <p:grpSp>
            <p:nvGrpSpPr>
              <p:cNvPr id="71793" name="组合 11"/>
              <p:cNvGrpSpPr/>
              <p:nvPr/>
            </p:nvGrpSpPr>
            <p:grpSpPr>
              <a:xfrm>
                <a:off x="1852" y="1765"/>
                <a:ext cx="8961" cy="1835"/>
                <a:chOff x="1922" y="2322"/>
                <a:chExt cx="8961" cy="1835"/>
              </a:xfrm>
            </p:grpSpPr>
            <p:sp>
              <p:nvSpPr>
                <p:cNvPr id="71794" name="直接连接符 12"/>
                <p:cNvSpPr/>
                <p:nvPr/>
              </p:nvSpPr>
              <p:spPr>
                <a:xfrm>
                  <a:off x="6927" y="263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95" name="矩形 13"/>
                <p:cNvSpPr/>
                <p:nvPr/>
              </p:nvSpPr>
              <p:spPr>
                <a:xfrm>
                  <a:off x="2765" y="276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796" name="组合 96"/>
                <p:cNvGrpSpPr/>
                <p:nvPr/>
              </p:nvGrpSpPr>
              <p:grpSpPr>
                <a:xfrm>
                  <a:off x="2763" y="3084"/>
                  <a:ext cx="1329" cy="72"/>
                  <a:chOff x="775" y="3754"/>
                  <a:chExt cx="1330" cy="62"/>
                </a:xfrm>
              </p:grpSpPr>
              <p:sp>
                <p:nvSpPr>
                  <p:cNvPr id="71797" name="直接连接符 10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98" name="直接连接符 104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99" name="直接连接符 105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00" name="直接连接符 106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01" name="直接连接符 107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802" name="组合 108"/>
                <p:cNvGrpSpPr/>
                <p:nvPr/>
              </p:nvGrpSpPr>
              <p:grpSpPr>
                <a:xfrm>
                  <a:off x="2837" y="2905"/>
                  <a:ext cx="3736" cy="404"/>
                  <a:chOff x="737" y="3193"/>
                  <a:chExt cx="2069" cy="228"/>
                </a:xfrm>
              </p:grpSpPr>
              <p:grpSp>
                <p:nvGrpSpPr>
                  <p:cNvPr id="71803" name="组合 109"/>
                  <p:cNvGrpSpPr/>
                  <p:nvPr/>
                </p:nvGrpSpPr>
                <p:grpSpPr>
                  <a:xfrm>
                    <a:off x="776" y="3193"/>
                    <a:ext cx="2030" cy="228"/>
                    <a:chOff x="550" y="625"/>
                    <a:chExt cx="2215" cy="362"/>
                  </a:xfrm>
                </p:grpSpPr>
                <p:grpSp>
                  <p:nvGrpSpPr>
                    <p:cNvPr id="71804" name="组合 110"/>
                    <p:cNvGrpSpPr/>
                    <p:nvPr/>
                  </p:nvGrpSpPr>
                  <p:grpSpPr>
                    <a:xfrm>
                      <a:off x="590" y="625"/>
                      <a:ext cx="2175" cy="362"/>
                      <a:chOff x="624" y="655"/>
                      <a:chExt cx="2682" cy="351"/>
                    </a:xfrm>
                  </p:grpSpPr>
                  <p:grpSp>
                    <p:nvGrpSpPr>
                      <p:cNvPr id="71805" name="组合 111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71806" name="组合 112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07" name="任意多边形 113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08" name="任意多边形 114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809" name="组合 115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10" name="任意多边形 116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11" name="任意多边形 117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812" name="组合 118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13" name="任意多边形 119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14" name="任意多边形 120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1815" name="直接连接符 121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16" name="直接连接符 122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17" name="直接连接符 123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18" name="直接连接符 124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19" name="直接连接符 125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71820" name="直接连接符 127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821" name="直接连接符 128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71822" name="直接连接符 129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1823" name="直接连接符 132"/>
                <p:cNvSpPr/>
                <p:nvPr/>
              </p:nvSpPr>
              <p:spPr>
                <a:xfrm>
                  <a:off x="3017" y="347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24" name="矩形 133"/>
                <p:cNvSpPr/>
                <p:nvPr/>
              </p:nvSpPr>
              <p:spPr>
                <a:xfrm>
                  <a:off x="2805" y="346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25" name="直接连接符 134"/>
                <p:cNvSpPr/>
                <p:nvPr/>
              </p:nvSpPr>
              <p:spPr>
                <a:xfrm>
                  <a:off x="2908" y="344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26" name="直接连接符 135"/>
                <p:cNvSpPr/>
                <p:nvPr/>
              </p:nvSpPr>
              <p:spPr>
                <a:xfrm>
                  <a:off x="9757" y="344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827" name="文本框 136"/>
                <p:cNvSpPr txBox="1"/>
                <p:nvPr/>
              </p:nvSpPr>
              <p:spPr>
                <a:xfrm>
                  <a:off x="10273" y="335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828" name="组合 137"/>
                <p:cNvGrpSpPr/>
                <p:nvPr/>
              </p:nvGrpSpPr>
              <p:grpSpPr>
                <a:xfrm>
                  <a:off x="6820" y="3570"/>
                  <a:ext cx="290" cy="347"/>
                  <a:chOff x="2090" y="2043"/>
                  <a:chExt cx="116" cy="139"/>
                </a:xfrm>
              </p:grpSpPr>
              <p:sp>
                <p:nvSpPr>
                  <p:cNvPr id="71829" name="矩形 138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830" name="矩形 139"/>
                  <p:cNvSpPr/>
                  <p:nvPr/>
                </p:nvSpPr>
                <p:spPr>
                  <a:xfrm>
                    <a:off x="2090" y="2043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1831" name="组合 158"/>
                <p:cNvGrpSpPr/>
                <p:nvPr/>
              </p:nvGrpSpPr>
              <p:grpSpPr>
                <a:xfrm>
                  <a:off x="1922" y="2322"/>
                  <a:ext cx="965" cy="1835"/>
                  <a:chOff x="0" y="631"/>
                  <a:chExt cx="386" cy="734"/>
                </a:xfrm>
              </p:grpSpPr>
              <p:sp>
                <p:nvSpPr>
                  <p:cNvPr id="71832" name="矩形 159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833" name="直接连接符 160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34" name="矩形 161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1835" name="直接连接符 162"/>
                <p:cNvSpPr/>
                <p:nvPr/>
              </p:nvSpPr>
              <p:spPr>
                <a:xfrm>
                  <a:off x="988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36" name="直接连接符 163"/>
                <p:cNvSpPr/>
                <p:nvPr/>
              </p:nvSpPr>
              <p:spPr>
                <a:xfrm>
                  <a:off x="415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71837" name="组合 14"/>
                <p:cNvGrpSpPr/>
                <p:nvPr/>
              </p:nvGrpSpPr>
              <p:grpSpPr>
                <a:xfrm>
                  <a:off x="6562" y="2919"/>
                  <a:ext cx="2555" cy="404"/>
                  <a:chOff x="1065" y="655"/>
                  <a:chExt cx="1794" cy="351"/>
                </a:xfrm>
              </p:grpSpPr>
              <p:grpSp>
                <p:nvGrpSpPr>
                  <p:cNvPr id="71838" name="组合 17"/>
                  <p:cNvGrpSpPr/>
                  <p:nvPr/>
                </p:nvGrpSpPr>
                <p:grpSpPr>
                  <a:xfrm>
                    <a:off x="1069" y="655"/>
                    <a:ext cx="1345" cy="351"/>
                    <a:chOff x="803" y="745"/>
                    <a:chExt cx="541" cy="261"/>
                  </a:xfrm>
                </p:grpSpPr>
                <p:sp>
                  <p:nvSpPr>
                    <p:cNvPr id="71839" name="任意多边形 18"/>
                    <p:cNvSpPr/>
                    <p:nvPr/>
                  </p:nvSpPr>
                  <p:spPr>
                    <a:xfrm>
                      <a:off x="803" y="747"/>
                      <a:ext cx="179" cy="258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840" name="任意多边形 19"/>
                    <p:cNvSpPr/>
                    <p:nvPr/>
                  </p:nvSpPr>
                  <p:spPr>
                    <a:xfrm>
                      <a:off x="986" y="745"/>
                      <a:ext cx="179" cy="261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841" name="任意多边形 98"/>
                    <p:cNvSpPr/>
                    <p:nvPr/>
                  </p:nvSpPr>
                  <p:spPr>
                    <a:xfrm>
                      <a:off x="1164" y="746"/>
                      <a:ext cx="180" cy="25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1842" name="直接连接符 100"/>
                  <p:cNvSpPr/>
                  <p:nvPr/>
                </p:nvSpPr>
                <p:spPr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43" name="直接连接符 101"/>
                  <p:cNvSpPr/>
                  <p:nvPr/>
                </p:nvSpPr>
                <p:spPr>
                  <a:xfrm>
                    <a:off x="1962" y="819"/>
                    <a:ext cx="3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44" name="直接连接符 102"/>
                  <p:cNvSpPr/>
                  <p:nvPr/>
                </p:nvSpPr>
                <p:spPr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45" name="直接连接符 131"/>
                  <p:cNvSpPr/>
                  <p:nvPr/>
                </p:nvSpPr>
                <p:spPr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46" name="直接连接符 165"/>
                  <p:cNvSpPr/>
                  <p:nvPr/>
                </p:nvSpPr>
                <p:spPr>
                  <a:xfrm>
                    <a:off x="2859" y="816"/>
                    <a:ext cx="0" cy="3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1847" name="椭圆 164"/>
                <p:cNvSpPr/>
                <p:nvPr/>
              </p:nvSpPr>
              <p:spPr>
                <a:xfrm>
                  <a:off x="8442" y="2844"/>
                  <a:ext cx="654" cy="62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1848" name="矩形 202"/>
              <p:cNvSpPr/>
              <p:nvPr/>
            </p:nvSpPr>
            <p:spPr>
              <a:xfrm>
                <a:off x="3594" y="2849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49" name="矩形 203"/>
              <p:cNvSpPr/>
              <p:nvPr/>
            </p:nvSpPr>
            <p:spPr>
              <a:xfrm>
                <a:off x="9371" y="2902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850" name="线条59"/>
            <p:cNvSpPr/>
            <p:nvPr/>
          </p:nvSpPr>
          <p:spPr>
            <a:xfrm flipV="1">
              <a:off x="8890" y="8496"/>
              <a:ext cx="849" cy="1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med" len="lg"/>
            </a:ln>
          </p:spPr>
        </p:sp>
      </p:grpSp>
      <p:grpSp>
        <p:nvGrpSpPr>
          <p:cNvPr id="125" name="组合 124"/>
          <p:cNvGrpSpPr/>
          <p:nvPr/>
        </p:nvGrpSpPr>
        <p:grpSpPr>
          <a:xfrm>
            <a:off x="60325" y="438150"/>
            <a:ext cx="5691188" cy="1166813"/>
            <a:chOff x="2120" y="5328"/>
            <a:chExt cx="8962" cy="1836"/>
          </a:xfrm>
        </p:grpSpPr>
        <p:grpSp>
          <p:nvGrpSpPr>
            <p:cNvPr id="71852" name="组合 224"/>
            <p:cNvGrpSpPr/>
            <p:nvPr/>
          </p:nvGrpSpPr>
          <p:grpSpPr>
            <a:xfrm>
              <a:off x="2120" y="5328"/>
              <a:ext cx="8962" cy="1836"/>
              <a:chOff x="1852" y="1765"/>
              <a:chExt cx="8961" cy="1835"/>
            </a:xfrm>
          </p:grpSpPr>
          <p:grpSp>
            <p:nvGrpSpPr>
              <p:cNvPr id="71853" name="组合 11"/>
              <p:cNvGrpSpPr/>
              <p:nvPr/>
            </p:nvGrpSpPr>
            <p:grpSpPr>
              <a:xfrm>
                <a:off x="1852" y="1765"/>
                <a:ext cx="8961" cy="1835"/>
                <a:chOff x="1922" y="2322"/>
                <a:chExt cx="8961" cy="1835"/>
              </a:xfrm>
            </p:grpSpPr>
            <p:sp>
              <p:nvSpPr>
                <p:cNvPr id="71854" name="直接连接符 12"/>
                <p:cNvSpPr/>
                <p:nvPr/>
              </p:nvSpPr>
              <p:spPr>
                <a:xfrm>
                  <a:off x="6927" y="263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55" name="矩形 13"/>
                <p:cNvSpPr/>
                <p:nvPr/>
              </p:nvSpPr>
              <p:spPr>
                <a:xfrm>
                  <a:off x="2765" y="276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856" name="组合 96"/>
                <p:cNvGrpSpPr/>
                <p:nvPr/>
              </p:nvGrpSpPr>
              <p:grpSpPr>
                <a:xfrm>
                  <a:off x="2763" y="3084"/>
                  <a:ext cx="1329" cy="72"/>
                  <a:chOff x="775" y="3754"/>
                  <a:chExt cx="1330" cy="62"/>
                </a:xfrm>
              </p:grpSpPr>
              <p:sp>
                <p:nvSpPr>
                  <p:cNvPr id="71857" name="直接连接符 10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58" name="直接连接符 104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59" name="直接连接符 105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60" name="直接连接符 106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61" name="直接连接符 107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862" name="组合 108"/>
                <p:cNvGrpSpPr/>
                <p:nvPr/>
              </p:nvGrpSpPr>
              <p:grpSpPr>
                <a:xfrm>
                  <a:off x="2837" y="2905"/>
                  <a:ext cx="3736" cy="404"/>
                  <a:chOff x="737" y="3193"/>
                  <a:chExt cx="2069" cy="228"/>
                </a:xfrm>
              </p:grpSpPr>
              <p:grpSp>
                <p:nvGrpSpPr>
                  <p:cNvPr id="71863" name="组合 109"/>
                  <p:cNvGrpSpPr/>
                  <p:nvPr/>
                </p:nvGrpSpPr>
                <p:grpSpPr>
                  <a:xfrm>
                    <a:off x="776" y="3193"/>
                    <a:ext cx="2030" cy="228"/>
                    <a:chOff x="550" y="625"/>
                    <a:chExt cx="2215" cy="362"/>
                  </a:xfrm>
                </p:grpSpPr>
                <p:grpSp>
                  <p:nvGrpSpPr>
                    <p:cNvPr id="71864" name="组合 110"/>
                    <p:cNvGrpSpPr/>
                    <p:nvPr/>
                  </p:nvGrpSpPr>
                  <p:grpSpPr>
                    <a:xfrm>
                      <a:off x="590" y="625"/>
                      <a:ext cx="2175" cy="362"/>
                      <a:chOff x="624" y="655"/>
                      <a:chExt cx="2682" cy="351"/>
                    </a:xfrm>
                  </p:grpSpPr>
                  <p:grpSp>
                    <p:nvGrpSpPr>
                      <p:cNvPr id="71865" name="组合 111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71866" name="组合 112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67" name="任意多边形 113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68" name="任意多边形 114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869" name="组合 115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70" name="任意多边形 116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71" name="任意多边形 117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1872" name="组合 118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1873" name="任意多边形 119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1874" name="任意多边形 120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1875" name="直接连接符 121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76" name="直接连接符 122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77" name="直接连接符 123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78" name="直接连接符 124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1879" name="直接连接符 125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71880" name="直接连接符 127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881" name="直接连接符 128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71882" name="直接连接符 129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1883" name="直接连接符 132"/>
                <p:cNvSpPr/>
                <p:nvPr/>
              </p:nvSpPr>
              <p:spPr>
                <a:xfrm>
                  <a:off x="3017" y="347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84" name="矩形 133"/>
                <p:cNvSpPr/>
                <p:nvPr/>
              </p:nvSpPr>
              <p:spPr>
                <a:xfrm>
                  <a:off x="2805" y="346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885" name="直接连接符 134"/>
                <p:cNvSpPr/>
                <p:nvPr/>
              </p:nvSpPr>
              <p:spPr>
                <a:xfrm>
                  <a:off x="2908" y="344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86" name="直接连接符 135"/>
                <p:cNvSpPr/>
                <p:nvPr/>
              </p:nvSpPr>
              <p:spPr>
                <a:xfrm>
                  <a:off x="9757" y="344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887" name="文本框 136"/>
                <p:cNvSpPr txBox="1"/>
                <p:nvPr/>
              </p:nvSpPr>
              <p:spPr>
                <a:xfrm>
                  <a:off x="10273" y="335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888" name="组合 137"/>
                <p:cNvGrpSpPr/>
                <p:nvPr/>
              </p:nvGrpSpPr>
              <p:grpSpPr>
                <a:xfrm>
                  <a:off x="6820" y="3570"/>
                  <a:ext cx="290" cy="347"/>
                  <a:chOff x="2090" y="2043"/>
                  <a:chExt cx="116" cy="139"/>
                </a:xfrm>
              </p:grpSpPr>
              <p:sp>
                <p:nvSpPr>
                  <p:cNvPr id="71889" name="矩形 138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890" name="矩形 139"/>
                  <p:cNvSpPr/>
                  <p:nvPr/>
                </p:nvSpPr>
                <p:spPr>
                  <a:xfrm>
                    <a:off x="2090" y="2043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1891" name="组合 158"/>
                <p:cNvGrpSpPr/>
                <p:nvPr/>
              </p:nvGrpSpPr>
              <p:grpSpPr>
                <a:xfrm>
                  <a:off x="1922" y="2322"/>
                  <a:ext cx="965" cy="1835"/>
                  <a:chOff x="0" y="631"/>
                  <a:chExt cx="386" cy="734"/>
                </a:xfrm>
              </p:grpSpPr>
              <p:sp>
                <p:nvSpPr>
                  <p:cNvPr id="71892" name="矩形 159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893" name="直接连接符 160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94" name="矩形 161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1895" name="直接连接符 162"/>
                <p:cNvSpPr/>
                <p:nvPr/>
              </p:nvSpPr>
              <p:spPr>
                <a:xfrm>
                  <a:off x="988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96" name="直接连接符 163"/>
                <p:cNvSpPr/>
                <p:nvPr/>
              </p:nvSpPr>
              <p:spPr>
                <a:xfrm>
                  <a:off x="415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71897" name="组合 14"/>
                <p:cNvGrpSpPr/>
                <p:nvPr/>
              </p:nvGrpSpPr>
              <p:grpSpPr>
                <a:xfrm>
                  <a:off x="6562" y="2919"/>
                  <a:ext cx="2554" cy="404"/>
                  <a:chOff x="1065" y="655"/>
                  <a:chExt cx="1794" cy="351"/>
                </a:xfrm>
              </p:grpSpPr>
              <p:grpSp>
                <p:nvGrpSpPr>
                  <p:cNvPr id="71898" name="组合 17"/>
                  <p:cNvGrpSpPr/>
                  <p:nvPr/>
                </p:nvGrpSpPr>
                <p:grpSpPr>
                  <a:xfrm>
                    <a:off x="1069" y="655"/>
                    <a:ext cx="1345" cy="351"/>
                    <a:chOff x="803" y="745"/>
                    <a:chExt cx="541" cy="261"/>
                  </a:xfrm>
                </p:grpSpPr>
                <p:sp>
                  <p:nvSpPr>
                    <p:cNvPr id="71899" name="任意多边形 18"/>
                    <p:cNvSpPr/>
                    <p:nvPr/>
                  </p:nvSpPr>
                  <p:spPr>
                    <a:xfrm>
                      <a:off x="803" y="747"/>
                      <a:ext cx="179" cy="258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900" name="任意多边形 19"/>
                    <p:cNvSpPr/>
                    <p:nvPr/>
                  </p:nvSpPr>
                  <p:spPr>
                    <a:xfrm>
                      <a:off x="986" y="745"/>
                      <a:ext cx="179" cy="261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1901" name="任意多边形 98"/>
                    <p:cNvSpPr/>
                    <p:nvPr/>
                  </p:nvSpPr>
                  <p:spPr>
                    <a:xfrm>
                      <a:off x="1164" y="746"/>
                      <a:ext cx="180" cy="25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1902" name="直接连接符 100"/>
                  <p:cNvSpPr/>
                  <p:nvPr/>
                </p:nvSpPr>
                <p:spPr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03" name="直接连接符 101"/>
                  <p:cNvSpPr/>
                  <p:nvPr/>
                </p:nvSpPr>
                <p:spPr>
                  <a:xfrm>
                    <a:off x="1962" y="819"/>
                    <a:ext cx="3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04" name="直接连接符 102"/>
                  <p:cNvSpPr/>
                  <p:nvPr/>
                </p:nvSpPr>
                <p:spPr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05" name="直接连接符 131"/>
                  <p:cNvSpPr/>
                  <p:nvPr/>
                </p:nvSpPr>
                <p:spPr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06" name="直接连接符 165"/>
                  <p:cNvSpPr/>
                  <p:nvPr/>
                </p:nvSpPr>
                <p:spPr>
                  <a:xfrm>
                    <a:off x="2859" y="816"/>
                    <a:ext cx="0" cy="3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1907" name="椭圆 164"/>
                <p:cNvSpPr/>
                <p:nvPr/>
              </p:nvSpPr>
              <p:spPr>
                <a:xfrm>
                  <a:off x="8442" y="2844"/>
                  <a:ext cx="654" cy="62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1908" name="矩形 202"/>
              <p:cNvSpPr/>
              <p:nvPr/>
            </p:nvSpPr>
            <p:spPr>
              <a:xfrm>
                <a:off x="3594" y="2849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09" name="矩形 203"/>
              <p:cNvSpPr/>
              <p:nvPr/>
            </p:nvSpPr>
            <p:spPr>
              <a:xfrm>
                <a:off x="9371" y="2902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910" name="线条59"/>
            <p:cNvSpPr/>
            <p:nvPr/>
          </p:nvSpPr>
          <p:spPr>
            <a:xfrm rot="10800000">
              <a:off x="8080" y="6180"/>
              <a:ext cx="85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med" len="lg"/>
            </a:ln>
          </p:spPr>
        </p:sp>
      </p:grpSp>
      <p:graphicFrame>
        <p:nvGraphicFramePr>
          <p:cNvPr id="130" name="对象 129"/>
          <p:cNvGraphicFramePr/>
          <p:nvPr/>
        </p:nvGraphicFramePr>
        <p:xfrm>
          <a:off x="3925888" y="307975"/>
          <a:ext cx="9731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774065" imgH="203200" progId="Equation.KSEE3">
                  <p:embed/>
                </p:oleObj>
              </mc:Choice>
              <mc:Fallback>
                <p:oleObj name="" r:id="rId1" imgW="774065" imgH="203200" progId="Equation.KSEE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5888" y="307975"/>
                        <a:ext cx="973137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/>
          <p:nvPr/>
        </p:nvGraphicFramePr>
        <p:xfrm>
          <a:off x="1835150" y="1949450"/>
          <a:ext cx="9937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3" imgW="774065" imgH="203200" progId="Equation.KSEE3">
                  <p:embed/>
                </p:oleObj>
              </mc:Choice>
              <mc:Fallback>
                <p:oleObj name="" r:id="rId3" imgW="774065" imgH="203200" progId="Equation.KSEE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949450"/>
                        <a:ext cx="99377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/>
          <p:cNvGraphicFramePr/>
          <p:nvPr/>
        </p:nvGraphicFramePr>
        <p:xfrm>
          <a:off x="1938338" y="3676650"/>
          <a:ext cx="889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5" imgW="774065" imgH="203200" progId="Equation.KSEE3">
                  <p:embed/>
                </p:oleObj>
              </mc:Choice>
              <mc:Fallback>
                <p:oleObj name="" r:id="rId5" imgW="774065" imgH="203200" progId="Equation.KSEE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8338" y="3676650"/>
                        <a:ext cx="889000" cy="29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/>
          <p:cNvGraphicFramePr/>
          <p:nvPr/>
        </p:nvGraphicFramePr>
        <p:xfrm>
          <a:off x="3903663" y="5432425"/>
          <a:ext cx="908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7" imgW="774065" imgH="203200" progId="Equation.KSEE3">
                  <p:embed/>
                </p:oleObj>
              </mc:Choice>
              <mc:Fallback>
                <p:oleObj name="" r:id="rId7" imgW="774065" imgH="203200" progId="Equation.KSEE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3663" y="5432425"/>
                        <a:ext cx="908050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" name="组合 201"/>
          <p:cNvGrpSpPr/>
          <p:nvPr/>
        </p:nvGrpSpPr>
        <p:grpSpPr>
          <a:xfrm>
            <a:off x="5795963" y="503238"/>
            <a:ext cx="3168650" cy="2636837"/>
            <a:chOff x="9166" y="181"/>
            <a:chExt cx="4990" cy="4152"/>
          </a:xfrm>
        </p:grpSpPr>
        <p:grpSp>
          <p:nvGrpSpPr>
            <p:cNvPr id="71916" name="组合 171"/>
            <p:cNvGrpSpPr/>
            <p:nvPr/>
          </p:nvGrpSpPr>
          <p:grpSpPr>
            <a:xfrm>
              <a:off x="9166" y="181"/>
              <a:ext cx="4991" cy="4153"/>
              <a:chOff x="255" y="1279"/>
              <a:chExt cx="10560" cy="8760"/>
            </a:xfrm>
          </p:grpSpPr>
          <p:grpSp>
            <p:nvGrpSpPr>
              <p:cNvPr id="71917" name="组合 13319"/>
              <p:cNvGrpSpPr/>
              <p:nvPr/>
            </p:nvGrpSpPr>
            <p:grpSpPr>
              <a:xfrm>
                <a:off x="255" y="1279"/>
                <a:ext cx="10560" cy="8760"/>
                <a:chOff x="-3" y="9"/>
                <a:chExt cx="4224" cy="3504"/>
              </a:xfrm>
            </p:grpSpPr>
            <p:sp>
              <p:nvSpPr>
                <p:cNvPr id="71918" name="矩形 13320"/>
                <p:cNvSpPr/>
                <p:nvPr/>
              </p:nvSpPr>
              <p:spPr>
                <a:xfrm>
                  <a:off x="-3" y="9"/>
                  <a:ext cx="4224" cy="350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19" name="椭圆 13321"/>
                <p:cNvSpPr/>
                <p:nvPr/>
              </p:nvSpPr>
              <p:spPr>
                <a:xfrm>
                  <a:off x="528" y="336"/>
                  <a:ext cx="3072" cy="3072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20" name="直接连接符 13322"/>
                <p:cNvSpPr/>
                <p:nvPr/>
              </p:nvSpPr>
              <p:spPr>
                <a:xfrm>
                  <a:off x="192" y="1872"/>
                  <a:ext cx="3936" cy="0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21" name="椭圆 13323"/>
                <p:cNvSpPr/>
                <p:nvPr/>
              </p:nvSpPr>
              <p:spPr>
                <a:xfrm>
                  <a:off x="2880" y="1776"/>
                  <a:ext cx="144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8F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922" name="对象 13325"/>
                <p:cNvGraphicFramePr>
                  <a:graphicFrameLocks noChangeAspect="1"/>
                </p:cNvGraphicFramePr>
                <p:nvPr/>
              </p:nvGraphicFramePr>
              <p:xfrm>
                <a:off x="3613" y="1139"/>
                <a:ext cx="277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8" name="" r:id="rId9" imgW="215900" imgH="190500" progId="Equation.3">
                        <p:embed/>
                      </p:oleObj>
                    </mc:Choice>
                    <mc:Fallback>
                      <p:oleObj name="" r:id="rId9" imgW="215900" imgH="190500" progId="Equation.3">
                        <p:embed/>
                        <p:pic>
                          <p:nvPicPr>
                            <p:cNvPr id="0" name="图片 327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3" y="1139"/>
                              <a:ext cx="277" cy="24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23" name="对象 13326"/>
                <p:cNvGraphicFramePr>
                  <a:graphicFrameLocks noChangeAspect="1"/>
                </p:cNvGraphicFramePr>
                <p:nvPr/>
              </p:nvGraphicFramePr>
              <p:xfrm>
                <a:off x="3883" y="1865"/>
                <a:ext cx="245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9" name="" r:id="rId11" imgW="177800" imgH="189865" progId="Equation.3">
                        <p:embed/>
                      </p:oleObj>
                    </mc:Choice>
                    <mc:Fallback>
                      <p:oleObj name="" r:id="rId11" imgW="177800" imgH="189865" progId="Equation.3">
                        <p:embed/>
                        <p:pic>
                          <p:nvPicPr>
                            <p:cNvPr id="0" name="图片 3278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3" y="1865"/>
                              <a:ext cx="245" cy="2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24" name="对象 13327"/>
                <p:cNvGraphicFramePr>
                  <a:graphicFrameLocks noChangeAspect="1"/>
                </p:cNvGraphicFramePr>
                <p:nvPr/>
              </p:nvGraphicFramePr>
              <p:xfrm>
                <a:off x="1824" y="1872"/>
                <a:ext cx="248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0" name="" r:id="rId13" imgW="165100" imgH="190500" progId="Equation.3">
                        <p:embed/>
                      </p:oleObj>
                    </mc:Choice>
                    <mc:Fallback>
                      <p:oleObj name="" r:id="rId13" imgW="165100" imgH="190500" progId="Equation.3">
                        <p:embed/>
                        <p:pic>
                          <p:nvPicPr>
                            <p:cNvPr id="0" name="图片 3279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24" y="1872"/>
                              <a:ext cx="248" cy="2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25" name="对象 13328"/>
                <p:cNvGraphicFramePr>
                  <a:graphicFrameLocks noChangeAspect="1"/>
                </p:cNvGraphicFramePr>
                <p:nvPr/>
              </p:nvGraphicFramePr>
              <p:xfrm>
                <a:off x="2330" y="716"/>
                <a:ext cx="333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5" name="" r:id="rId15" imgW="215900" imgH="266700" progId="Equation.3">
                        <p:embed/>
                      </p:oleObj>
                    </mc:Choice>
                    <mc:Fallback>
                      <p:oleObj name="" r:id="rId15" imgW="215900" imgH="266700" progId="Equation.3">
                        <p:embed/>
                        <p:pic>
                          <p:nvPicPr>
                            <p:cNvPr id="0" name="图片 329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30" y="716"/>
                              <a:ext cx="333" cy="3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26" name="直接连接符 13329"/>
                <p:cNvSpPr/>
                <p:nvPr/>
              </p:nvSpPr>
              <p:spPr>
                <a:xfrm flipV="1">
                  <a:off x="2064" y="336"/>
                  <a:ext cx="0" cy="3072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27" name="直接连接符 13331"/>
                <p:cNvSpPr/>
                <p:nvPr/>
              </p:nvSpPr>
              <p:spPr>
                <a:xfrm flipV="1">
                  <a:off x="2064" y="576"/>
                  <a:ext cx="864" cy="1296"/>
                </a:xfrm>
                <a:prstGeom prst="line">
                  <a:avLst/>
                </a:prstGeom>
                <a:ln w="38100" cap="flat" cmpd="sng">
                  <a:solidFill>
                    <a:srgbClr val="F01A04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28" name="直接连接符 13332"/>
                <p:cNvSpPr/>
                <p:nvPr/>
              </p:nvSpPr>
              <p:spPr>
                <a:xfrm>
                  <a:off x="2928" y="576"/>
                  <a:ext cx="0" cy="1296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29" name="任意多边形 13334"/>
                <p:cNvSpPr/>
                <p:nvPr/>
              </p:nvSpPr>
              <p:spPr>
                <a:xfrm>
                  <a:off x="2304" y="1419"/>
                  <a:ext cx="240" cy="444"/>
                </a:xfrm>
                <a:custGeom>
                  <a:avLst/>
                  <a:gdLst/>
                  <a:ahLst/>
                  <a:cxnLst>
                    <a:cxn ang="270">
                      <a:pos x="3744" y="0"/>
                    </a:cxn>
                    <a:cxn ang="0">
                      <a:pos x="21600" y="21273"/>
                    </a:cxn>
                    <a:cxn ang="180">
                      <a:pos x="0" y="21273"/>
                    </a:cxn>
                  </a:cxnLst>
                  <a:pathLst>
                    <a:path w="21600" h="21273" fill="none">
                      <a:moveTo>
                        <a:pt x="3744" y="0"/>
                      </a:moveTo>
                      <a:cubicBezTo>
                        <a:pt x="13894" y="1775"/>
                        <a:pt x="21600" y="10624"/>
                        <a:pt x="21600" y="21273"/>
                      </a:cubicBezTo>
                    </a:path>
                    <a:path w="21600" h="21273" stroke="0">
                      <a:moveTo>
                        <a:pt x="3744" y="0"/>
                      </a:moveTo>
                      <a:cubicBezTo>
                        <a:pt x="13894" y="1775"/>
                        <a:pt x="21600" y="10624"/>
                        <a:pt x="21600" y="21273"/>
                      </a:cubicBezTo>
                      <a:lnTo>
                        <a:pt x="0" y="21273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triangle" w="sm" len="lg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71930" name="对象 13337"/>
                <p:cNvGraphicFramePr>
                  <a:graphicFrameLocks noChangeAspect="1"/>
                </p:cNvGraphicFramePr>
                <p:nvPr/>
              </p:nvGraphicFramePr>
              <p:xfrm>
                <a:off x="2841" y="1903"/>
                <a:ext cx="250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4" name="" r:id="rId17" imgW="165100" imgH="215900" progId="Equation.3">
                        <p:embed/>
                      </p:oleObj>
                    </mc:Choice>
                    <mc:Fallback>
                      <p:oleObj name="" r:id="rId17" imgW="165100" imgH="215900" progId="Equation.3">
                        <p:embed/>
                        <p:pic>
                          <p:nvPicPr>
                            <p:cNvPr id="0" name="图片 3293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1" y="1903"/>
                              <a:ext cx="250" cy="27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31" name="直接连接符 13338"/>
                <p:cNvSpPr/>
                <p:nvPr/>
              </p:nvSpPr>
              <p:spPr>
                <a:xfrm flipV="1">
                  <a:off x="2064" y="1296"/>
                  <a:ext cx="1392" cy="576"/>
                </a:xfrm>
                <a:prstGeom prst="line">
                  <a:avLst/>
                </a:prstGeom>
                <a:ln w="19050" cap="flat" cmpd="sng">
                  <a:solidFill>
                    <a:srgbClr val="F01A04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32" name="直接连接符 13339"/>
                <p:cNvSpPr/>
                <p:nvPr/>
              </p:nvSpPr>
              <p:spPr>
                <a:xfrm>
                  <a:off x="3456" y="1296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1933" name="对象 13340"/>
                <p:cNvGraphicFramePr>
                  <a:graphicFrameLocks noChangeAspect="1"/>
                </p:cNvGraphicFramePr>
                <p:nvPr/>
              </p:nvGraphicFramePr>
              <p:xfrm>
                <a:off x="3383" y="1909"/>
                <a:ext cx="17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0" name="" r:id="rId19" imgW="152400" imgH="215900" progId="Equation.3">
                        <p:embed/>
                      </p:oleObj>
                    </mc:Choice>
                    <mc:Fallback>
                      <p:oleObj name="" r:id="rId19" imgW="152400" imgH="215900" progId="Equation.3">
                        <p:embed/>
                        <p:pic>
                          <p:nvPicPr>
                            <p:cNvPr id="0" name="图片 3289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3" y="1909"/>
                              <a:ext cx="178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34" name="椭圆 13343"/>
                <p:cNvSpPr/>
                <p:nvPr/>
              </p:nvSpPr>
              <p:spPr>
                <a:xfrm>
                  <a:off x="3360" y="1776"/>
                  <a:ext cx="144" cy="144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35" name="直接连接符 13344"/>
                <p:cNvSpPr/>
                <p:nvPr/>
              </p:nvSpPr>
              <p:spPr>
                <a:xfrm flipH="1">
                  <a:off x="3069" y="2029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</p:grpSp>
          <p:graphicFrame>
            <p:nvGraphicFramePr>
              <p:cNvPr id="71936" name="对象 3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7676" y="1465"/>
              <a:ext cx="2533" cy="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" name="" r:id="rId21" imgW="723900" imgH="203200" progId="Equation.KSEE3">
                      <p:embed/>
                    </p:oleObj>
                  </mc:Choice>
                  <mc:Fallback>
                    <p:oleObj name="" r:id="rId21" imgW="723900" imgH="203200" progId="Equation.KSEE3">
                      <p:embed/>
                      <p:pic>
                        <p:nvPicPr>
                          <p:cNvPr id="0" name="图片 329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676" y="1465"/>
                            <a:ext cx="2533" cy="7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37" name="任意多边形 13324"/>
            <p:cNvSpPr/>
            <p:nvPr/>
          </p:nvSpPr>
          <p:spPr>
            <a:xfrm rot="-1440000">
              <a:off x="13202" y="771"/>
              <a:ext cx="163" cy="813"/>
            </a:xfrm>
            <a:custGeom>
              <a:avLst/>
              <a:gdLst/>
              <a:ahLst/>
              <a:cxnLst>
                <a:cxn ang="270">
                  <a:pos x="3452" y="0"/>
                </a:cxn>
                <a:cxn ang="90">
                  <a:pos x="21555" y="22704"/>
                </a:cxn>
                <a:cxn ang="180">
                  <a:pos x="0" y="21322"/>
                </a:cxn>
              </a:cxnLst>
              <a:pathLst>
                <a:path w="21600" h="22705" fill="none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</a:path>
                <a:path w="21600" h="22705" stroke="0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  <a:lnTo>
                    <a:pt x="0" y="21322"/>
                  </a:lnTo>
                  <a:close/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5773738" y="503238"/>
            <a:ext cx="3213100" cy="2665412"/>
            <a:chOff x="230" y="1317"/>
            <a:chExt cx="5060" cy="4198"/>
          </a:xfrm>
        </p:grpSpPr>
        <p:grpSp>
          <p:nvGrpSpPr>
            <p:cNvPr id="71939" name="组合 203"/>
            <p:cNvGrpSpPr/>
            <p:nvPr/>
          </p:nvGrpSpPr>
          <p:grpSpPr>
            <a:xfrm>
              <a:off x="230" y="1317"/>
              <a:ext cx="5060" cy="4198"/>
              <a:chOff x="185" y="1354"/>
              <a:chExt cx="10560" cy="8760"/>
            </a:xfrm>
          </p:grpSpPr>
          <p:grpSp>
            <p:nvGrpSpPr>
              <p:cNvPr id="71940" name="组合 13319"/>
              <p:cNvGrpSpPr/>
              <p:nvPr/>
            </p:nvGrpSpPr>
            <p:grpSpPr>
              <a:xfrm>
                <a:off x="185" y="1354"/>
                <a:ext cx="10560" cy="8760"/>
                <a:chOff x="-48" y="25"/>
                <a:chExt cx="4224" cy="3504"/>
              </a:xfrm>
            </p:grpSpPr>
            <p:sp>
              <p:nvSpPr>
                <p:cNvPr id="71941" name="矩形 13320"/>
                <p:cNvSpPr/>
                <p:nvPr/>
              </p:nvSpPr>
              <p:spPr>
                <a:xfrm>
                  <a:off x="-48" y="25"/>
                  <a:ext cx="4224" cy="350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42" name="椭圆 13321"/>
                <p:cNvSpPr/>
                <p:nvPr/>
              </p:nvSpPr>
              <p:spPr>
                <a:xfrm>
                  <a:off x="528" y="336"/>
                  <a:ext cx="3072" cy="3072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43" name="直接连接符 13322"/>
                <p:cNvSpPr/>
                <p:nvPr/>
              </p:nvSpPr>
              <p:spPr>
                <a:xfrm>
                  <a:off x="192" y="1872"/>
                  <a:ext cx="3936" cy="0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44" name="椭圆 13323"/>
                <p:cNvSpPr/>
                <p:nvPr/>
              </p:nvSpPr>
              <p:spPr>
                <a:xfrm>
                  <a:off x="607" y="1800"/>
                  <a:ext cx="144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8F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945" name="对象 13325"/>
                <p:cNvGraphicFramePr>
                  <a:graphicFrameLocks noChangeAspect="1"/>
                </p:cNvGraphicFramePr>
                <p:nvPr/>
              </p:nvGraphicFramePr>
              <p:xfrm>
                <a:off x="118" y="1214"/>
                <a:ext cx="277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7" name="" r:id="rId23" imgW="215900" imgH="190500" progId="Equation.3">
                        <p:embed/>
                      </p:oleObj>
                    </mc:Choice>
                    <mc:Fallback>
                      <p:oleObj name="" r:id="rId23" imgW="215900" imgH="190500" progId="Equation.3">
                        <p:embed/>
                        <p:pic>
                          <p:nvPicPr>
                            <p:cNvPr id="0" name="图片 328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8" y="1214"/>
                              <a:ext cx="277" cy="24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46" name="对象 13326"/>
                <p:cNvGraphicFramePr>
                  <a:graphicFrameLocks noChangeAspect="1"/>
                </p:cNvGraphicFramePr>
                <p:nvPr/>
              </p:nvGraphicFramePr>
              <p:xfrm>
                <a:off x="3883" y="1865"/>
                <a:ext cx="245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6" name="" r:id="rId24" imgW="177800" imgH="189865" progId="Equation.3">
                        <p:embed/>
                      </p:oleObj>
                    </mc:Choice>
                    <mc:Fallback>
                      <p:oleObj name="" r:id="rId24" imgW="177800" imgH="189865" progId="Equation.3">
                        <p:embed/>
                        <p:pic>
                          <p:nvPicPr>
                            <p:cNvPr id="0" name="图片 3285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3" y="1865"/>
                              <a:ext cx="245" cy="2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47" name="对象 13327"/>
                <p:cNvGraphicFramePr>
                  <a:graphicFrameLocks noChangeAspect="1"/>
                </p:cNvGraphicFramePr>
                <p:nvPr/>
              </p:nvGraphicFramePr>
              <p:xfrm>
                <a:off x="1824" y="1872"/>
                <a:ext cx="248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8" name="" r:id="rId25" imgW="165100" imgH="190500" progId="Equation.3">
                        <p:embed/>
                      </p:oleObj>
                    </mc:Choice>
                    <mc:Fallback>
                      <p:oleObj name="" r:id="rId25" imgW="165100" imgH="190500" progId="Equation.3">
                        <p:embed/>
                        <p:pic>
                          <p:nvPicPr>
                            <p:cNvPr id="0" name="图片 328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24" y="1872"/>
                              <a:ext cx="248" cy="2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48" name="对象 13328"/>
                <p:cNvGraphicFramePr>
                  <a:graphicFrameLocks noChangeAspect="1"/>
                </p:cNvGraphicFramePr>
                <p:nvPr/>
              </p:nvGraphicFramePr>
              <p:xfrm>
                <a:off x="788" y="933"/>
                <a:ext cx="333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2" name="" r:id="rId26" imgW="215900" imgH="266700" progId="Equation.3">
                        <p:embed/>
                      </p:oleObj>
                    </mc:Choice>
                    <mc:Fallback>
                      <p:oleObj name="" r:id="rId26" imgW="215900" imgH="266700" progId="Equation.3">
                        <p:embed/>
                        <p:pic>
                          <p:nvPicPr>
                            <p:cNvPr id="0" name="图片 3291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88" y="933"/>
                              <a:ext cx="333" cy="3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49" name="直接连接符 13329"/>
                <p:cNvSpPr/>
                <p:nvPr/>
              </p:nvSpPr>
              <p:spPr>
                <a:xfrm flipV="1">
                  <a:off x="2064" y="336"/>
                  <a:ext cx="0" cy="3072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50" name="直接连接符 13331"/>
                <p:cNvSpPr/>
                <p:nvPr/>
              </p:nvSpPr>
              <p:spPr>
                <a:xfrm rot="-6000000" flipV="1">
                  <a:off x="919" y="886"/>
                  <a:ext cx="864" cy="1296"/>
                </a:xfrm>
                <a:prstGeom prst="line">
                  <a:avLst/>
                </a:prstGeom>
                <a:ln w="38100" cap="flat" cmpd="sng">
                  <a:solidFill>
                    <a:srgbClr val="F01A04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51" name="直接连接符 13332"/>
                <p:cNvSpPr/>
                <p:nvPr/>
              </p:nvSpPr>
              <p:spPr>
                <a:xfrm rot="-240000" flipH="1">
                  <a:off x="638" y="1219"/>
                  <a:ext cx="68" cy="65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1952" name="对象 13337"/>
                <p:cNvGraphicFramePr>
                  <a:graphicFrameLocks noChangeAspect="1"/>
                </p:cNvGraphicFramePr>
                <p:nvPr/>
              </p:nvGraphicFramePr>
              <p:xfrm>
                <a:off x="583" y="1875"/>
                <a:ext cx="250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3" name="" r:id="rId27" imgW="165100" imgH="215900" progId="Equation.3">
                        <p:embed/>
                      </p:oleObj>
                    </mc:Choice>
                    <mc:Fallback>
                      <p:oleObj name="" r:id="rId27" imgW="165100" imgH="215900" progId="Equation.3">
                        <p:embed/>
                        <p:pic>
                          <p:nvPicPr>
                            <p:cNvPr id="0" name="图片 329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3" y="1875"/>
                              <a:ext cx="250" cy="27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53" name="直接连接符 13338"/>
                <p:cNvSpPr/>
                <p:nvPr/>
              </p:nvSpPr>
              <p:spPr>
                <a:xfrm rot="-6240000" flipV="1">
                  <a:off x="904" y="944"/>
                  <a:ext cx="1392" cy="576"/>
                </a:xfrm>
                <a:prstGeom prst="line">
                  <a:avLst/>
                </a:prstGeom>
                <a:ln w="19050" cap="flat" cmpd="sng">
                  <a:solidFill>
                    <a:srgbClr val="F01A04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71954" name="对象 13340"/>
                <p:cNvGraphicFramePr>
                  <a:graphicFrameLocks noChangeAspect="1"/>
                </p:cNvGraphicFramePr>
                <p:nvPr/>
              </p:nvGraphicFramePr>
              <p:xfrm>
                <a:off x="1112" y="1912"/>
                <a:ext cx="17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5" name="" r:id="rId28" imgW="152400" imgH="215900" progId="Equation.3">
                        <p:embed/>
                      </p:oleObj>
                    </mc:Choice>
                    <mc:Fallback>
                      <p:oleObj name="" r:id="rId28" imgW="152400" imgH="215900" progId="Equation.3">
                        <p:embed/>
                        <p:pic>
                          <p:nvPicPr>
                            <p:cNvPr id="0" name="图片 328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12" y="1912"/>
                              <a:ext cx="178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55" name="直接连接符 13344"/>
                <p:cNvSpPr/>
                <p:nvPr/>
              </p:nvSpPr>
              <p:spPr>
                <a:xfrm flipH="1">
                  <a:off x="753" y="1960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56" name="直接连接符 13339"/>
                <p:cNvSpPr/>
                <p:nvPr/>
              </p:nvSpPr>
              <p:spPr>
                <a:xfrm>
                  <a:off x="1168" y="642"/>
                  <a:ext cx="0" cy="1270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57" name="椭圆 13343"/>
                <p:cNvSpPr/>
                <p:nvPr/>
              </p:nvSpPr>
              <p:spPr>
                <a:xfrm>
                  <a:off x="1096" y="1800"/>
                  <a:ext cx="144" cy="144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71958" name="对象 6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348" y="1448"/>
              <a:ext cx="2534" cy="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" name="" r:id="rId29" imgW="723900" imgH="203200" progId="Equation.KSEE3">
                      <p:embed/>
                    </p:oleObj>
                  </mc:Choice>
                  <mc:Fallback>
                    <p:oleObj name="" r:id="rId29" imgW="723900" imgH="203200" progId="Equation.KSEE3">
                      <p:embed/>
                      <p:pic>
                        <p:nvPicPr>
                          <p:cNvPr id="0" name="图片 3288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48" y="1448"/>
                            <a:ext cx="2534" cy="7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59" name="任意多边形 13324"/>
            <p:cNvSpPr/>
            <p:nvPr/>
          </p:nvSpPr>
          <p:spPr>
            <a:xfrm rot="-8220000">
              <a:off x="896" y="1951"/>
              <a:ext cx="163" cy="813"/>
            </a:xfrm>
            <a:custGeom>
              <a:avLst/>
              <a:gdLst/>
              <a:ahLst/>
              <a:cxnLst>
                <a:cxn ang="270">
                  <a:pos x="3452" y="0"/>
                </a:cxn>
                <a:cxn ang="90">
                  <a:pos x="21555" y="22704"/>
                </a:cxn>
                <a:cxn ang="180">
                  <a:pos x="0" y="21322"/>
                </a:cxn>
              </a:cxnLst>
              <a:pathLst>
                <a:path w="21600" h="22705" fill="none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</a:path>
                <a:path w="21600" h="22705" stroke="0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  <a:lnTo>
                    <a:pt x="0" y="21322"/>
                  </a:lnTo>
                  <a:close/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40" name="组合 239"/>
          <p:cNvGrpSpPr/>
          <p:nvPr/>
        </p:nvGrpSpPr>
        <p:grpSpPr>
          <a:xfrm>
            <a:off x="5743575" y="482600"/>
            <a:ext cx="3298825" cy="2679700"/>
            <a:chOff x="2055" y="6915"/>
            <a:chExt cx="5194" cy="4220"/>
          </a:xfrm>
        </p:grpSpPr>
        <p:grpSp>
          <p:nvGrpSpPr>
            <p:cNvPr id="71961" name="组合 240"/>
            <p:cNvGrpSpPr/>
            <p:nvPr/>
          </p:nvGrpSpPr>
          <p:grpSpPr>
            <a:xfrm>
              <a:off x="2055" y="6915"/>
              <a:ext cx="5194" cy="4220"/>
              <a:chOff x="185" y="1334"/>
              <a:chExt cx="10560" cy="8760"/>
            </a:xfrm>
          </p:grpSpPr>
          <p:grpSp>
            <p:nvGrpSpPr>
              <p:cNvPr id="71962" name="组合 13319"/>
              <p:cNvGrpSpPr/>
              <p:nvPr/>
            </p:nvGrpSpPr>
            <p:grpSpPr>
              <a:xfrm>
                <a:off x="185" y="1334"/>
                <a:ext cx="10560" cy="8760"/>
                <a:chOff x="-48" y="25"/>
                <a:chExt cx="4224" cy="3504"/>
              </a:xfrm>
            </p:grpSpPr>
            <p:sp>
              <p:nvSpPr>
                <p:cNvPr id="71963" name="矩形 13320"/>
                <p:cNvSpPr/>
                <p:nvPr/>
              </p:nvSpPr>
              <p:spPr>
                <a:xfrm>
                  <a:off x="-48" y="25"/>
                  <a:ext cx="4224" cy="350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64" name="椭圆 13321"/>
                <p:cNvSpPr/>
                <p:nvPr/>
              </p:nvSpPr>
              <p:spPr>
                <a:xfrm>
                  <a:off x="528" y="336"/>
                  <a:ext cx="3072" cy="3072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965" name="直接连接符 13322"/>
                <p:cNvSpPr/>
                <p:nvPr/>
              </p:nvSpPr>
              <p:spPr>
                <a:xfrm>
                  <a:off x="192" y="1872"/>
                  <a:ext cx="3936" cy="0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66" name="椭圆 13323"/>
                <p:cNvSpPr/>
                <p:nvPr/>
              </p:nvSpPr>
              <p:spPr>
                <a:xfrm>
                  <a:off x="1514" y="1800"/>
                  <a:ext cx="144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8F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967" name="对象 13325"/>
                <p:cNvGraphicFramePr>
                  <a:graphicFrameLocks noChangeAspect="1"/>
                </p:cNvGraphicFramePr>
                <p:nvPr/>
              </p:nvGraphicFramePr>
              <p:xfrm>
                <a:off x="176" y="2176"/>
                <a:ext cx="277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1" name="" r:id="rId31" imgW="215900" imgH="190500" progId="Equation.3">
                        <p:embed/>
                      </p:oleObj>
                    </mc:Choice>
                    <mc:Fallback>
                      <p:oleObj name="" r:id="rId31" imgW="215900" imgH="190500" progId="Equation.3">
                        <p:embed/>
                        <p:pic>
                          <p:nvPicPr>
                            <p:cNvPr id="0" name="图片 3300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6" y="2176"/>
                              <a:ext cx="277" cy="24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68" name="对象 13326"/>
                <p:cNvGraphicFramePr>
                  <a:graphicFrameLocks noChangeAspect="1"/>
                </p:cNvGraphicFramePr>
                <p:nvPr/>
              </p:nvGraphicFramePr>
              <p:xfrm>
                <a:off x="3883" y="1865"/>
                <a:ext cx="245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2" name="" r:id="rId32" imgW="177800" imgH="189865" progId="Equation.3">
                        <p:embed/>
                      </p:oleObj>
                    </mc:Choice>
                    <mc:Fallback>
                      <p:oleObj name="" r:id="rId32" imgW="177800" imgH="189865" progId="Equation.3">
                        <p:embed/>
                        <p:pic>
                          <p:nvPicPr>
                            <p:cNvPr id="0" name="图片 3301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3" y="1865"/>
                              <a:ext cx="245" cy="2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69" name="对象 13327"/>
                <p:cNvGraphicFramePr>
                  <a:graphicFrameLocks noChangeAspect="1"/>
                </p:cNvGraphicFramePr>
                <p:nvPr/>
              </p:nvGraphicFramePr>
              <p:xfrm>
                <a:off x="2094" y="1602"/>
                <a:ext cx="248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5" name="" r:id="rId33" imgW="165100" imgH="190500" progId="Equation.3">
                        <p:embed/>
                      </p:oleObj>
                    </mc:Choice>
                    <mc:Fallback>
                      <p:oleObj name="" r:id="rId33" imgW="165100" imgH="190500" progId="Equation.3">
                        <p:embed/>
                        <p:pic>
                          <p:nvPicPr>
                            <p:cNvPr id="0" name="图片 3304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94" y="1602"/>
                              <a:ext cx="248" cy="2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70" name="对象 13328"/>
                <p:cNvGraphicFramePr>
                  <a:graphicFrameLocks noChangeAspect="1"/>
                </p:cNvGraphicFramePr>
                <p:nvPr/>
              </p:nvGraphicFramePr>
              <p:xfrm>
                <a:off x="1743" y="2500"/>
                <a:ext cx="333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0" name="" r:id="rId34" imgW="215900" imgH="266700" progId="Equation.3">
                        <p:embed/>
                      </p:oleObj>
                    </mc:Choice>
                    <mc:Fallback>
                      <p:oleObj name="" r:id="rId34" imgW="215900" imgH="266700" progId="Equation.3">
                        <p:embed/>
                        <p:pic>
                          <p:nvPicPr>
                            <p:cNvPr id="0" name="图片 3299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43" y="2500"/>
                              <a:ext cx="333" cy="3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71" name="直接连接符 13329"/>
                <p:cNvSpPr/>
                <p:nvPr/>
              </p:nvSpPr>
              <p:spPr>
                <a:xfrm flipV="1">
                  <a:off x="2064" y="336"/>
                  <a:ext cx="0" cy="3072"/>
                </a:xfrm>
                <a:prstGeom prst="line">
                  <a:avLst/>
                </a:prstGeom>
                <a:ln w="28575" cap="flat" cmpd="sng">
                  <a:solidFill>
                    <a:srgbClr val="9900CC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72" name="直接连接符 13331"/>
                <p:cNvSpPr/>
                <p:nvPr/>
              </p:nvSpPr>
              <p:spPr>
                <a:xfrm rot="9840000" flipV="1">
                  <a:off x="1405" y="1947"/>
                  <a:ext cx="864" cy="1296"/>
                </a:xfrm>
                <a:prstGeom prst="line">
                  <a:avLst/>
                </a:prstGeom>
                <a:ln w="38100" cap="flat" cmpd="sng">
                  <a:solidFill>
                    <a:srgbClr val="F01A04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73" name="直接连接符 13332"/>
                <p:cNvSpPr/>
                <p:nvPr/>
              </p:nvSpPr>
              <p:spPr>
                <a:xfrm rot="-180000" flipH="1">
                  <a:off x="1554" y="1876"/>
                  <a:ext cx="68" cy="147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1974" name="对象 13337"/>
                <p:cNvGraphicFramePr>
                  <a:graphicFrameLocks noChangeAspect="1"/>
                </p:cNvGraphicFramePr>
                <p:nvPr/>
              </p:nvGraphicFramePr>
              <p:xfrm>
                <a:off x="1498" y="1513"/>
                <a:ext cx="250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3" name="" r:id="rId35" imgW="165100" imgH="215900" progId="Equation.3">
                        <p:embed/>
                      </p:oleObj>
                    </mc:Choice>
                    <mc:Fallback>
                      <p:oleObj name="" r:id="rId35" imgW="165100" imgH="215900" progId="Equation.3">
                        <p:embed/>
                        <p:pic>
                          <p:nvPicPr>
                            <p:cNvPr id="0" name="图片 330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8" y="1513"/>
                              <a:ext cx="250" cy="27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75" name="直接连接符 13338"/>
                <p:cNvSpPr/>
                <p:nvPr/>
              </p:nvSpPr>
              <p:spPr>
                <a:xfrm rot="9480000" flipV="1">
                  <a:off x="837" y="2111"/>
                  <a:ext cx="1392" cy="576"/>
                </a:xfrm>
                <a:prstGeom prst="line">
                  <a:avLst/>
                </a:prstGeom>
                <a:ln w="19050" cap="flat" cmpd="sng">
                  <a:solidFill>
                    <a:srgbClr val="F01A04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71976" name="对象 13340"/>
                <p:cNvGraphicFramePr>
                  <a:graphicFrameLocks noChangeAspect="1"/>
                </p:cNvGraphicFramePr>
                <p:nvPr/>
              </p:nvGraphicFramePr>
              <p:xfrm>
                <a:off x="887" y="1552"/>
                <a:ext cx="17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4" name="" r:id="rId36" imgW="152400" imgH="215900" progId="Equation.3">
                        <p:embed/>
                      </p:oleObj>
                    </mc:Choice>
                    <mc:Fallback>
                      <p:oleObj name="" r:id="rId36" imgW="152400" imgH="215900" progId="Equation.3">
                        <p:embed/>
                        <p:pic>
                          <p:nvPicPr>
                            <p:cNvPr id="0" name="图片 3303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7" y="1552"/>
                              <a:ext cx="178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77" name="直接连接符 13344"/>
                <p:cNvSpPr/>
                <p:nvPr/>
              </p:nvSpPr>
              <p:spPr>
                <a:xfrm rot="-10800000" flipH="1">
                  <a:off x="1158" y="1690"/>
                  <a:ext cx="288" cy="0"/>
                </a:xfrm>
                <a:prstGeom prst="line">
                  <a:avLst/>
                </a:prstGeom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1978" name="直接连接符 13339"/>
                <p:cNvSpPr/>
                <p:nvPr/>
              </p:nvSpPr>
              <p:spPr>
                <a:xfrm rot="10800000">
                  <a:off x="980" y="1860"/>
                  <a:ext cx="0" cy="1066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979" name="椭圆 13343"/>
                <p:cNvSpPr/>
                <p:nvPr/>
              </p:nvSpPr>
              <p:spPr>
                <a:xfrm>
                  <a:off x="912" y="1800"/>
                  <a:ext cx="144" cy="144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CC0099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71980" name="对象 91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50" y="9188"/>
              <a:ext cx="2529" cy="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6" name="" r:id="rId37" imgW="723900" imgH="203200" progId="Equation.KSEE3">
                      <p:embed/>
                    </p:oleObj>
                  </mc:Choice>
                  <mc:Fallback>
                    <p:oleObj name="" r:id="rId37" imgW="723900" imgH="203200" progId="Equation.KSEE3">
                      <p:embed/>
                      <p:pic>
                        <p:nvPicPr>
                          <p:cNvPr id="0" name="图片 330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450" y="9188"/>
                            <a:ext cx="2529" cy="7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81" name="任意多边形 13324"/>
            <p:cNvSpPr/>
            <p:nvPr/>
          </p:nvSpPr>
          <p:spPr>
            <a:xfrm rot="9360000">
              <a:off x="2795" y="9860"/>
              <a:ext cx="163" cy="813"/>
            </a:xfrm>
            <a:custGeom>
              <a:avLst/>
              <a:gdLst/>
              <a:ahLst/>
              <a:cxnLst>
                <a:cxn ang="270">
                  <a:pos x="3452" y="0"/>
                </a:cxn>
                <a:cxn ang="90">
                  <a:pos x="21555" y="22704"/>
                </a:cxn>
                <a:cxn ang="180">
                  <a:pos x="0" y="21322"/>
                </a:cxn>
              </a:cxnLst>
              <a:pathLst>
                <a:path w="21600" h="22705" fill="none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</a:path>
                <a:path w="21600" h="22705" stroke="0">
                  <a:moveTo>
                    <a:pt x="3452" y="0"/>
                  </a:moveTo>
                  <a:cubicBezTo>
                    <a:pt x="13746" y="1655"/>
                    <a:pt x="21600" y="10571"/>
                    <a:pt x="21600" y="21322"/>
                  </a:cubicBezTo>
                  <a:cubicBezTo>
                    <a:pt x="21600" y="21788"/>
                    <a:pt x="21585" y="22251"/>
                    <a:pt x="21556" y="22705"/>
                  </a:cubicBezTo>
                  <a:lnTo>
                    <a:pt x="0" y="21322"/>
                  </a:lnTo>
                  <a:close/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69" name="组合 268"/>
          <p:cNvGrpSpPr/>
          <p:nvPr/>
        </p:nvGrpSpPr>
        <p:grpSpPr>
          <a:xfrm>
            <a:off x="5683250" y="473075"/>
            <a:ext cx="3392488" cy="2722563"/>
            <a:chOff x="1592" y="1281"/>
            <a:chExt cx="10560" cy="8760"/>
          </a:xfrm>
        </p:grpSpPr>
        <p:grpSp>
          <p:nvGrpSpPr>
            <p:cNvPr id="71983" name="组合 13319"/>
            <p:cNvGrpSpPr/>
            <p:nvPr/>
          </p:nvGrpSpPr>
          <p:grpSpPr>
            <a:xfrm>
              <a:off x="1592" y="1281"/>
              <a:ext cx="10560" cy="8760"/>
              <a:chOff x="-48" y="84"/>
              <a:chExt cx="4224" cy="3504"/>
            </a:xfrm>
          </p:grpSpPr>
          <p:sp>
            <p:nvSpPr>
              <p:cNvPr id="71984" name="矩形 13320"/>
              <p:cNvSpPr/>
              <p:nvPr/>
            </p:nvSpPr>
            <p:spPr>
              <a:xfrm>
                <a:off x="-48" y="84"/>
                <a:ext cx="4224" cy="350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85" name="椭圆 13321"/>
              <p:cNvSpPr/>
              <p:nvPr/>
            </p:nvSpPr>
            <p:spPr>
              <a:xfrm>
                <a:off x="528" y="336"/>
                <a:ext cx="3072" cy="3072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86" name="直接连接符 13322"/>
              <p:cNvSpPr/>
              <p:nvPr/>
            </p:nvSpPr>
            <p:spPr>
              <a:xfrm>
                <a:off x="192" y="1872"/>
                <a:ext cx="3936" cy="0"/>
              </a:xfrm>
              <a:prstGeom prst="line">
                <a:avLst/>
              </a:prstGeom>
              <a:ln w="285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71987" name="椭圆 13323"/>
              <p:cNvSpPr/>
              <p:nvPr/>
            </p:nvSpPr>
            <p:spPr>
              <a:xfrm>
                <a:off x="3224" y="1776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88" name="任意多边形 13324"/>
              <p:cNvSpPr/>
              <p:nvPr/>
            </p:nvSpPr>
            <p:spPr>
              <a:xfrm rot="4440000">
                <a:off x="2898" y="2853"/>
                <a:ext cx="235" cy="586"/>
              </a:xfrm>
              <a:custGeom>
                <a:avLst/>
                <a:gdLst/>
                <a:ahLst/>
                <a:cxnLst>
                  <a:cxn ang="270">
                    <a:pos x="3452" y="0"/>
                  </a:cxn>
                  <a:cxn ang="90">
                    <a:pos x="21555" y="22704"/>
                  </a:cxn>
                  <a:cxn ang="180">
                    <a:pos x="0" y="21322"/>
                  </a:cxn>
                </a:cxnLst>
                <a:pathLst>
                  <a:path w="21600" h="22705" fill="none">
                    <a:moveTo>
                      <a:pt x="3452" y="0"/>
                    </a:moveTo>
                    <a:cubicBezTo>
                      <a:pt x="13746" y="1655"/>
                      <a:pt x="21600" y="10571"/>
                      <a:pt x="21600" y="21322"/>
                    </a:cubicBezTo>
                    <a:cubicBezTo>
                      <a:pt x="21600" y="21788"/>
                      <a:pt x="21585" y="22251"/>
                      <a:pt x="21556" y="22705"/>
                    </a:cubicBezTo>
                  </a:path>
                  <a:path w="21600" h="22705" stroke="0">
                    <a:moveTo>
                      <a:pt x="3452" y="0"/>
                    </a:moveTo>
                    <a:cubicBezTo>
                      <a:pt x="13746" y="1655"/>
                      <a:pt x="21600" y="10571"/>
                      <a:pt x="21600" y="21322"/>
                    </a:cubicBezTo>
                    <a:cubicBezTo>
                      <a:pt x="21600" y="21788"/>
                      <a:pt x="21585" y="22251"/>
                      <a:pt x="21556" y="22705"/>
                    </a:cubicBezTo>
                    <a:lnTo>
                      <a:pt x="0" y="21322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0000FF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1989" name="对象 13325"/>
              <p:cNvGraphicFramePr>
                <a:graphicFrameLocks noChangeAspect="1"/>
              </p:cNvGraphicFramePr>
              <p:nvPr/>
            </p:nvGraphicFramePr>
            <p:xfrm>
              <a:off x="3359" y="2820"/>
              <a:ext cx="313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6" name="" r:id="rId39" imgW="152400" imgH="139700" progId="Equation.3">
                      <p:embed/>
                    </p:oleObj>
                  </mc:Choice>
                  <mc:Fallback>
                    <p:oleObj name="" r:id="rId39" imgW="152400" imgH="139700" progId="Equation.3">
                      <p:embed/>
                      <p:pic>
                        <p:nvPicPr>
                          <p:cNvPr id="0" name="图片 329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3359" y="2820"/>
                            <a:ext cx="313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90" name="对象 13326"/>
              <p:cNvGraphicFramePr>
                <a:graphicFrameLocks noChangeAspect="1"/>
              </p:cNvGraphicFramePr>
              <p:nvPr/>
            </p:nvGraphicFramePr>
            <p:xfrm>
              <a:off x="3883" y="1865"/>
              <a:ext cx="24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" name="" r:id="rId41" imgW="177800" imgH="189865" progId="Equation.3">
                      <p:embed/>
                    </p:oleObj>
                  </mc:Choice>
                  <mc:Fallback>
                    <p:oleObj name="" r:id="rId41" imgW="177800" imgH="189865" progId="Equation.3">
                      <p:embed/>
                      <p:pic>
                        <p:nvPicPr>
                          <p:cNvPr id="0" name="图片 329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83" y="1865"/>
                            <a:ext cx="245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91" name="对象 13327"/>
              <p:cNvGraphicFramePr>
                <a:graphicFrameLocks noChangeAspect="1"/>
              </p:cNvGraphicFramePr>
              <p:nvPr/>
            </p:nvGraphicFramePr>
            <p:xfrm>
              <a:off x="1824" y="1872"/>
              <a:ext cx="24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" name="" r:id="rId42" imgW="165100" imgH="190500" progId="Equation.3">
                      <p:embed/>
                    </p:oleObj>
                  </mc:Choice>
                  <mc:Fallback>
                    <p:oleObj name="" r:id="rId42" imgW="165100" imgH="190500" progId="Equation.3">
                      <p:embed/>
                      <p:pic>
                        <p:nvPicPr>
                          <p:cNvPr id="0" name="图片 329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24" y="1872"/>
                            <a:ext cx="248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92" name="对象 13328"/>
              <p:cNvGraphicFramePr>
                <a:graphicFrameLocks noChangeAspect="1"/>
              </p:cNvGraphicFramePr>
              <p:nvPr/>
            </p:nvGraphicFramePr>
            <p:xfrm>
              <a:off x="2330" y="716"/>
              <a:ext cx="33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9" name="" r:id="rId43" imgW="215900" imgH="266700" progId="Equation.3">
                      <p:embed/>
                    </p:oleObj>
                  </mc:Choice>
                  <mc:Fallback>
                    <p:oleObj name="" r:id="rId43" imgW="215900" imgH="266700" progId="Equation.3">
                      <p:embed/>
                      <p:pic>
                        <p:nvPicPr>
                          <p:cNvPr id="0" name="图片 329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330" y="716"/>
                            <a:ext cx="333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93" name="直接连接符 13329"/>
              <p:cNvSpPr/>
              <p:nvPr/>
            </p:nvSpPr>
            <p:spPr>
              <a:xfrm flipV="1">
                <a:off x="2064" y="336"/>
                <a:ext cx="0" cy="3072"/>
              </a:xfrm>
              <a:prstGeom prst="line">
                <a:avLst/>
              </a:prstGeom>
              <a:ln w="28575" cap="flat" cmpd="sng">
                <a:solidFill>
                  <a:srgbClr val="9900CC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994" name="直接连接符 13331"/>
              <p:cNvSpPr/>
              <p:nvPr/>
            </p:nvSpPr>
            <p:spPr>
              <a:xfrm rot="480000">
                <a:off x="1981" y="1926"/>
                <a:ext cx="864" cy="1291"/>
              </a:xfrm>
              <a:prstGeom prst="line">
                <a:avLst/>
              </a:prstGeom>
              <a:ln w="15875" cap="flat" cmpd="sng">
                <a:solidFill>
                  <a:srgbClr val="F01A04"/>
                </a:solidFill>
                <a:prstDash val="sysDash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71995" name="直接连接符 13332"/>
              <p:cNvSpPr/>
              <p:nvPr/>
            </p:nvSpPr>
            <p:spPr>
              <a:xfrm rot="10800000">
                <a:off x="2740" y="1884"/>
                <a:ext cx="0" cy="1315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996" name="直接连接符 13338"/>
              <p:cNvSpPr/>
              <p:nvPr/>
            </p:nvSpPr>
            <p:spPr>
              <a:xfrm>
                <a:off x="2064" y="1872"/>
                <a:ext cx="1235" cy="883"/>
              </a:xfrm>
              <a:prstGeom prst="line">
                <a:avLst/>
              </a:prstGeom>
              <a:ln w="38100" cap="flat" cmpd="sng">
                <a:solidFill>
                  <a:srgbClr val="F01A04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71997" name="直接连接符 13339"/>
              <p:cNvSpPr/>
              <p:nvPr/>
            </p:nvSpPr>
            <p:spPr>
              <a:xfrm>
                <a:off x="3297" y="1914"/>
                <a:ext cx="0" cy="839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1998" name="对象 13340"/>
              <p:cNvGraphicFramePr>
                <a:graphicFrameLocks noChangeAspect="1"/>
              </p:cNvGraphicFramePr>
              <p:nvPr/>
            </p:nvGraphicFramePr>
            <p:xfrm>
              <a:off x="2636" y="1526"/>
              <a:ext cx="17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" name="" r:id="rId44" imgW="152400" imgH="215900" progId="Equation.3">
                      <p:embed/>
                    </p:oleObj>
                  </mc:Choice>
                  <mc:Fallback>
                    <p:oleObj name="" r:id="rId44" imgW="152400" imgH="215900" progId="Equation.3">
                      <p:embed/>
                      <p:pic>
                        <p:nvPicPr>
                          <p:cNvPr id="0" name="图片 3308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2636" y="1526"/>
                            <a:ext cx="178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99" name="椭圆 13343"/>
              <p:cNvSpPr/>
              <p:nvPr/>
            </p:nvSpPr>
            <p:spPr>
              <a:xfrm>
                <a:off x="2646" y="1765"/>
                <a:ext cx="144" cy="144"/>
              </a:xfrm>
              <a:prstGeom prst="ellipse">
                <a:avLst/>
              </a:prstGeom>
              <a:noFill/>
              <a:ln w="19050" cap="flat" cmpd="sng">
                <a:solidFill>
                  <a:srgbClr val="CC0099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00" name="直接连接符 13344"/>
              <p:cNvSpPr/>
              <p:nvPr/>
            </p:nvSpPr>
            <p:spPr>
              <a:xfrm rot="-10800000" flipH="1">
                <a:off x="2889" y="1815"/>
                <a:ext cx="288" cy="0"/>
              </a:xfrm>
              <a:prstGeom prst="line">
                <a:avLst/>
              </a:prstGeom>
              <a:ln w="19050" cap="flat" cmpd="sng">
                <a:solidFill>
                  <a:srgbClr val="CC0099"/>
                </a:solidFill>
                <a:prstDash val="dash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72001" name="对象 13337"/>
              <p:cNvGraphicFramePr>
                <a:graphicFrameLocks noChangeAspect="1"/>
              </p:cNvGraphicFramePr>
              <p:nvPr/>
            </p:nvGraphicFramePr>
            <p:xfrm>
              <a:off x="3172" y="1494"/>
              <a:ext cx="25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" r:id="rId46" imgW="165100" imgH="215900" progId="Equation.3">
                      <p:embed/>
                    </p:oleObj>
                  </mc:Choice>
                  <mc:Fallback>
                    <p:oleObj name="" r:id="rId46" imgW="165100" imgH="215900" progId="Equation.3">
                      <p:embed/>
                      <p:pic>
                        <p:nvPicPr>
                          <p:cNvPr id="0" name="图片 330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172" y="1494"/>
                            <a:ext cx="250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002" name="对象 1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35" y="9256"/>
            <a:ext cx="2578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47" imgW="736600" imgH="203200" progId="Equation.KSEE3">
                    <p:embed/>
                  </p:oleObj>
                </mc:Choice>
                <mc:Fallback>
                  <p:oleObj name="" r:id="rId47" imgW="736600" imgH="203200" progId="Equation.KSEE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9435" y="9256"/>
                          <a:ext cx="2578" cy="7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6" name="文本框 325"/>
          <p:cNvSpPr txBox="1"/>
          <p:nvPr/>
        </p:nvSpPr>
        <p:spPr>
          <a:xfrm>
            <a:off x="5795963" y="4044950"/>
            <a:ext cx="16208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要点：</a:t>
            </a:r>
            <a:endParaRPr lang="zh-CN" altLang="zh-CN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" name="文本框 328"/>
          <p:cNvSpPr txBox="1"/>
          <p:nvPr/>
        </p:nvSpPr>
        <p:spPr>
          <a:xfrm>
            <a:off x="5822950" y="5156200"/>
            <a:ext cx="3271838" cy="706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作出初始条件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0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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或其它时刻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0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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下对应旋转矢量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0" name="文本框 329"/>
          <p:cNvSpPr txBox="1"/>
          <p:nvPr/>
        </p:nvSpPr>
        <p:spPr>
          <a:xfrm>
            <a:off x="5810250" y="4643438"/>
            <a:ext cx="24511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作半径为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圆</a:t>
            </a:r>
            <a:endParaRPr lang="zh-CN" altLang="zh-CN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1" name="文本框 330"/>
          <p:cNvSpPr txBox="1"/>
          <p:nvPr/>
        </p:nvSpPr>
        <p:spPr>
          <a:xfrm>
            <a:off x="5822950" y="5992813"/>
            <a:ext cx="3271838" cy="398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确定</a:t>
            </a:r>
            <a:r>
              <a:rPr lang="zh-CN" altLang="en-US" sz="20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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0</a:t>
            </a:r>
            <a:r>
              <a:rPr lang="zh-CN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及其它未知量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" grpId="0"/>
      <p:bldP spid="329" grpId="0"/>
      <p:bldP spid="330" grpId="0"/>
      <p:bldP spid="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57700" name="Text Box 4"/>
          <p:cNvSpPr txBox="1"/>
          <p:nvPr/>
        </p:nvSpPr>
        <p:spPr>
          <a:xfrm>
            <a:off x="309563" y="630238"/>
            <a:ext cx="85248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题：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已知，如图示的谐振动曲线，试写出振动方程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7739" name="Group 43"/>
          <p:cNvGrpSpPr/>
          <p:nvPr/>
        </p:nvGrpSpPr>
        <p:grpSpPr>
          <a:xfrm>
            <a:off x="5683250" y="2317750"/>
            <a:ext cx="3398838" cy="2851150"/>
            <a:chOff x="3716" y="1536"/>
            <a:chExt cx="1618" cy="1275"/>
          </a:xfrm>
        </p:grpSpPr>
        <p:sp>
          <p:nvSpPr>
            <p:cNvPr id="72708" name="Line 44"/>
            <p:cNvSpPr/>
            <p:nvPr/>
          </p:nvSpPr>
          <p:spPr>
            <a:xfrm>
              <a:off x="3929" y="2273"/>
              <a:ext cx="12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09" name="Line 45"/>
            <p:cNvSpPr/>
            <p:nvPr/>
          </p:nvSpPr>
          <p:spPr>
            <a:xfrm flipV="1">
              <a:off x="3929" y="1706"/>
              <a:ext cx="0" cy="11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0" name="Text Box 46"/>
            <p:cNvSpPr txBox="1"/>
            <p:nvPr/>
          </p:nvSpPr>
          <p:spPr>
            <a:xfrm>
              <a:off x="5006" y="2308"/>
              <a:ext cx="328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1" name="Text Box 47"/>
            <p:cNvSpPr txBox="1"/>
            <p:nvPr/>
          </p:nvSpPr>
          <p:spPr>
            <a:xfrm>
              <a:off x="3929" y="1536"/>
              <a:ext cx="497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2" name="Text Box 48"/>
            <p:cNvSpPr txBox="1"/>
            <p:nvPr/>
          </p:nvSpPr>
          <p:spPr>
            <a:xfrm>
              <a:off x="4468" y="1905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3" name="Text Box 49"/>
            <p:cNvSpPr txBox="1"/>
            <p:nvPr/>
          </p:nvSpPr>
          <p:spPr>
            <a:xfrm>
              <a:off x="3761" y="1678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4" name="Text Box 50"/>
            <p:cNvSpPr txBox="1"/>
            <p:nvPr/>
          </p:nvSpPr>
          <p:spPr>
            <a:xfrm>
              <a:off x="3761" y="1906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5" name="Text Box 51"/>
            <p:cNvSpPr txBox="1"/>
            <p:nvPr/>
          </p:nvSpPr>
          <p:spPr>
            <a:xfrm>
              <a:off x="3761" y="2137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6" name="Text Box 52"/>
            <p:cNvSpPr txBox="1"/>
            <p:nvPr/>
          </p:nvSpPr>
          <p:spPr>
            <a:xfrm>
              <a:off x="3722" y="2621"/>
              <a:ext cx="249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7" name="Text Box 53"/>
            <p:cNvSpPr txBox="1"/>
            <p:nvPr/>
          </p:nvSpPr>
          <p:spPr>
            <a:xfrm>
              <a:off x="3716" y="2358"/>
              <a:ext cx="249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8" name="Text Box 54"/>
            <p:cNvSpPr txBox="1"/>
            <p:nvPr/>
          </p:nvSpPr>
          <p:spPr>
            <a:xfrm>
              <a:off x="4409" y="2277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9" name="Freeform 55"/>
            <p:cNvSpPr/>
            <p:nvPr/>
          </p:nvSpPr>
          <p:spPr>
            <a:xfrm>
              <a:off x="3929" y="1779"/>
              <a:ext cx="992" cy="948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29" y="192"/>
                </a:cxn>
                <a:cxn ang="0">
                  <a:pos x="65" y="166"/>
                </a:cxn>
                <a:cxn ang="0">
                  <a:pos x="126" y="24"/>
                </a:cxn>
                <a:cxn ang="0">
                  <a:pos x="168" y="18"/>
                </a:cxn>
                <a:cxn ang="0">
                  <a:pos x="204" y="99"/>
                </a:cxn>
              </a:cxnLst>
              <a:pathLst>
                <a:path w="2183" h="2086">
                  <a:moveTo>
                    <a:pt x="0" y="1601"/>
                  </a:moveTo>
                  <a:cubicBezTo>
                    <a:pt x="54" y="1677"/>
                    <a:pt x="205" y="2026"/>
                    <a:pt x="322" y="2056"/>
                  </a:cubicBezTo>
                  <a:cubicBezTo>
                    <a:pt x="439" y="2086"/>
                    <a:pt x="530" y="2078"/>
                    <a:pt x="702" y="1779"/>
                  </a:cubicBezTo>
                  <a:cubicBezTo>
                    <a:pt x="874" y="1480"/>
                    <a:pt x="1171" y="528"/>
                    <a:pt x="1353" y="264"/>
                  </a:cubicBezTo>
                  <a:cubicBezTo>
                    <a:pt x="1535" y="0"/>
                    <a:pt x="1659" y="64"/>
                    <a:pt x="1797" y="195"/>
                  </a:cubicBezTo>
                  <a:cubicBezTo>
                    <a:pt x="1935" y="326"/>
                    <a:pt x="2103" y="874"/>
                    <a:pt x="2183" y="10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20" name="Line 56"/>
            <p:cNvSpPr/>
            <p:nvPr/>
          </p:nvSpPr>
          <p:spPr>
            <a:xfrm flipV="1">
              <a:off x="4468" y="2047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1" name="Line 57"/>
            <p:cNvSpPr/>
            <p:nvPr/>
          </p:nvSpPr>
          <p:spPr>
            <a:xfrm flipH="1">
              <a:off x="3929" y="2047"/>
              <a:ext cx="5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2" name="Line 58"/>
            <p:cNvSpPr/>
            <p:nvPr/>
          </p:nvSpPr>
          <p:spPr>
            <a:xfrm flipH="1">
              <a:off x="3957" y="1820"/>
              <a:ext cx="70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3" name="Line 59"/>
            <p:cNvSpPr/>
            <p:nvPr/>
          </p:nvSpPr>
          <p:spPr>
            <a:xfrm flipH="1">
              <a:off x="3929" y="2721"/>
              <a:ext cx="1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7756" name="Text Box 60"/>
          <p:cNvSpPr txBox="1"/>
          <p:nvPr/>
        </p:nvSpPr>
        <p:spPr>
          <a:xfrm>
            <a:off x="328613" y="13573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7757" name="Text Box 61"/>
          <p:cNvSpPr txBox="1"/>
          <p:nvPr/>
        </p:nvSpPr>
        <p:spPr>
          <a:xfrm>
            <a:off x="114300" y="1951038"/>
            <a:ext cx="30416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设谐振动方程为：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61" name="Object 38"/>
          <p:cNvGraphicFramePr>
            <a:graphicFrameLocks noChangeAspect="1"/>
          </p:cNvGraphicFramePr>
          <p:nvPr/>
        </p:nvGraphicFramePr>
        <p:xfrm>
          <a:off x="2962275" y="1933575"/>
          <a:ext cx="283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" imgW="28346400" imgH="5486400" progId="Equation.3">
                  <p:embed/>
                </p:oleObj>
              </mc:Choice>
              <mc:Fallback>
                <p:oleObj name="" r:id="rId1" imgW="28346400" imgH="54864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2275" y="1933575"/>
                        <a:ext cx="283527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69" name="Rectangle 73"/>
          <p:cNvSpPr/>
          <p:nvPr/>
        </p:nvSpPr>
        <p:spPr>
          <a:xfrm>
            <a:off x="307975" y="2690813"/>
            <a:ext cx="4049713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从图中得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.04 m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7770" name="Rectangle 74"/>
          <p:cNvSpPr/>
          <p:nvPr/>
        </p:nvSpPr>
        <p:spPr>
          <a:xfrm>
            <a:off x="119063" y="3354388"/>
            <a:ext cx="55753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-0.02 m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得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71" name="Object 39"/>
          <p:cNvGraphicFramePr>
            <a:graphicFrameLocks noChangeAspect="1"/>
          </p:cNvGraphicFramePr>
          <p:nvPr/>
        </p:nvGraphicFramePr>
        <p:xfrm>
          <a:off x="1131888" y="4183063"/>
          <a:ext cx="31908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206500" imgH="228600" progId="Equation.3">
                  <p:embed/>
                </p:oleObj>
              </mc:Choice>
              <mc:Fallback>
                <p:oleObj name="" r:id="rId3" imgW="1206500" imgH="2286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888" y="4183063"/>
                        <a:ext cx="3190875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72" name="Object 40"/>
          <p:cNvGraphicFramePr>
            <a:graphicFrameLocks noChangeAspect="1"/>
          </p:cNvGraphicFramePr>
          <p:nvPr/>
        </p:nvGraphicFramePr>
        <p:xfrm>
          <a:off x="1344613" y="4954588"/>
          <a:ext cx="2927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5" imgW="29260800" imgH="5486400" progId="Equation.3">
                  <p:embed/>
                </p:oleObj>
              </mc:Choice>
              <mc:Fallback>
                <p:oleObj name="" r:id="rId5" imgW="29260800" imgH="54864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613" y="4954588"/>
                        <a:ext cx="29273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73" name="Group 77"/>
          <p:cNvGrpSpPr/>
          <p:nvPr/>
        </p:nvGrpSpPr>
        <p:grpSpPr>
          <a:xfrm>
            <a:off x="1719263" y="5830888"/>
            <a:ext cx="2038350" cy="847725"/>
            <a:chOff x="1066" y="2840"/>
            <a:chExt cx="1610" cy="756"/>
          </a:xfrm>
        </p:grpSpPr>
        <p:sp>
          <p:nvSpPr>
            <p:cNvPr id="72732" name="Rectangle 78"/>
            <p:cNvSpPr/>
            <p:nvPr/>
          </p:nvSpPr>
          <p:spPr>
            <a:xfrm>
              <a:off x="1066" y="3011"/>
              <a:ext cx="365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得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733" name="Object 41"/>
            <p:cNvGraphicFramePr>
              <a:graphicFrameLocks noChangeAspect="1"/>
            </p:cNvGraphicFramePr>
            <p:nvPr/>
          </p:nvGraphicFramePr>
          <p:xfrm>
            <a:off x="1691" y="2840"/>
            <a:ext cx="985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7" imgW="736600" imgH="508000" progId="Equation.3">
                    <p:embed/>
                  </p:oleObj>
                </mc:Choice>
                <mc:Fallback>
                  <p:oleObj name="" r:id="rId7" imgW="736600" imgH="5080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91" y="2840"/>
                          <a:ext cx="985" cy="7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34" name="Text Box 4"/>
          <p:cNvSpPr txBox="1"/>
          <p:nvPr/>
        </p:nvSpPr>
        <p:spPr>
          <a:xfrm>
            <a:off x="119063" y="0"/>
            <a:ext cx="3449637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旋转矢量法的应用</a:t>
            </a:r>
            <a:r>
              <a:rPr lang="zh-CN" altLang="en-US" sz="3200" dirty="0">
                <a:solidFill>
                  <a:srgbClr val="CC3300"/>
                </a:solidFill>
                <a:latin typeface="华文仿宋" panose="02010600040101010101" charset="-122"/>
                <a:ea typeface="华文仿宋" panose="02010600040101010101" charset="-122"/>
              </a:rPr>
              <a:t> </a:t>
            </a:r>
            <a:endParaRPr lang="zh-CN" altLang="en-US" sz="3200" dirty="0">
              <a:solidFill>
                <a:srgbClr val="CC3300"/>
              </a:solidFill>
              <a:latin typeface="华文仿宋" panose="02010600040101010101" charset="-122"/>
              <a:ea typeface="华文仿宋" panose="02010600040101010101" charset="-122"/>
            </a:endParaRPr>
          </a:p>
        </p:txBody>
      </p:sp>
      <p:sp>
        <p:nvSpPr>
          <p:cNvPr id="2" name="Text Box 60"/>
          <p:cNvSpPr txBox="1"/>
          <p:nvPr/>
        </p:nvSpPr>
        <p:spPr>
          <a:xfrm>
            <a:off x="1227138" y="1343025"/>
            <a:ext cx="26844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一：解析法  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56" grpId="0"/>
      <p:bldP spid="157757" grpId="0"/>
      <p:bldP spid="157769" grpId="0"/>
      <p:bldP spid="157770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8724" name="Object 51"/>
          <p:cNvGraphicFramePr>
            <a:graphicFrameLocks noChangeAspect="1"/>
          </p:cNvGraphicFramePr>
          <p:nvPr/>
        </p:nvGraphicFramePr>
        <p:xfrm>
          <a:off x="1674813" y="2128838"/>
          <a:ext cx="32400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" imgW="37490400" imgH="9448800" progId="Equation.3">
                  <p:embed/>
                </p:oleObj>
              </mc:Choice>
              <mc:Fallback>
                <p:oleObj name="" r:id="rId1" imgW="37490400" imgH="94488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4813" y="2128838"/>
                        <a:ext cx="3240087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34" name="Group 14"/>
          <p:cNvGrpSpPr/>
          <p:nvPr/>
        </p:nvGrpSpPr>
        <p:grpSpPr>
          <a:xfrm>
            <a:off x="1184275" y="3076575"/>
            <a:ext cx="2489200" cy="785813"/>
            <a:chOff x="1292" y="756"/>
            <a:chExt cx="1795" cy="580"/>
          </a:xfrm>
        </p:grpSpPr>
        <p:graphicFrame>
          <p:nvGraphicFramePr>
            <p:cNvPr id="73731" name="Object 52"/>
            <p:cNvGraphicFramePr>
              <a:graphicFrameLocks noChangeAspect="1"/>
            </p:cNvGraphicFramePr>
            <p:nvPr/>
          </p:nvGraphicFramePr>
          <p:xfrm>
            <a:off x="1869" y="756"/>
            <a:ext cx="121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3" imgW="1155700" imgH="508000" progId="Equation.3">
                    <p:embed/>
                  </p:oleObj>
                </mc:Choice>
                <mc:Fallback>
                  <p:oleObj name="" r:id="rId3" imgW="1155700" imgH="50800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69" y="756"/>
                          <a:ext cx="1218" cy="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2" name="Rectangle 7"/>
            <p:cNvSpPr/>
            <p:nvPr/>
          </p:nvSpPr>
          <p:spPr>
            <a:xfrm>
              <a:off x="1292" y="869"/>
              <a:ext cx="341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得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8735" name="Text Box 15"/>
          <p:cNvSpPr txBox="1"/>
          <p:nvPr/>
        </p:nvSpPr>
        <p:spPr>
          <a:xfrm>
            <a:off x="1309688" y="4211638"/>
            <a:ext cx="19605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即      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＝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736" name="Text Box 16"/>
          <p:cNvSpPr txBox="1"/>
          <p:nvPr/>
        </p:nvSpPr>
        <p:spPr>
          <a:xfrm>
            <a:off x="450850" y="5192713"/>
            <a:ext cx="26844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所以振动方程为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8738" name="Object 53"/>
          <p:cNvGraphicFramePr>
            <a:graphicFrameLocks noChangeAspect="1"/>
          </p:cNvGraphicFramePr>
          <p:nvPr/>
        </p:nvGraphicFramePr>
        <p:xfrm>
          <a:off x="3167063" y="4916488"/>
          <a:ext cx="31765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5" imgW="1333500" imgH="393700" progId="Equation.3">
                  <p:embed/>
                </p:oleObj>
              </mc:Choice>
              <mc:Fallback>
                <p:oleObj name="" r:id="rId5" imgW="1333500" imgH="3937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7063" y="4916488"/>
                        <a:ext cx="3176587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77" name="Text Box 81"/>
          <p:cNvSpPr txBox="1"/>
          <p:nvPr/>
        </p:nvSpPr>
        <p:spPr>
          <a:xfrm>
            <a:off x="215900" y="422275"/>
            <a:ext cx="58959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再分析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s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.02 m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78" name="Object 42"/>
          <p:cNvGraphicFramePr>
            <a:graphicFrameLocks noChangeAspect="1"/>
          </p:cNvGraphicFramePr>
          <p:nvPr/>
        </p:nvGraphicFramePr>
        <p:xfrm>
          <a:off x="1603375" y="1239838"/>
          <a:ext cx="3063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7" imgW="1498600" imgH="393700" progId="Equation.3">
                  <p:embed/>
                </p:oleObj>
              </mc:Choice>
              <mc:Fallback>
                <p:oleObj name="" r:id="rId7" imgW="1498600" imgH="3937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3375" y="1239838"/>
                        <a:ext cx="3063875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/>
          <p:nvPr/>
        </p:nvGrpSpPr>
        <p:grpSpPr>
          <a:xfrm>
            <a:off x="5540375" y="1455738"/>
            <a:ext cx="3398838" cy="2852737"/>
            <a:chOff x="3716" y="1536"/>
            <a:chExt cx="1618" cy="1275"/>
          </a:xfrm>
        </p:grpSpPr>
        <p:sp>
          <p:nvSpPr>
            <p:cNvPr id="73739" name="Line 44"/>
            <p:cNvSpPr/>
            <p:nvPr/>
          </p:nvSpPr>
          <p:spPr>
            <a:xfrm>
              <a:off x="3929" y="2273"/>
              <a:ext cx="12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0" name="Line 45"/>
            <p:cNvSpPr/>
            <p:nvPr/>
          </p:nvSpPr>
          <p:spPr>
            <a:xfrm flipV="1">
              <a:off x="3929" y="1706"/>
              <a:ext cx="0" cy="11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1" name="Text Box 46"/>
            <p:cNvSpPr txBox="1"/>
            <p:nvPr/>
          </p:nvSpPr>
          <p:spPr>
            <a:xfrm>
              <a:off x="5006" y="2308"/>
              <a:ext cx="328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2" name="Text Box 47"/>
            <p:cNvSpPr txBox="1"/>
            <p:nvPr/>
          </p:nvSpPr>
          <p:spPr>
            <a:xfrm>
              <a:off x="3929" y="1536"/>
              <a:ext cx="497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3" name="Text Box 48"/>
            <p:cNvSpPr txBox="1"/>
            <p:nvPr/>
          </p:nvSpPr>
          <p:spPr>
            <a:xfrm>
              <a:off x="4468" y="1905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4" name="Text Box 49"/>
            <p:cNvSpPr txBox="1"/>
            <p:nvPr/>
          </p:nvSpPr>
          <p:spPr>
            <a:xfrm>
              <a:off x="3761" y="1678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5" name="Text Box 50"/>
            <p:cNvSpPr txBox="1"/>
            <p:nvPr/>
          </p:nvSpPr>
          <p:spPr>
            <a:xfrm>
              <a:off x="3761" y="1906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6" name="Text Box 51"/>
            <p:cNvSpPr txBox="1"/>
            <p:nvPr/>
          </p:nvSpPr>
          <p:spPr>
            <a:xfrm>
              <a:off x="3761" y="2137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7" name="Text Box 52"/>
            <p:cNvSpPr txBox="1"/>
            <p:nvPr/>
          </p:nvSpPr>
          <p:spPr>
            <a:xfrm>
              <a:off x="3722" y="2621"/>
              <a:ext cx="249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8" name="Text Box 53"/>
            <p:cNvSpPr txBox="1"/>
            <p:nvPr/>
          </p:nvSpPr>
          <p:spPr>
            <a:xfrm>
              <a:off x="3716" y="2358"/>
              <a:ext cx="249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9" name="Text Box 54"/>
            <p:cNvSpPr txBox="1"/>
            <p:nvPr/>
          </p:nvSpPr>
          <p:spPr>
            <a:xfrm>
              <a:off x="4409" y="2277"/>
              <a:ext cx="196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0" name="Freeform 55"/>
            <p:cNvSpPr/>
            <p:nvPr/>
          </p:nvSpPr>
          <p:spPr>
            <a:xfrm>
              <a:off x="3929" y="1779"/>
              <a:ext cx="992" cy="948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29" y="192"/>
                </a:cxn>
                <a:cxn ang="0">
                  <a:pos x="65" y="166"/>
                </a:cxn>
                <a:cxn ang="0">
                  <a:pos x="126" y="24"/>
                </a:cxn>
                <a:cxn ang="0">
                  <a:pos x="168" y="18"/>
                </a:cxn>
                <a:cxn ang="0">
                  <a:pos x="204" y="99"/>
                </a:cxn>
              </a:cxnLst>
              <a:pathLst>
                <a:path w="2183" h="2086">
                  <a:moveTo>
                    <a:pt x="0" y="1601"/>
                  </a:moveTo>
                  <a:cubicBezTo>
                    <a:pt x="54" y="1677"/>
                    <a:pt x="205" y="2026"/>
                    <a:pt x="322" y="2056"/>
                  </a:cubicBezTo>
                  <a:cubicBezTo>
                    <a:pt x="439" y="2086"/>
                    <a:pt x="530" y="2078"/>
                    <a:pt x="702" y="1779"/>
                  </a:cubicBezTo>
                  <a:cubicBezTo>
                    <a:pt x="874" y="1480"/>
                    <a:pt x="1171" y="528"/>
                    <a:pt x="1353" y="264"/>
                  </a:cubicBezTo>
                  <a:cubicBezTo>
                    <a:pt x="1535" y="0"/>
                    <a:pt x="1659" y="64"/>
                    <a:pt x="1797" y="195"/>
                  </a:cubicBezTo>
                  <a:cubicBezTo>
                    <a:pt x="1935" y="326"/>
                    <a:pt x="2103" y="874"/>
                    <a:pt x="2183" y="10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51" name="Line 56"/>
            <p:cNvSpPr/>
            <p:nvPr/>
          </p:nvSpPr>
          <p:spPr>
            <a:xfrm flipV="1">
              <a:off x="4468" y="2047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2" name="Line 57"/>
            <p:cNvSpPr/>
            <p:nvPr/>
          </p:nvSpPr>
          <p:spPr>
            <a:xfrm flipH="1">
              <a:off x="3929" y="2047"/>
              <a:ext cx="5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Line 58"/>
            <p:cNvSpPr/>
            <p:nvPr/>
          </p:nvSpPr>
          <p:spPr>
            <a:xfrm flipH="1">
              <a:off x="3957" y="1820"/>
              <a:ext cx="70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4" name="Line 59"/>
            <p:cNvSpPr/>
            <p:nvPr/>
          </p:nvSpPr>
          <p:spPr>
            <a:xfrm flipH="1">
              <a:off x="3929" y="2721"/>
              <a:ext cx="1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5" grpId="0"/>
      <p:bldP spid="158736" grpId="0"/>
      <p:bldP spid="1577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39" name="Text Box 19"/>
          <p:cNvSpPr txBox="1"/>
          <p:nvPr/>
        </p:nvSpPr>
        <p:spPr>
          <a:xfrm>
            <a:off x="252413" y="152400"/>
            <a:ext cx="49053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二：用旋转矢量法求解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870450" y="279400"/>
            <a:ext cx="3709988" cy="3567113"/>
            <a:chOff x="3716" y="1536"/>
            <a:chExt cx="1618" cy="1275"/>
          </a:xfrm>
        </p:grpSpPr>
        <p:sp>
          <p:nvSpPr>
            <p:cNvPr id="74755" name="Line 44"/>
            <p:cNvSpPr/>
            <p:nvPr/>
          </p:nvSpPr>
          <p:spPr>
            <a:xfrm>
              <a:off x="3929" y="2273"/>
              <a:ext cx="12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6" name="Line 45"/>
            <p:cNvSpPr/>
            <p:nvPr/>
          </p:nvSpPr>
          <p:spPr>
            <a:xfrm flipV="1">
              <a:off x="3929" y="1706"/>
              <a:ext cx="0" cy="11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7" name="Text Box 46"/>
            <p:cNvSpPr txBox="1"/>
            <p:nvPr/>
          </p:nvSpPr>
          <p:spPr>
            <a:xfrm>
              <a:off x="5006" y="2308"/>
              <a:ext cx="328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8" name="Text Box 47"/>
            <p:cNvSpPr txBox="1"/>
            <p:nvPr/>
          </p:nvSpPr>
          <p:spPr>
            <a:xfrm>
              <a:off x="3929" y="1536"/>
              <a:ext cx="497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9" name="Text Box 48"/>
            <p:cNvSpPr txBox="1"/>
            <p:nvPr/>
          </p:nvSpPr>
          <p:spPr>
            <a:xfrm>
              <a:off x="4468" y="1935"/>
              <a:ext cx="196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0" name="Text Box 49"/>
            <p:cNvSpPr txBox="1"/>
            <p:nvPr/>
          </p:nvSpPr>
          <p:spPr>
            <a:xfrm>
              <a:off x="3761" y="1678"/>
              <a:ext cx="196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1" name="Text Box 50"/>
            <p:cNvSpPr txBox="1"/>
            <p:nvPr/>
          </p:nvSpPr>
          <p:spPr>
            <a:xfrm>
              <a:off x="3761" y="1906"/>
              <a:ext cx="196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2" name="Text Box 51"/>
            <p:cNvSpPr txBox="1"/>
            <p:nvPr/>
          </p:nvSpPr>
          <p:spPr>
            <a:xfrm>
              <a:off x="3761" y="2137"/>
              <a:ext cx="196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3" name="Text Box 52"/>
            <p:cNvSpPr txBox="1"/>
            <p:nvPr/>
          </p:nvSpPr>
          <p:spPr>
            <a:xfrm>
              <a:off x="3722" y="2621"/>
              <a:ext cx="249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4" name="Text Box 53"/>
            <p:cNvSpPr txBox="1"/>
            <p:nvPr/>
          </p:nvSpPr>
          <p:spPr>
            <a:xfrm>
              <a:off x="3716" y="2358"/>
              <a:ext cx="249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5" name="Text Box 54"/>
            <p:cNvSpPr txBox="1"/>
            <p:nvPr/>
          </p:nvSpPr>
          <p:spPr>
            <a:xfrm>
              <a:off x="4409" y="2277"/>
              <a:ext cx="196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6" name="Freeform 55"/>
            <p:cNvSpPr/>
            <p:nvPr/>
          </p:nvSpPr>
          <p:spPr>
            <a:xfrm>
              <a:off x="3929" y="1779"/>
              <a:ext cx="992" cy="948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29" y="192"/>
                </a:cxn>
                <a:cxn ang="0">
                  <a:pos x="65" y="166"/>
                </a:cxn>
                <a:cxn ang="0">
                  <a:pos x="126" y="24"/>
                </a:cxn>
                <a:cxn ang="0">
                  <a:pos x="168" y="18"/>
                </a:cxn>
                <a:cxn ang="0">
                  <a:pos x="204" y="99"/>
                </a:cxn>
              </a:cxnLst>
              <a:pathLst>
                <a:path w="2183" h="2086">
                  <a:moveTo>
                    <a:pt x="0" y="1601"/>
                  </a:moveTo>
                  <a:cubicBezTo>
                    <a:pt x="54" y="1677"/>
                    <a:pt x="205" y="2026"/>
                    <a:pt x="322" y="2056"/>
                  </a:cubicBezTo>
                  <a:cubicBezTo>
                    <a:pt x="439" y="2086"/>
                    <a:pt x="530" y="2078"/>
                    <a:pt x="702" y="1779"/>
                  </a:cubicBezTo>
                  <a:cubicBezTo>
                    <a:pt x="874" y="1480"/>
                    <a:pt x="1171" y="528"/>
                    <a:pt x="1353" y="264"/>
                  </a:cubicBezTo>
                  <a:cubicBezTo>
                    <a:pt x="1535" y="0"/>
                    <a:pt x="1659" y="64"/>
                    <a:pt x="1797" y="195"/>
                  </a:cubicBezTo>
                  <a:cubicBezTo>
                    <a:pt x="1935" y="326"/>
                    <a:pt x="2103" y="874"/>
                    <a:pt x="2183" y="10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767" name="Line 56"/>
            <p:cNvSpPr/>
            <p:nvPr/>
          </p:nvSpPr>
          <p:spPr>
            <a:xfrm flipV="1">
              <a:off x="4468" y="2047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8" name="Line 57"/>
            <p:cNvSpPr/>
            <p:nvPr/>
          </p:nvSpPr>
          <p:spPr>
            <a:xfrm flipH="1">
              <a:off x="3929" y="2047"/>
              <a:ext cx="5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9" name="Line 58"/>
            <p:cNvSpPr/>
            <p:nvPr/>
          </p:nvSpPr>
          <p:spPr>
            <a:xfrm flipH="1">
              <a:off x="3913" y="1820"/>
              <a:ext cx="75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0" name="Line 59"/>
            <p:cNvSpPr/>
            <p:nvPr/>
          </p:nvSpPr>
          <p:spPr>
            <a:xfrm flipH="1">
              <a:off x="3929" y="2721"/>
              <a:ext cx="1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031" name="Group 111"/>
          <p:cNvGrpSpPr/>
          <p:nvPr/>
        </p:nvGrpSpPr>
        <p:grpSpPr>
          <a:xfrm>
            <a:off x="1254125" y="603250"/>
            <a:ext cx="4108450" cy="3076575"/>
            <a:chOff x="3137" y="113"/>
            <a:chExt cx="2824" cy="2115"/>
          </a:xfrm>
        </p:grpSpPr>
        <p:grpSp>
          <p:nvGrpSpPr>
            <p:cNvPr id="74772" name="Group 113"/>
            <p:cNvGrpSpPr/>
            <p:nvPr/>
          </p:nvGrpSpPr>
          <p:grpSpPr>
            <a:xfrm>
              <a:off x="3137" y="113"/>
              <a:ext cx="2824" cy="1200"/>
              <a:chOff x="3182" y="1392"/>
              <a:chExt cx="3145" cy="1200"/>
            </a:xfrm>
          </p:grpSpPr>
          <p:sp>
            <p:nvSpPr>
              <p:cNvPr id="74773" name="Text Box 114"/>
              <p:cNvSpPr txBox="1"/>
              <p:nvPr/>
            </p:nvSpPr>
            <p:spPr>
              <a:xfrm>
                <a:off x="4371" y="1392"/>
                <a:ext cx="264" cy="2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74" name="Line 115"/>
              <p:cNvSpPr/>
              <p:nvPr/>
            </p:nvSpPr>
            <p:spPr>
              <a:xfrm>
                <a:off x="3182" y="2592"/>
                <a:ext cx="314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775" name="Line 117"/>
            <p:cNvSpPr/>
            <p:nvPr/>
          </p:nvSpPr>
          <p:spPr>
            <a:xfrm>
              <a:off x="4184" y="198"/>
              <a:ext cx="0" cy="203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6" name="Oval 118"/>
            <p:cNvSpPr/>
            <p:nvPr/>
          </p:nvSpPr>
          <p:spPr>
            <a:xfrm>
              <a:off x="3323" y="438"/>
              <a:ext cx="1729" cy="1729"/>
            </a:xfrm>
            <a:prstGeom prst="ellipse">
              <a:avLst/>
            </a:prstGeom>
            <a:noFill/>
            <a:ln w="19050" cap="flat" cmpd="sng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88" name="Line 130"/>
          <p:cNvSpPr/>
          <p:nvPr/>
        </p:nvSpPr>
        <p:spPr>
          <a:xfrm rot="-10200000" flipV="1">
            <a:off x="1765300" y="2257425"/>
            <a:ext cx="936625" cy="82073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Line 58"/>
          <p:cNvSpPr/>
          <p:nvPr/>
        </p:nvSpPr>
        <p:spPr>
          <a:xfrm flipH="1">
            <a:off x="2720975" y="1076325"/>
            <a:ext cx="26543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Line 58"/>
          <p:cNvSpPr/>
          <p:nvPr/>
        </p:nvSpPr>
        <p:spPr>
          <a:xfrm flipH="1">
            <a:off x="2797175" y="3595688"/>
            <a:ext cx="26527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Line 58"/>
          <p:cNvSpPr/>
          <p:nvPr/>
        </p:nvSpPr>
        <p:spPr>
          <a:xfrm flipH="1">
            <a:off x="1689100" y="2978150"/>
            <a:ext cx="3671888" cy="1588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45"/>
          <p:cNvSpPr txBox="1"/>
          <p:nvPr/>
        </p:nvSpPr>
        <p:spPr>
          <a:xfrm>
            <a:off x="1163638" y="2838450"/>
            <a:ext cx="5397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Line 58"/>
          <p:cNvSpPr/>
          <p:nvPr/>
        </p:nvSpPr>
        <p:spPr>
          <a:xfrm flipH="1" flipV="1">
            <a:off x="3876675" y="1701800"/>
            <a:ext cx="1498600" cy="635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Line 109"/>
          <p:cNvSpPr/>
          <p:nvPr/>
        </p:nvSpPr>
        <p:spPr>
          <a:xfrm flipV="1">
            <a:off x="2760663" y="1701800"/>
            <a:ext cx="1116012" cy="661988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Arc 50"/>
          <p:cNvSpPr/>
          <p:nvPr/>
        </p:nvSpPr>
        <p:spPr>
          <a:xfrm flipH="1">
            <a:off x="2352675" y="1881188"/>
            <a:ext cx="815975" cy="801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143"/>
                  <a:pt x="419" y="16704"/>
                  <a:pt x="1239" y="14389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143"/>
                  <a:pt x="419" y="16704"/>
                  <a:pt x="1239" y="14389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" name="Arc 51"/>
          <p:cNvSpPr/>
          <p:nvPr/>
        </p:nvSpPr>
        <p:spPr>
          <a:xfrm flipH="1">
            <a:off x="2174875" y="1701800"/>
            <a:ext cx="601663" cy="898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21600" h="34963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447"/>
                  <a:pt x="19969" y="31154"/>
                  <a:pt x="16970" y="34962"/>
                </a:cubicBezTo>
              </a:path>
              <a:path w="21600" h="34963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447"/>
                  <a:pt x="19969" y="31154"/>
                  <a:pt x="16970" y="3496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" name="Text Box 45"/>
          <p:cNvSpPr txBox="1"/>
          <p:nvPr/>
        </p:nvSpPr>
        <p:spPr>
          <a:xfrm>
            <a:off x="3994150" y="1247775"/>
            <a:ext cx="5397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5" name="AutoShape 54"/>
          <p:cNvCxnSpPr/>
          <p:nvPr/>
        </p:nvCxnSpPr>
        <p:spPr>
          <a:xfrm>
            <a:off x="1565275" y="1520825"/>
            <a:ext cx="631825" cy="468313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graphicFrame>
        <p:nvGraphicFramePr>
          <p:cNvPr id="36" name="Object 54"/>
          <p:cNvGraphicFramePr>
            <a:graphicFrameLocks noChangeAspect="1"/>
          </p:cNvGraphicFramePr>
          <p:nvPr/>
        </p:nvGraphicFramePr>
        <p:xfrm>
          <a:off x="1235075" y="1016000"/>
          <a:ext cx="349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330200" imgH="508000" progId="Equation.3">
                  <p:embed/>
                </p:oleObj>
              </mc:Choice>
              <mc:Fallback>
                <p:oleObj name="" r:id="rId1" imgW="330200" imgH="5080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5075" y="1016000"/>
                        <a:ext cx="3492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AutoShape 55"/>
          <p:cNvCxnSpPr/>
          <p:nvPr/>
        </p:nvCxnSpPr>
        <p:spPr>
          <a:xfrm flipH="1" flipV="1">
            <a:off x="3025775" y="2678113"/>
            <a:ext cx="682625" cy="679450"/>
          </a:xfrm>
          <a:prstGeom prst="straightConnector1">
            <a:avLst/>
          </a:prstGeom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cxnSp>
      <p:graphicFrame>
        <p:nvGraphicFramePr>
          <p:cNvPr id="39" name="Object 55"/>
          <p:cNvGraphicFramePr>
            <a:graphicFrameLocks noChangeAspect="1"/>
          </p:cNvGraphicFramePr>
          <p:nvPr/>
        </p:nvGraphicFramePr>
        <p:xfrm>
          <a:off x="3722688" y="3073400"/>
          <a:ext cx="349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3" imgW="330200" imgH="508000" progId="Equation.3">
                  <p:embed/>
                </p:oleObj>
              </mc:Choice>
              <mc:Fallback>
                <p:oleObj name="" r:id="rId3" imgW="330200" imgH="5080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688" y="3073400"/>
                        <a:ext cx="3492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69" name="Rectangle 73"/>
          <p:cNvSpPr/>
          <p:nvPr/>
        </p:nvSpPr>
        <p:spPr>
          <a:xfrm>
            <a:off x="409575" y="4241800"/>
            <a:ext cx="41306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由图得：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0.04 m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Rectangle 73"/>
          <p:cNvSpPr/>
          <p:nvPr/>
        </p:nvSpPr>
        <p:spPr>
          <a:xfrm>
            <a:off x="357188" y="4787900"/>
            <a:ext cx="5018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时旋转矢量，得到 </a:t>
            </a:r>
            <a:endParaRPr lang="en-US" altLang="zh-CN" b="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129213" y="4787900"/>
          <a:ext cx="1555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5" imgW="685800" imgH="228600" progId="Equation.3">
                  <p:embed/>
                </p:oleObj>
              </mc:Choice>
              <mc:Fallback>
                <p:oleObj name="" r:id="rId5" imgW="685800" imgH="2286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9213" y="4787900"/>
                        <a:ext cx="15557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/>
          <p:cNvGraphicFramePr>
            <a:graphicFrameLocks noChangeAspect="1"/>
          </p:cNvGraphicFramePr>
          <p:nvPr/>
        </p:nvGraphicFramePr>
        <p:xfrm>
          <a:off x="4252913" y="5284788"/>
          <a:ext cx="11636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7" imgW="533400" imgH="393700" progId="Equation.3">
                  <p:embed/>
                </p:oleObj>
              </mc:Choice>
              <mc:Fallback>
                <p:oleObj name="" r:id="rId7" imgW="533400" imgH="3937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2913" y="5284788"/>
                        <a:ext cx="116363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/>
          <p:cNvGraphicFramePr>
            <a:graphicFrameLocks noChangeAspect="1"/>
          </p:cNvGraphicFramePr>
          <p:nvPr/>
        </p:nvGraphicFramePr>
        <p:xfrm>
          <a:off x="5449888" y="5556250"/>
          <a:ext cx="5857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9" imgW="266700" imgH="139700" progId="Equation.3">
                  <p:embed/>
                </p:oleObj>
              </mc:Choice>
              <mc:Fallback>
                <p:oleObj name="" r:id="rId9" imgW="266700" imgH="1397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9888" y="5556250"/>
                        <a:ext cx="585787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73"/>
          <p:cNvSpPr/>
          <p:nvPr/>
        </p:nvSpPr>
        <p:spPr>
          <a:xfrm>
            <a:off x="423863" y="5443538"/>
            <a:ext cx="473551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至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=1 s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，可得</a:t>
            </a:r>
            <a:endParaRPr lang="zh-CN" altLang="en-US" b="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61" name="Object 38"/>
          <p:cNvGraphicFramePr>
            <a:graphicFrameLocks noChangeAspect="1"/>
          </p:cNvGraphicFramePr>
          <p:nvPr/>
        </p:nvGraphicFramePr>
        <p:xfrm>
          <a:off x="1397000" y="6138863"/>
          <a:ext cx="2633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1" imgW="28346400" imgH="5486400" progId="Equation.3">
                  <p:embed/>
                </p:oleObj>
              </mc:Choice>
              <mc:Fallback>
                <p:oleObj name="" r:id="rId11" imgW="28346400" imgH="54864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0" y="6138863"/>
                        <a:ext cx="263366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8" name="Object 53"/>
          <p:cNvGraphicFramePr>
            <a:graphicFrameLocks noChangeAspect="1"/>
          </p:cNvGraphicFramePr>
          <p:nvPr/>
        </p:nvGraphicFramePr>
        <p:xfrm>
          <a:off x="3984625" y="5972175"/>
          <a:ext cx="2714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3" imgW="1219200" imgH="393700" progId="Equation.3">
                  <p:embed/>
                </p:oleObj>
              </mc:Choice>
              <mc:Fallback>
                <p:oleObj name="" r:id="rId13" imgW="1219200" imgH="3937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4625" y="5972175"/>
                        <a:ext cx="2714625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01688" y="2160588"/>
            <a:ext cx="8048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4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rot="-5400000">
            <a:off x="2365375" y="508000"/>
            <a:ext cx="803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4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79875" y="2163763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0.04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 rot="-5400000">
            <a:off x="2359025" y="3670300"/>
            <a:ext cx="803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0.04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4" name="椭圆 13323"/>
          <p:cNvSpPr/>
          <p:nvPr/>
        </p:nvSpPr>
        <p:spPr>
          <a:xfrm>
            <a:off x="2724150" y="2914650"/>
            <a:ext cx="115888" cy="111125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81300" y="2773363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2</a:t>
            </a:r>
            <a:endParaRPr lang="en-US" altLang="zh-CN" sz="1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9" grpId="0"/>
      <p:bldP spid="24" grpId="0"/>
      <p:bldP spid="32" grpId="0" bldLvl="0" animBg="1"/>
      <p:bldP spid="33" grpId="0"/>
      <p:bldP spid="30" grpId="0" bldLvl="0" animBg="1"/>
      <p:bldP spid="157769" grpId="0"/>
      <p:bldP spid="41" grpId="0"/>
      <p:bldP spid="54" grpId="0"/>
      <p:bldP spid="4" grpId="0"/>
      <p:bldP spid="5" grpId="0"/>
      <p:bldP spid="6" grpId="0"/>
      <p:bldP spid="7" grpId="0"/>
      <p:bldP spid="274" grpId="0" animBg="1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Text Box 36"/>
          <p:cNvSpPr txBox="1"/>
          <p:nvPr/>
        </p:nvSpPr>
        <p:spPr>
          <a:xfrm>
            <a:off x="150813" y="323850"/>
            <a:ext cx="8397875" cy="644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运用旋转矢量法</a:t>
            </a:r>
            <a:r>
              <a:rPr lang="zh-CN" altLang="en-US" sz="36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解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32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031" name="Group 111"/>
          <p:cNvGrpSpPr/>
          <p:nvPr/>
        </p:nvGrpSpPr>
        <p:grpSpPr>
          <a:xfrm>
            <a:off x="1828800" y="2565400"/>
            <a:ext cx="3641725" cy="3060700"/>
            <a:chOff x="3137" y="345"/>
            <a:chExt cx="2294" cy="1928"/>
          </a:xfrm>
        </p:grpSpPr>
        <p:grpSp>
          <p:nvGrpSpPr>
            <p:cNvPr id="75779" name="Group 112"/>
            <p:cNvGrpSpPr/>
            <p:nvPr/>
          </p:nvGrpSpPr>
          <p:grpSpPr>
            <a:xfrm>
              <a:off x="3137" y="1135"/>
              <a:ext cx="2294" cy="380"/>
              <a:chOff x="3182" y="2414"/>
              <a:chExt cx="2554" cy="380"/>
            </a:xfrm>
          </p:grpSpPr>
          <p:grpSp>
            <p:nvGrpSpPr>
              <p:cNvPr id="75780" name="Group 113"/>
              <p:cNvGrpSpPr/>
              <p:nvPr/>
            </p:nvGrpSpPr>
            <p:grpSpPr>
              <a:xfrm>
                <a:off x="3182" y="2544"/>
                <a:ext cx="2554" cy="250"/>
                <a:chOff x="3182" y="2544"/>
                <a:chExt cx="2554" cy="250"/>
              </a:xfrm>
            </p:grpSpPr>
            <p:sp>
              <p:nvSpPr>
                <p:cNvPr id="75781" name="Text Box 114"/>
                <p:cNvSpPr txBox="1"/>
                <p:nvPr/>
              </p:nvSpPr>
              <p:spPr>
                <a:xfrm>
                  <a:off x="5472" y="2544"/>
                  <a:ext cx="26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782" name="Line 115"/>
                <p:cNvSpPr/>
                <p:nvPr/>
              </p:nvSpPr>
              <p:spPr>
                <a:xfrm>
                  <a:off x="3182" y="2592"/>
                  <a:ext cx="2482" cy="0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5783" name="Text Box 116"/>
              <p:cNvSpPr txBox="1"/>
              <p:nvPr/>
            </p:nvSpPr>
            <p:spPr>
              <a:xfrm>
                <a:off x="4165" y="2414"/>
                <a:ext cx="2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784" name="Line 117"/>
            <p:cNvSpPr/>
            <p:nvPr/>
          </p:nvSpPr>
          <p:spPr>
            <a:xfrm>
              <a:off x="4184" y="345"/>
              <a:ext cx="0" cy="192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5" name="Oval 118"/>
            <p:cNvSpPr/>
            <p:nvPr/>
          </p:nvSpPr>
          <p:spPr>
            <a:xfrm>
              <a:off x="3323" y="438"/>
              <a:ext cx="1729" cy="1729"/>
            </a:xfrm>
            <a:prstGeom prst="ellipse">
              <a:avLst/>
            </a:prstGeom>
            <a:noFill/>
            <a:ln w="19050" cap="flat" cmpd="sng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039" name="Group 119"/>
          <p:cNvGrpSpPr/>
          <p:nvPr/>
        </p:nvGrpSpPr>
        <p:grpSpPr>
          <a:xfrm rot="-180000">
            <a:off x="3119438" y="4083050"/>
            <a:ext cx="1039812" cy="1281113"/>
            <a:chOff x="1320" y="1726"/>
            <a:chExt cx="738" cy="741"/>
          </a:xfrm>
        </p:grpSpPr>
        <p:sp>
          <p:nvSpPr>
            <p:cNvPr id="75787" name="Line 120"/>
            <p:cNvSpPr/>
            <p:nvPr/>
          </p:nvSpPr>
          <p:spPr>
            <a:xfrm>
              <a:off x="1614" y="1726"/>
              <a:ext cx="444" cy="741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arrow" w="sm" len="lg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8" name="Arc 121"/>
            <p:cNvSpPr/>
            <p:nvPr/>
          </p:nvSpPr>
          <p:spPr>
            <a:xfrm flipV="1">
              <a:off x="1320" y="1730"/>
              <a:ext cx="56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425" h="13129" fill="none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</a:path>
                <a:path w="21425" h="13129" stroke="0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  <a:lnTo>
                    <a:pt x="0" y="13129"/>
                  </a:lnTo>
                  <a:lnTo>
                    <a:pt x="1715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046" name="Group 126"/>
          <p:cNvGrpSpPr/>
          <p:nvPr/>
        </p:nvGrpSpPr>
        <p:grpSpPr>
          <a:xfrm>
            <a:off x="4438650" y="2474913"/>
            <a:ext cx="631825" cy="674687"/>
            <a:chOff x="2121" y="1951"/>
            <a:chExt cx="398" cy="425"/>
          </a:xfrm>
        </p:grpSpPr>
        <p:sp>
          <p:nvSpPr>
            <p:cNvPr id="75790" name="Rectangle 127"/>
            <p:cNvSpPr/>
            <p:nvPr/>
          </p:nvSpPr>
          <p:spPr>
            <a:xfrm>
              <a:off x="2227" y="1951"/>
              <a:ext cx="2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32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5791" name="Freeform 128"/>
            <p:cNvSpPr/>
            <p:nvPr/>
          </p:nvSpPr>
          <p:spPr>
            <a:xfrm>
              <a:off x="2121" y="2165"/>
              <a:ext cx="220" cy="211"/>
            </a:xfrm>
            <a:custGeom>
              <a:avLst/>
              <a:gdLst/>
              <a:ahLst/>
              <a:cxnLst>
                <a:cxn ang="0">
                  <a:pos x="135" y="583"/>
                </a:cxn>
                <a:cxn ang="0">
                  <a:pos x="91" y="234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111625" y="5368925"/>
            <a:ext cx="76517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2952750" y="3287713"/>
          <a:ext cx="320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241300" imgH="393700" progId="Equation.3">
                  <p:embed/>
                </p:oleObj>
              </mc:Choice>
              <mc:Fallback>
                <p:oleObj name="" r:id="rId1" imgW="241300" imgH="3937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2750" y="3287713"/>
                        <a:ext cx="3206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845050" y="3803650"/>
            <a:ext cx="804863" cy="3667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2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44625" y="3810000"/>
            <a:ext cx="803275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0.02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13323"/>
          <p:cNvSpPr/>
          <p:nvPr/>
        </p:nvSpPr>
        <p:spPr>
          <a:xfrm>
            <a:off x="4125913" y="4035425"/>
            <a:ext cx="115887" cy="111125"/>
          </a:xfrm>
          <a:prstGeom prst="ellipse">
            <a:avLst/>
          </a:prstGeom>
          <a:gradFill rotWithShape="0">
            <a:gsLst>
              <a:gs pos="0">
                <a:srgbClr val="FE4444"/>
              </a:gs>
              <a:gs pos="100000">
                <a:srgbClr val="832B2B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46525" y="3794125"/>
            <a:ext cx="804863" cy="276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0.01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Arc 50"/>
          <p:cNvSpPr/>
          <p:nvPr/>
        </p:nvSpPr>
        <p:spPr>
          <a:xfrm rot="5160000" flipH="1">
            <a:off x="3168650" y="3763963"/>
            <a:ext cx="627063" cy="646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143"/>
                  <a:pt x="419" y="16704"/>
                  <a:pt x="1239" y="14389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143"/>
                  <a:pt x="419" y="16704"/>
                  <a:pt x="1239" y="14389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6835775" y="4025900"/>
          <a:ext cx="7207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3" imgW="545465" imgH="393700" progId="Equation.3">
                  <p:embed/>
                </p:oleObj>
              </mc:Choice>
              <mc:Fallback>
                <p:oleObj name="" r:id="rId3" imgW="545465" imgH="3937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775" y="4025900"/>
                        <a:ext cx="7207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6"/>
          <p:cNvSpPr txBox="1"/>
          <p:nvPr>
            <p:custDataLst>
              <p:tags r:id="rId5"/>
            </p:custDataLst>
          </p:nvPr>
        </p:nvSpPr>
        <p:spPr>
          <a:xfrm>
            <a:off x="539750" y="1706563"/>
            <a:ext cx="2376488" cy="631825"/>
          </a:xfrm>
          <a:prstGeom prst="rect">
            <a:avLst/>
          </a:prstGeom>
          <a:noFill/>
          <a:ln w="3175">
            <a:noFill/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</a:extLst>
        </p:spPr>
        <p:txBody>
          <a:bodyPr wrap="square" lIns="72000" tIns="36195" rIns="72000" bIns="36195" anchor="t" anchorCtr="0">
            <a:sp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lvl="0" indent="0" algn="l" fontAlgn="auto">
              <a:lnSpc>
                <a:spcPct val="130000"/>
              </a:lnSpc>
              <a:spcBef>
                <a:spcPts val="800"/>
              </a:spcBef>
              <a:spcAft>
                <a:spcPts val="0"/>
              </a:spcAft>
              <a:buSzPct val="100000"/>
              <a:buNone/>
            </a:pPr>
            <a:r>
              <a:rPr lang="zh-CN" altLang="en-US" sz="2800" b="1" strike="noStrike" spc="0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由初始条件：</a:t>
            </a:r>
            <a:endParaRPr lang="zh-CN" altLang="en-US" sz="2800" strike="noStrike" spc="220" noProof="1" dirty="0">
              <a:ln w="3175">
                <a:noFill/>
                <a:prstDash val="dash"/>
              </a:ln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75801" name="对象 21531"/>
          <p:cNvGraphicFramePr>
            <a:graphicFrameLocks noChangeAspect="1"/>
          </p:cNvGraphicFramePr>
          <p:nvPr/>
        </p:nvGraphicFramePr>
        <p:xfrm>
          <a:off x="4183063" y="1870075"/>
          <a:ext cx="869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6" imgW="407035" imgH="228600" progId="Equation.DSMT4">
                  <p:embed/>
                </p:oleObj>
              </mc:Choice>
              <mc:Fallback>
                <p:oleObj name="" r:id="rId6" imgW="407035" imgH="2286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3063" y="1870075"/>
                        <a:ext cx="8699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2844800" y="1798638"/>
          <a:ext cx="1741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8" imgW="698500" imgH="228600" progId="Equation.KSEE3">
                  <p:embed/>
                </p:oleObj>
              </mc:Choice>
              <mc:Fallback>
                <p:oleObj name="" r:id="rId8" imgW="698500" imgH="228600" progId="Equation.KSEE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4800" y="1798638"/>
                        <a:ext cx="17414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4900613" y="1814513"/>
          <a:ext cx="1012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0" imgW="405765" imgH="228600" progId="Equation.KSEE3">
                  <p:embed/>
                </p:oleObj>
              </mc:Choice>
              <mc:Fallback>
                <p:oleObj name="" r:id="rId10" imgW="405765" imgH="228600" progId="Equation.KSEE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0613" y="1814513"/>
                        <a:ext cx="10128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42938" y="989013"/>
            <a:ext cx="25527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2 cm=0.02 m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Line 120"/>
          <p:cNvSpPr/>
          <p:nvPr/>
        </p:nvSpPr>
        <p:spPr>
          <a:xfrm rot="-6060000">
            <a:off x="3309938" y="3022600"/>
            <a:ext cx="1047750" cy="895350"/>
          </a:xfrm>
          <a:prstGeom prst="line">
            <a:avLst/>
          </a:prstGeom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arrow" w="sm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直接连接符 13332"/>
          <p:cNvSpPr/>
          <p:nvPr/>
        </p:nvSpPr>
        <p:spPr>
          <a:xfrm rot="10800000">
            <a:off x="4191000" y="4070350"/>
            <a:ext cx="0" cy="122555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1" name="直接连接符 13332"/>
          <p:cNvSpPr/>
          <p:nvPr/>
        </p:nvSpPr>
        <p:spPr>
          <a:xfrm rot="10800000">
            <a:off x="4191000" y="2871788"/>
            <a:ext cx="0" cy="118745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3" name="左箭头 32">
            <a:hlinkClick r:id="rId12" action="ppaction://hlinksldjump"/>
          </p:cNvPr>
          <p:cNvSpPr/>
          <p:nvPr/>
        </p:nvSpPr>
        <p:spPr>
          <a:xfrm>
            <a:off x="4892647" y="506730"/>
            <a:ext cx="467360" cy="250825"/>
          </a:xfrm>
          <a:prstGeom prst="left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noProof="1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4" grpId="0"/>
      <p:bldP spid="8" grpId="0" bldLvl="0" animBg="1"/>
      <p:bldP spid="12" grpId="0"/>
      <p:bldP spid="30" grpId="0" bldLvl="0" animBg="1"/>
      <p:bldP spid="27" grpId="0"/>
      <p:bldP spid="55297" grpId="0"/>
      <p:bldP spid="19" grpId="0"/>
      <p:bldP spid="3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Text Box 36"/>
          <p:cNvSpPr txBox="1"/>
          <p:nvPr/>
        </p:nvSpPr>
        <p:spPr>
          <a:xfrm>
            <a:off x="182563" y="153988"/>
            <a:ext cx="8397875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  <a:endParaRPr lang="zh-CN" altLang="en-US" sz="32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802" name="组合 9"/>
          <p:cNvGrpSpPr/>
          <p:nvPr/>
        </p:nvGrpSpPr>
        <p:grpSpPr>
          <a:xfrm>
            <a:off x="355600" y="611188"/>
            <a:ext cx="7502525" cy="1639887"/>
            <a:chOff x="609" y="2720"/>
            <a:chExt cx="11814" cy="2582"/>
          </a:xfrm>
        </p:grpSpPr>
        <p:sp>
          <p:nvSpPr>
            <p:cNvPr id="100" name="文本框 99"/>
            <p:cNvSpPr txBox="1"/>
            <p:nvPr/>
          </p:nvSpPr>
          <p:spPr>
            <a:xfrm>
              <a:off x="609" y="2885"/>
              <a:ext cx="8000" cy="81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fontAlgn="base"/>
              <a:r>
                <a:rPr lang="en-US" altLang="zh-CN" b="0" u="none" strike="noStrike" noProof="1">
                  <a:solidFill>
                    <a:srgbClr val="000000"/>
                  </a:solidFill>
                  <a:latin typeface="楷体_GB2312" panose="02010609030101010101" pitchFamily="49" charset="-122"/>
                  <a:ea typeface="宋体" panose="02010600030101010101" pitchFamily="2" charset="-122"/>
                </a:rPr>
                <a:t>   </a:t>
              </a:r>
              <a:r>
                <a:rPr lang="zh-CN" altLang="en-US" b="0" u="none" strike="noStrike" noProof="1">
                  <a:solidFill>
                    <a:srgbClr val="000000"/>
                  </a:solidFill>
                  <a:latin typeface="楷体_GB2312" panose="02010609030101010101" pitchFamily="49" charset="-122"/>
                  <a:ea typeface="宋体" panose="02010600030101010101" pitchFamily="2" charset="-122"/>
                </a:rPr>
                <a:t>画出振动方程为</a:t>
              </a:r>
              <a:endParaRPr lang="en-US" altLang="zh-CN" b="0" u="none" strike="noStrike" noProof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76804" name="对象 4"/>
            <p:cNvGraphicFramePr/>
            <p:nvPr/>
          </p:nvGraphicFramePr>
          <p:xfrm>
            <a:off x="5715" y="2720"/>
            <a:ext cx="5755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" imgW="1511300" imgH="393700" progId="Equation.3">
                    <p:embed/>
                  </p:oleObj>
                </mc:Choice>
                <mc:Fallback>
                  <p:oleObj name="" r:id="rId1" imgW="1511300" imgH="39370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15" y="2720"/>
                          <a:ext cx="5755" cy="1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1404" y="3814"/>
              <a:ext cx="11019" cy="148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fontAlgn="base"/>
              <a:r>
                <a:rPr lang="zh-CN" altLang="zh-CN" b="0" u="none" strike="noStrike" noProof="1">
                  <a:solidFill>
                    <a:srgbClr val="000000"/>
                  </a:solidFill>
                  <a:latin typeface="楷体_GB2312" panose="02010609030101010101" pitchFamily="49" charset="-122"/>
                  <a:ea typeface="宋体" panose="02010600030101010101" pitchFamily="2" charset="-122"/>
                </a:rPr>
                <a:t>振子在初始时刻及</a:t>
              </a:r>
              <a:r>
                <a:rPr lang="en-US" altLang="zh-CN" b="0" u="none" strike="noStrike" noProof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0.25 s,  0.5 s, 1.0 s </a:t>
              </a:r>
              <a:r>
                <a:rPr lang="zh-CN" altLang="en-US" b="0" u="none" strike="noStrike" noProof="1">
                  <a:solidFill>
                    <a:srgbClr val="000000"/>
                  </a:solidFill>
                  <a:latin typeface="楷体_GB2312" panose="02010609030101010101" pitchFamily="49" charset="-122"/>
                  <a:ea typeface="宋体" panose="02010600030101010101" pitchFamily="2" charset="-122"/>
                </a:rPr>
                <a:t>时刻所对应的旋转矢量。</a:t>
              </a:r>
              <a:endParaRPr lang="zh-CN" altLang="en-US" b="0" u="none" strike="noStrike" noProof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82031" name="Group 111"/>
          <p:cNvGrpSpPr/>
          <p:nvPr/>
        </p:nvGrpSpPr>
        <p:grpSpPr>
          <a:xfrm>
            <a:off x="1828800" y="3140075"/>
            <a:ext cx="3641725" cy="3060700"/>
            <a:chOff x="3137" y="345"/>
            <a:chExt cx="2294" cy="1928"/>
          </a:xfrm>
        </p:grpSpPr>
        <p:grpSp>
          <p:nvGrpSpPr>
            <p:cNvPr id="76807" name="Group 112"/>
            <p:cNvGrpSpPr/>
            <p:nvPr/>
          </p:nvGrpSpPr>
          <p:grpSpPr>
            <a:xfrm>
              <a:off x="3137" y="1265"/>
              <a:ext cx="2294" cy="336"/>
              <a:chOff x="3182" y="2544"/>
              <a:chExt cx="2554" cy="336"/>
            </a:xfrm>
          </p:grpSpPr>
          <p:grpSp>
            <p:nvGrpSpPr>
              <p:cNvPr id="76808" name="Group 113"/>
              <p:cNvGrpSpPr/>
              <p:nvPr/>
            </p:nvGrpSpPr>
            <p:grpSpPr>
              <a:xfrm>
                <a:off x="3182" y="2544"/>
                <a:ext cx="2554" cy="250"/>
                <a:chOff x="3182" y="2544"/>
                <a:chExt cx="2554" cy="250"/>
              </a:xfrm>
            </p:grpSpPr>
            <p:sp>
              <p:nvSpPr>
                <p:cNvPr id="76809" name="Text Box 114"/>
                <p:cNvSpPr txBox="1"/>
                <p:nvPr/>
              </p:nvSpPr>
              <p:spPr>
                <a:xfrm>
                  <a:off x="5472" y="2544"/>
                  <a:ext cx="26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810" name="Line 115"/>
                <p:cNvSpPr/>
                <p:nvPr/>
              </p:nvSpPr>
              <p:spPr>
                <a:xfrm>
                  <a:off x="3182" y="2592"/>
                  <a:ext cx="2482" cy="0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6811" name="Text Box 116"/>
              <p:cNvSpPr txBox="1"/>
              <p:nvPr/>
            </p:nvSpPr>
            <p:spPr>
              <a:xfrm>
                <a:off x="4128" y="2592"/>
                <a:ext cx="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6812" name="Line 117"/>
            <p:cNvSpPr/>
            <p:nvPr/>
          </p:nvSpPr>
          <p:spPr>
            <a:xfrm>
              <a:off x="4184" y="345"/>
              <a:ext cx="0" cy="192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3" name="Oval 118"/>
            <p:cNvSpPr/>
            <p:nvPr/>
          </p:nvSpPr>
          <p:spPr>
            <a:xfrm>
              <a:off x="3323" y="438"/>
              <a:ext cx="1729" cy="1729"/>
            </a:xfrm>
            <a:prstGeom prst="ellipse">
              <a:avLst/>
            </a:prstGeom>
            <a:noFill/>
            <a:ln w="19050" cap="flat" cmpd="sng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039" name="Group 119"/>
          <p:cNvGrpSpPr/>
          <p:nvPr/>
        </p:nvGrpSpPr>
        <p:grpSpPr>
          <a:xfrm rot="-180000">
            <a:off x="3119438" y="4657725"/>
            <a:ext cx="1039812" cy="1281113"/>
            <a:chOff x="1320" y="1726"/>
            <a:chExt cx="738" cy="741"/>
          </a:xfrm>
        </p:grpSpPr>
        <p:sp>
          <p:nvSpPr>
            <p:cNvPr id="76815" name="Line 120"/>
            <p:cNvSpPr/>
            <p:nvPr/>
          </p:nvSpPr>
          <p:spPr>
            <a:xfrm>
              <a:off x="1614" y="1726"/>
              <a:ext cx="444" cy="741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arrow" w="sm" len="lg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6" name="Arc 121"/>
            <p:cNvSpPr/>
            <p:nvPr/>
          </p:nvSpPr>
          <p:spPr>
            <a:xfrm flipV="1">
              <a:off x="1320" y="1730"/>
              <a:ext cx="56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425" h="13129" fill="none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</a:path>
                <a:path w="21425" h="13129" stroke="0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  <a:lnTo>
                    <a:pt x="0" y="13129"/>
                  </a:lnTo>
                  <a:lnTo>
                    <a:pt x="1715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046" name="Group 126"/>
          <p:cNvGrpSpPr/>
          <p:nvPr/>
        </p:nvGrpSpPr>
        <p:grpSpPr>
          <a:xfrm>
            <a:off x="4438650" y="3049588"/>
            <a:ext cx="631825" cy="674687"/>
            <a:chOff x="2121" y="1951"/>
            <a:chExt cx="398" cy="425"/>
          </a:xfrm>
        </p:grpSpPr>
        <p:sp>
          <p:nvSpPr>
            <p:cNvPr id="76818" name="Rectangle 127"/>
            <p:cNvSpPr/>
            <p:nvPr/>
          </p:nvSpPr>
          <p:spPr>
            <a:xfrm>
              <a:off x="2227" y="1951"/>
              <a:ext cx="2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32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6819" name="Freeform 128"/>
            <p:cNvSpPr/>
            <p:nvPr/>
          </p:nvSpPr>
          <p:spPr>
            <a:xfrm>
              <a:off x="2121" y="2165"/>
              <a:ext cx="220" cy="211"/>
            </a:xfrm>
            <a:custGeom>
              <a:avLst/>
              <a:gdLst/>
              <a:ahLst/>
              <a:cxnLst>
                <a:cxn ang="0">
                  <a:pos x="135" y="583"/>
                </a:cxn>
                <a:cxn ang="0">
                  <a:pos x="91" y="234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049" name="Group 129"/>
          <p:cNvGrpSpPr/>
          <p:nvPr/>
        </p:nvGrpSpPr>
        <p:grpSpPr>
          <a:xfrm rot="-3540000">
            <a:off x="2286000" y="3756025"/>
            <a:ext cx="1422400" cy="1177925"/>
            <a:chOff x="1190" y="993"/>
            <a:chExt cx="896" cy="720"/>
          </a:xfrm>
        </p:grpSpPr>
        <p:sp>
          <p:nvSpPr>
            <p:cNvPr id="76821" name="Line 130"/>
            <p:cNvSpPr/>
            <p:nvPr/>
          </p:nvSpPr>
          <p:spPr>
            <a:xfrm flipV="1">
              <a:off x="1628" y="993"/>
              <a:ext cx="458" cy="72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2" name="Arc 131"/>
            <p:cNvSpPr/>
            <p:nvPr/>
          </p:nvSpPr>
          <p:spPr>
            <a:xfrm rot="2220000">
              <a:off x="1190" y="1445"/>
              <a:ext cx="658" cy="2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425" h="13129" fill="none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</a:path>
                <a:path w="21425" h="13129" stroke="0">
                  <a:moveTo>
                    <a:pt x="17151" y="0"/>
                  </a:moveTo>
                  <a:cubicBezTo>
                    <a:pt x="19467" y="3024"/>
                    <a:pt x="20941" y="6607"/>
                    <a:pt x="21425" y="10385"/>
                  </a:cubicBezTo>
                  <a:lnTo>
                    <a:pt x="0" y="13129"/>
                  </a:lnTo>
                  <a:lnTo>
                    <a:pt x="1715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3" name="弧形 12"/>
          <p:cNvSpPr/>
          <p:nvPr/>
        </p:nvSpPr>
        <p:spPr>
          <a:xfrm>
            <a:off x="2841625" y="4219575"/>
            <a:ext cx="957263" cy="944563"/>
          </a:xfrm>
          <a:custGeom>
            <a:avLst/>
            <a:gdLst/>
            <a:ahLst/>
            <a:cxnLst>
              <a:cxn ang="10800000">
                <a:pos x="478789" y="0"/>
              </a:cxn>
              <a:cxn ang="8100000">
                <a:pos x="478790" y="471805"/>
              </a:cxn>
              <a:cxn ang="5400000">
                <a:pos x="957580" y="471805"/>
              </a:cxn>
            </a:cxnLst>
            <a:pathLst>
              <a:path w="957580" h="943610" stroke="0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  <a:lnTo>
                  <a:pt x="478790" y="471805"/>
                </a:lnTo>
                <a:close/>
              </a:path>
              <a:path w="957580" h="943610" fill="none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330450" y="3038475"/>
            <a:ext cx="76517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584575" y="38655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3" imgW="177165" imgH="228600" progId="Equation.3">
                  <p:embed/>
                </p:oleObj>
              </mc:Choice>
              <mc:Fallback>
                <p:oleObj name="" r:id="rId3" imgW="177165" imgH="228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75" y="3865563"/>
                        <a:ext cx="3540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 flipH="1">
            <a:off x="2270125" y="4676775"/>
            <a:ext cx="1220788" cy="695325"/>
          </a:xfrm>
          <a:prstGeom prst="straightConnector1">
            <a:avLst/>
          </a:prstGeom>
          <a:ln w="25400" cap="flat" cmpd="sng">
            <a:solidFill>
              <a:srgbClr val="00B050"/>
            </a:solidFill>
            <a:prstDash val="solid"/>
            <a:round/>
            <a:headEnd type="none" w="med" len="med"/>
            <a:tailEnd type="arrow" w="sm" len="lg"/>
          </a:ln>
        </p:spPr>
      </p:cxnSp>
      <p:sp>
        <p:nvSpPr>
          <p:cNvPr id="21" name="文本框 20"/>
          <p:cNvSpPr txBox="1"/>
          <p:nvPr/>
        </p:nvSpPr>
        <p:spPr>
          <a:xfrm>
            <a:off x="1350963" y="5270500"/>
            <a:ext cx="979487" cy="395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0.25s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090988" y="5943600"/>
            <a:ext cx="979487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0.5s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108200" y="2654300"/>
            <a:ext cx="977900" cy="395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1.0 s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" name="对象 35"/>
          <p:cNvGraphicFramePr/>
          <p:nvPr/>
        </p:nvGraphicFramePr>
        <p:xfrm>
          <a:off x="5964238" y="2455863"/>
          <a:ext cx="197008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5" imgW="723900" imgH="850900" progId="Equation.KSEE3">
                  <p:embed/>
                </p:oleObj>
              </mc:Choice>
              <mc:Fallback>
                <p:oleObj name="" r:id="rId5" imgW="723900" imgH="850900" progId="Equation.KSEE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238" y="2455863"/>
                        <a:ext cx="1970087" cy="147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845050" y="4376738"/>
            <a:ext cx="804863" cy="366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2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44625" y="4384675"/>
            <a:ext cx="803275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0.02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" name="直接连接符 13332"/>
          <p:cNvSpPr/>
          <p:nvPr/>
        </p:nvSpPr>
        <p:spPr>
          <a:xfrm rot="10800000">
            <a:off x="2879725" y="3475038"/>
            <a:ext cx="0" cy="118745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4" name="椭圆 13323"/>
          <p:cNvSpPr/>
          <p:nvPr/>
        </p:nvSpPr>
        <p:spPr>
          <a:xfrm>
            <a:off x="2822575" y="4614863"/>
            <a:ext cx="115888" cy="111125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32075" y="4600575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0.01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直接连接符 13332"/>
          <p:cNvSpPr/>
          <p:nvPr/>
        </p:nvSpPr>
        <p:spPr>
          <a:xfrm rot="10800000">
            <a:off x="2306638" y="4600575"/>
            <a:ext cx="0" cy="720725"/>
          </a:xfrm>
          <a:prstGeom prst="line">
            <a:avLst/>
          </a:prstGeom>
          <a:ln w="9525" cap="flat" cmpd="sng">
            <a:solidFill>
              <a:srgbClr val="00CC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7" name="直接连接符 13332"/>
          <p:cNvSpPr/>
          <p:nvPr/>
        </p:nvSpPr>
        <p:spPr>
          <a:xfrm rot="10800000">
            <a:off x="4183063" y="4668838"/>
            <a:ext cx="0" cy="1189037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" name="椭圆 13323"/>
          <p:cNvSpPr/>
          <p:nvPr/>
        </p:nvSpPr>
        <p:spPr>
          <a:xfrm>
            <a:off x="4125913" y="4608513"/>
            <a:ext cx="115887" cy="112712"/>
          </a:xfrm>
          <a:prstGeom prst="ellipse">
            <a:avLst/>
          </a:prstGeom>
          <a:gradFill rotWithShape="0">
            <a:gsLst>
              <a:gs pos="0">
                <a:srgbClr val="007BD3"/>
              </a:gs>
              <a:gs pos="100000">
                <a:srgbClr val="034373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13323"/>
          <p:cNvSpPr/>
          <p:nvPr/>
        </p:nvSpPr>
        <p:spPr>
          <a:xfrm>
            <a:off x="2247900" y="4614863"/>
            <a:ext cx="115888" cy="111125"/>
          </a:xfrm>
          <a:prstGeom prst="ellipse">
            <a:avLst/>
          </a:prstGeom>
          <a:gradFill rotWithShape="0">
            <a:gsLst>
              <a:gs pos="0">
                <a:srgbClr val="14CD68"/>
              </a:gs>
              <a:gs pos="100000">
                <a:srgbClr val="0B6E38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03425" y="4308475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0.017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56050" y="4392613"/>
            <a:ext cx="804863" cy="276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0.01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 bldLvl="0" animBg="1"/>
      <p:bldP spid="21" grpId="0"/>
      <p:bldP spid="22" grpId="0"/>
      <p:bldP spid="23" grpId="0"/>
      <p:bldP spid="3" grpId="0"/>
      <p:bldP spid="4" grpId="0"/>
      <p:bldP spid="274" grpId="0" bldLvl="0" animBg="1"/>
      <p:bldP spid="2" grpId="0"/>
      <p:bldP spid="8" grpId="0" bldLvl="0" animBg="1"/>
      <p:bldP spid="10" grpId="0" bldLvl="0" animBg="1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2413" y="120650"/>
            <a:ext cx="327183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旋转矢量法优点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63613" y="714375"/>
            <a:ext cx="5453062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直观地表达谐振动的各特征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6313" y="1452563"/>
            <a:ext cx="76406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方便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确定相位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别是初相位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76313" y="2098675"/>
            <a:ext cx="2935287" cy="520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便于振动合成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93663" y="3113088"/>
            <a:ext cx="5691187" cy="1166812"/>
            <a:chOff x="2120" y="5328"/>
            <a:chExt cx="8962" cy="1836"/>
          </a:xfrm>
        </p:grpSpPr>
        <p:grpSp>
          <p:nvGrpSpPr>
            <p:cNvPr id="77830" name="组合 224"/>
            <p:cNvGrpSpPr/>
            <p:nvPr/>
          </p:nvGrpSpPr>
          <p:grpSpPr>
            <a:xfrm>
              <a:off x="2120" y="5328"/>
              <a:ext cx="8962" cy="1836"/>
              <a:chOff x="1852" y="1765"/>
              <a:chExt cx="8961" cy="1835"/>
            </a:xfrm>
          </p:grpSpPr>
          <p:grpSp>
            <p:nvGrpSpPr>
              <p:cNvPr id="77831" name="组合 11"/>
              <p:cNvGrpSpPr/>
              <p:nvPr/>
            </p:nvGrpSpPr>
            <p:grpSpPr>
              <a:xfrm>
                <a:off x="1852" y="1765"/>
                <a:ext cx="8961" cy="1835"/>
                <a:chOff x="1922" y="2322"/>
                <a:chExt cx="8961" cy="1835"/>
              </a:xfrm>
            </p:grpSpPr>
            <p:sp>
              <p:nvSpPr>
                <p:cNvPr id="77832" name="直接连接符 12"/>
                <p:cNvSpPr/>
                <p:nvPr/>
              </p:nvSpPr>
              <p:spPr>
                <a:xfrm>
                  <a:off x="6927" y="263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7833" name="矩形 13"/>
                <p:cNvSpPr/>
                <p:nvPr/>
              </p:nvSpPr>
              <p:spPr>
                <a:xfrm>
                  <a:off x="2765" y="2767"/>
                  <a:ext cx="1305" cy="66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7834" name="组合 96"/>
                <p:cNvGrpSpPr/>
                <p:nvPr/>
              </p:nvGrpSpPr>
              <p:grpSpPr>
                <a:xfrm>
                  <a:off x="2763" y="3084"/>
                  <a:ext cx="1329" cy="72"/>
                  <a:chOff x="775" y="3754"/>
                  <a:chExt cx="1330" cy="62"/>
                </a:xfrm>
              </p:grpSpPr>
              <p:sp>
                <p:nvSpPr>
                  <p:cNvPr id="77835" name="直接连接符 103"/>
                  <p:cNvSpPr/>
                  <p:nvPr/>
                </p:nvSpPr>
                <p:spPr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36" name="直接连接符 104"/>
                  <p:cNvSpPr/>
                  <p:nvPr/>
                </p:nvSpPr>
                <p:spPr>
                  <a:xfrm>
                    <a:off x="1769" y="3766"/>
                    <a:ext cx="2" cy="50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37" name="直接连接符 105"/>
                  <p:cNvSpPr/>
                  <p:nvPr/>
                </p:nvSpPr>
                <p:spPr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38" name="直接连接符 106"/>
                  <p:cNvSpPr/>
                  <p:nvPr/>
                </p:nvSpPr>
                <p:spPr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39" name="直接连接符 107"/>
                  <p:cNvSpPr/>
                  <p:nvPr/>
                </p:nvSpPr>
                <p:spPr>
                  <a:xfrm>
                    <a:off x="775" y="3764"/>
                    <a:ext cx="0" cy="33"/>
                  </a:xfrm>
                  <a:prstGeom prst="line">
                    <a:avLst/>
                  </a:prstGeom>
                  <a:ln w="19050" cap="flat" cmpd="sng">
                    <a:solidFill>
                      <a:srgbClr val="9696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7840" name="组合 108"/>
                <p:cNvGrpSpPr/>
                <p:nvPr/>
              </p:nvGrpSpPr>
              <p:grpSpPr>
                <a:xfrm>
                  <a:off x="2837" y="2905"/>
                  <a:ext cx="3736" cy="404"/>
                  <a:chOff x="737" y="3193"/>
                  <a:chExt cx="2069" cy="228"/>
                </a:xfrm>
              </p:grpSpPr>
              <p:grpSp>
                <p:nvGrpSpPr>
                  <p:cNvPr id="77841" name="组合 109"/>
                  <p:cNvGrpSpPr/>
                  <p:nvPr/>
                </p:nvGrpSpPr>
                <p:grpSpPr>
                  <a:xfrm>
                    <a:off x="776" y="3193"/>
                    <a:ext cx="2030" cy="228"/>
                    <a:chOff x="550" y="625"/>
                    <a:chExt cx="2215" cy="362"/>
                  </a:xfrm>
                </p:grpSpPr>
                <p:grpSp>
                  <p:nvGrpSpPr>
                    <p:cNvPr id="77842" name="组合 110"/>
                    <p:cNvGrpSpPr/>
                    <p:nvPr/>
                  </p:nvGrpSpPr>
                  <p:grpSpPr>
                    <a:xfrm>
                      <a:off x="590" y="625"/>
                      <a:ext cx="2175" cy="362"/>
                      <a:chOff x="624" y="655"/>
                      <a:chExt cx="2682" cy="351"/>
                    </a:xfrm>
                  </p:grpSpPr>
                  <p:grpSp>
                    <p:nvGrpSpPr>
                      <p:cNvPr id="77843" name="组合 111"/>
                      <p:cNvGrpSpPr/>
                      <p:nvPr/>
                    </p:nvGrpSpPr>
                    <p:grpSpPr>
                      <a:xfrm>
                        <a:off x="624" y="655"/>
                        <a:ext cx="2682" cy="351"/>
                        <a:chOff x="624" y="745"/>
                        <a:chExt cx="1078" cy="261"/>
                      </a:xfrm>
                    </p:grpSpPr>
                    <p:grpSp>
                      <p:nvGrpSpPr>
                        <p:cNvPr id="77844" name="组合 112"/>
                        <p:cNvGrpSpPr/>
                        <p:nvPr/>
                      </p:nvGrpSpPr>
                      <p:grpSpPr>
                        <a:xfrm>
                          <a:off x="624" y="747"/>
                          <a:ext cx="357" cy="258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7845" name="任意多边形 113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7846" name="任意多边形 114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7847" name="组合 115"/>
                        <p:cNvGrpSpPr/>
                        <p:nvPr/>
                      </p:nvGrpSpPr>
                      <p:grpSpPr>
                        <a:xfrm>
                          <a:off x="983" y="745"/>
                          <a:ext cx="358" cy="261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7848" name="任意多边形 116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7849" name="任意多边形 117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7850" name="组合 118"/>
                        <p:cNvGrpSpPr/>
                        <p:nvPr/>
                      </p:nvGrpSpPr>
                      <p:grpSpPr>
                        <a:xfrm>
                          <a:off x="1342" y="746"/>
                          <a:ext cx="360" cy="256"/>
                          <a:chOff x="624" y="912"/>
                          <a:chExt cx="960" cy="96"/>
                        </a:xfrm>
                      </p:grpSpPr>
                      <p:sp>
                        <p:nvSpPr>
                          <p:cNvPr id="77851" name="任意多边形 119"/>
                          <p:cNvSpPr/>
                          <p:nvPr/>
                        </p:nvSpPr>
                        <p:spPr>
                          <a:xfrm>
                            <a:off x="62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7852" name="任意多边形 120"/>
                          <p:cNvSpPr/>
                          <p:nvPr/>
                        </p:nvSpPr>
                        <p:spPr>
                          <a:xfrm>
                            <a:off x="1104" y="912"/>
                            <a:ext cx="480" cy="9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5040" h="1208">
                                <a:moveTo>
                                  <a:pt x="0" y="584"/>
                                </a:moveTo>
                                <a:cubicBezTo>
                                  <a:pt x="148" y="296"/>
                                  <a:pt x="296" y="8"/>
                                  <a:pt x="432" y="8"/>
                                </a:cubicBezTo>
                                <a:cubicBezTo>
                                  <a:pt x="568" y="8"/>
                                  <a:pt x="680" y="384"/>
                                  <a:pt x="816" y="584"/>
                                </a:cubicBezTo>
                                <a:cubicBezTo>
                                  <a:pt x="952" y="784"/>
                                  <a:pt x="1104" y="1208"/>
                                  <a:pt x="1248" y="1208"/>
                                </a:cubicBezTo>
                                <a:cubicBezTo>
                                  <a:pt x="1392" y="1208"/>
                                  <a:pt x="1536" y="784"/>
                                  <a:pt x="1680" y="584"/>
                                </a:cubicBezTo>
                                <a:cubicBezTo>
                                  <a:pt x="1824" y="384"/>
                                  <a:pt x="1968" y="0"/>
                                  <a:pt x="2112" y="8"/>
                                </a:cubicBezTo>
                                <a:cubicBezTo>
                                  <a:pt x="2256" y="16"/>
                                  <a:pt x="2408" y="432"/>
                                  <a:pt x="2544" y="632"/>
                                </a:cubicBezTo>
                                <a:cubicBezTo>
                                  <a:pt x="2680" y="832"/>
                                  <a:pt x="2792" y="1208"/>
                                  <a:pt x="2928" y="1208"/>
                                </a:cubicBezTo>
                                <a:cubicBezTo>
                                  <a:pt x="3064" y="1208"/>
                                  <a:pt x="3216" y="832"/>
                                  <a:pt x="3360" y="632"/>
                                </a:cubicBezTo>
                                <a:cubicBezTo>
                                  <a:pt x="3504" y="432"/>
                                  <a:pt x="3656" y="8"/>
                                  <a:pt x="3792" y="8"/>
                                </a:cubicBezTo>
                                <a:cubicBezTo>
                                  <a:pt x="3928" y="8"/>
                                  <a:pt x="4040" y="432"/>
                                  <a:pt x="4176" y="632"/>
                                </a:cubicBezTo>
                                <a:cubicBezTo>
                                  <a:pt x="4312" y="832"/>
                                  <a:pt x="4464" y="1208"/>
                                  <a:pt x="4608" y="1208"/>
                                </a:cubicBezTo>
                                <a:cubicBezTo>
                                  <a:pt x="4752" y="1208"/>
                                  <a:pt x="4968" y="728"/>
                                  <a:pt x="5040" y="632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77853" name="直接连接符 121"/>
                      <p:cNvSpPr/>
                      <p:nvPr/>
                    </p:nvSpPr>
                    <p:spPr>
                      <a:xfrm flipH="1">
                        <a:off x="1509" y="810"/>
                        <a:ext cx="9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7854" name="直接连接符 122"/>
                      <p:cNvSpPr/>
                      <p:nvPr/>
                    </p:nvSpPr>
                    <p:spPr>
                      <a:xfrm>
                        <a:off x="1962" y="819"/>
                        <a:ext cx="3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7855" name="直接连接符 123"/>
                      <p:cNvSpPr/>
                      <p:nvPr/>
                    </p:nvSpPr>
                    <p:spPr>
                      <a:xfrm flipH="1">
                        <a:off x="2409" y="807"/>
                        <a:ext cx="6" cy="4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7856" name="直接连接符 124"/>
                      <p:cNvSpPr/>
                      <p:nvPr/>
                    </p:nvSpPr>
                    <p:spPr>
                      <a:xfrm flipH="1">
                        <a:off x="1065" y="828"/>
                        <a:ext cx="3" cy="24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77857" name="直接连接符 125"/>
                      <p:cNvSpPr/>
                      <p:nvPr/>
                    </p:nvSpPr>
                    <p:spPr>
                      <a:xfrm>
                        <a:off x="2859" y="816"/>
                        <a:ext cx="0" cy="3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77858" name="直接连接符 127"/>
                    <p:cNvSpPr/>
                    <p:nvPr/>
                  </p:nvSpPr>
                  <p:spPr>
                    <a:xfrm>
                      <a:off x="550" y="823"/>
                      <a:ext cx="4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7859" name="直接连接符 128"/>
                    <p:cNvSpPr/>
                    <p:nvPr/>
                  </p:nvSpPr>
                  <p:spPr>
                    <a:xfrm>
                      <a:off x="591" y="792"/>
                      <a:ext cx="0" cy="33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77860" name="直接连接符 129"/>
                  <p:cNvSpPr/>
                  <p:nvPr/>
                </p:nvSpPr>
                <p:spPr>
                  <a:xfrm flipH="1" flipV="1">
                    <a:off x="737" y="3311"/>
                    <a:ext cx="67" cy="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7861" name="直接连接符 132"/>
                <p:cNvSpPr/>
                <p:nvPr/>
              </p:nvSpPr>
              <p:spPr>
                <a:xfrm>
                  <a:off x="3017" y="3470"/>
                  <a:ext cx="573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7862" name="矩形 133"/>
                <p:cNvSpPr/>
                <p:nvPr/>
              </p:nvSpPr>
              <p:spPr>
                <a:xfrm>
                  <a:off x="2805" y="3467"/>
                  <a:ext cx="7182" cy="565"/>
                </a:xfrm>
                <a:prstGeom prst="rect">
                  <a:avLst/>
                </a:prstGeom>
                <a:pattFill prst="dkUpDiag">
                  <a:fgClr>
                    <a:schemeClr val="folHlink"/>
                  </a:fgClr>
                  <a:bgClr>
                    <a:schemeClr val="bg1"/>
                  </a:bgClr>
                </a:pattFill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863" name="直接连接符 134"/>
                <p:cNvSpPr/>
                <p:nvPr/>
              </p:nvSpPr>
              <p:spPr>
                <a:xfrm>
                  <a:off x="2908" y="3442"/>
                  <a:ext cx="69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7864" name="直接连接符 135"/>
                <p:cNvSpPr/>
                <p:nvPr/>
              </p:nvSpPr>
              <p:spPr>
                <a:xfrm>
                  <a:off x="9757" y="3442"/>
                  <a:ext cx="77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77865" name="文本框 136"/>
                <p:cNvSpPr txBox="1"/>
                <p:nvPr/>
              </p:nvSpPr>
              <p:spPr>
                <a:xfrm>
                  <a:off x="10273" y="3359"/>
                  <a:ext cx="61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7866" name="组合 137"/>
                <p:cNvGrpSpPr/>
                <p:nvPr/>
              </p:nvGrpSpPr>
              <p:grpSpPr>
                <a:xfrm>
                  <a:off x="6820" y="3570"/>
                  <a:ext cx="290" cy="347"/>
                  <a:chOff x="2090" y="2043"/>
                  <a:chExt cx="116" cy="139"/>
                </a:xfrm>
              </p:grpSpPr>
              <p:sp>
                <p:nvSpPr>
                  <p:cNvPr id="77867" name="矩形 138"/>
                  <p:cNvSpPr/>
                  <p:nvPr/>
                </p:nvSpPr>
                <p:spPr>
                  <a:xfrm>
                    <a:off x="2098" y="2044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76200" cap="flat" cmpd="sng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762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868" name="矩形 139"/>
                  <p:cNvSpPr/>
                  <p:nvPr/>
                </p:nvSpPr>
                <p:spPr>
                  <a:xfrm>
                    <a:off x="2090" y="2043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  <a:normAutofit/>
                  </a:bodyPr>
                  <a:p>
                    <a:pPr algn="ctr"/>
                    <a:r>
                      <a:rPr lang="zh-CN" altLang="en-US" sz="800" i="1"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O</a:t>
                    </a:r>
                    <a:endParaRPr lang="zh-CN" altLang="en-US" sz="800" i="1">
                      <a:ln w="9525" cap="flat" cmpd="sng">
                        <a:solidFill>
                          <a:srgbClr val="CC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7869" name="组合 158"/>
                <p:cNvGrpSpPr/>
                <p:nvPr/>
              </p:nvGrpSpPr>
              <p:grpSpPr>
                <a:xfrm>
                  <a:off x="1922" y="2322"/>
                  <a:ext cx="965" cy="1835"/>
                  <a:chOff x="0" y="631"/>
                  <a:chExt cx="386" cy="734"/>
                </a:xfrm>
              </p:grpSpPr>
              <p:sp>
                <p:nvSpPr>
                  <p:cNvPr id="77870" name="矩形 159"/>
                  <p:cNvSpPr/>
                  <p:nvPr/>
                </p:nvSpPr>
                <p:spPr>
                  <a:xfrm>
                    <a:off x="158" y="684"/>
                    <a:ext cx="217" cy="634"/>
                  </a:xfrm>
                  <a:prstGeom prst="rect">
                    <a:avLst/>
                  </a:prstGeom>
                  <a:pattFill prst="dkUpDiag">
                    <a:fgClr>
                      <a:schemeClr val="folHlink"/>
                    </a:fgClr>
                    <a:bgClr>
                      <a:schemeClr val="bg1"/>
                    </a:bgClr>
                  </a:pattFill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7871" name="直接连接符 160"/>
                  <p:cNvSpPr/>
                  <p:nvPr/>
                </p:nvSpPr>
                <p:spPr>
                  <a:xfrm>
                    <a:off x="385" y="684"/>
                    <a:ext cx="1" cy="40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72" name="矩形 161"/>
                  <p:cNvSpPr/>
                  <p:nvPr/>
                </p:nvSpPr>
                <p:spPr>
                  <a:xfrm>
                    <a:off x="0" y="631"/>
                    <a:ext cx="205" cy="73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7873" name="直接连接符 162"/>
                <p:cNvSpPr/>
                <p:nvPr/>
              </p:nvSpPr>
              <p:spPr>
                <a:xfrm>
                  <a:off x="988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7874" name="直接连接符 163"/>
                <p:cNvSpPr/>
                <p:nvPr/>
              </p:nvSpPr>
              <p:spPr>
                <a:xfrm>
                  <a:off x="4153" y="2647"/>
                  <a:ext cx="3" cy="850"/>
                </a:xfrm>
                <a:prstGeom prst="line">
                  <a:avLst/>
                </a:prstGeom>
                <a:ln w="25400" cap="flat" cmpd="sng">
                  <a:solidFill>
                    <a:srgbClr val="3333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77875" name="组合 14"/>
                <p:cNvGrpSpPr/>
                <p:nvPr/>
              </p:nvGrpSpPr>
              <p:grpSpPr>
                <a:xfrm>
                  <a:off x="6562" y="2919"/>
                  <a:ext cx="2554" cy="404"/>
                  <a:chOff x="1065" y="655"/>
                  <a:chExt cx="1794" cy="351"/>
                </a:xfrm>
              </p:grpSpPr>
              <p:grpSp>
                <p:nvGrpSpPr>
                  <p:cNvPr id="77876" name="组合 17"/>
                  <p:cNvGrpSpPr/>
                  <p:nvPr/>
                </p:nvGrpSpPr>
                <p:grpSpPr>
                  <a:xfrm>
                    <a:off x="1069" y="655"/>
                    <a:ext cx="1345" cy="351"/>
                    <a:chOff x="803" y="745"/>
                    <a:chExt cx="541" cy="261"/>
                  </a:xfrm>
                </p:grpSpPr>
                <p:sp>
                  <p:nvSpPr>
                    <p:cNvPr id="77877" name="任意多边形 18"/>
                    <p:cNvSpPr/>
                    <p:nvPr/>
                  </p:nvSpPr>
                  <p:spPr>
                    <a:xfrm>
                      <a:off x="803" y="747"/>
                      <a:ext cx="179" cy="258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7878" name="任意多边形 19"/>
                    <p:cNvSpPr/>
                    <p:nvPr/>
                  </p:nvSpPr>
                  <p:spPr>
                    <a:xfrm>
                      <a:off x="986" y="745"/>
                      <a:ext cx="179" cy="261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77879" name="任意多边形 98"/>
                    <p:cNvSpPr/>
                    <p:nvPr/>
                  </p:nvSpPr>
                  <p:spPr>
                    <a:xfrm>
                      <a:off x="1164" y="746"/>
                      <a:ext cx="180" cy="256"/>
                    </a:xfrm>
                    <a:custGeom>
                      <a:avLst/>
                      <a:gdLst/>
                      <a:ahLst/>
                      <a:cxnLst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7880" name="直接连接符 100"/>
                  <p:cNvSpPr/>
                  <p:nvPr/>
                </p:nvSpPr>
                <p:spPr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81" name="直接连接符 101"/>
                  <p:cNvSpPr/>
                  <p:nvPr/>
                </p:nvSpPr>
                <p:spPr>
                  <a:xfrm>
                    <a:off x="1962" y="819"/>
                    <a:ext cx="3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82" name="直接连接符 102"/>
                  <p:cNvSpPr/>
                  <p:nvPr/>
                </p:nvSpPr>
                <p:spPr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83" name="直接连接符 131"/>
                  <p:cNvSpPr/>
                  <p:nvPr/>
                </p:nvSpPr>
                <p:spPr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884" name="直接连接符 165"/>
                  <p:cNvSpPr/>
                  <p:nvPr/>
                </p:nvSpPr>
                <p:spPr>
                  <a:xfrm>
                    <a:off x="2859" y="816"/>
                    <a:ext cx="0" cy="3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7885" name="椭圆 164"/>
                <p:cNvSpPr/>
                <p:nvPr/>
              </p:nvSpPr>
              <p:spPr>
                <a:xfrm>
                  <a:off x="8442" y="2844"/>
                  <a:ext cx="654" cy="62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7886" name="矩形 202"/>
              <p:cNvSpPr/>
              <p:nvPr/>
            </p:nvSpPr>
            <p:spPr>
              <a:xfrm>
                <a:off x="3594" y="2849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87" name="矩形 203"/>
              <p:cNvSpPr/>
              <p:nvPr/>
            </p:nvSpPr>
            <p:spPr>
              <a:xfrm>
                <a:off x="9371" y="2902"/>
                <a:ext cx="857" cy="5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/>
                <a:r>
                  <a:rPr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7888" name="线条59"/>
            <p:cNvSpPr/>
            <p:nvPr/>
          </p:nvSpPr>
          <p:spPr>
            <a:xfrm rot="10800000">
              <a:off x="8080" y="6180"/>
              <a:ext cx="85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med" len="lg"/>
            </a:ln>
          </p:spPr>
        </p:sp>
      </p:grpSp>
      <p:graphicFrame>
        <p:nvGraphicFramePr>
          <p:cNvPr id="130" name="对象 129"/>
          <p:cNvGraphicFramePr/>
          <p:nvPr/>
        </p:nvGraphicFramePr>
        <p:xfrm>
          <a:off x="3979863" y="2903538"/>
          <a:ext cx="781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" imgW="622300" imgH="228600" progId="Equation.KSEE3">
                  <p:embed/>
                </p:oleObj>
              </mc:Choice>
              <mc:Fallback>
                <p:oleObj name="" r:id="rId1" imgW="622300" imgH="228600" progId="Equation.KSEE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9863" y="2903538"/>
                        <a:ext cx="781050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1"/>
          <p:cNvGrpSpPr/>
          <p:nvPr/>
        </p:nvGrpSpPr>
        <p:grpSpPr>
          <a:xfrm>
            <a:off x="5273675" y="3641725"/>
            <a:ext cx="3641725" cy="3060700"/>
            <a:chOff x="3137" y="345"/>
            <a:chExt cx="2294" cy="1928"/>
          </a:xfrm>
        </p:grpSpPr>
        <p:grpSp>
          <p:nvGrpSpPr>
            <p:cNvPr id="77891" name="Group 112"/>
            <p:cNvGrpSpPr/>
            <p:nvPr/>
          </p:nvGrpSpPr>
          <p:grpSpPr>
            <a:xfrm>
              <a:off x="3137" y="1135"/>
              <a:ext cx="2294" cy="380"/>
              <a:chOff x="3182" y="2414"/>
              <a:chExt cx="2554" cy="380"/>
            </a:xfrm>
          </p:grpSpPr>
          <p:grpSp>
            <p:nvGrpSpPr>
              <p:cNvPr id="77892" name="Group 113"/>
              <p:cNvGrpSpPr/>
              <p:nvPr/>
            </p:nvGrpSpPr>
            <p:grpSpPr>
              <a:xfrm>
                <a:off x="3182" y="2544"/>
                <a:ext cx="2554" cy="250"/>
                <a:chOff x="3182" y="2544"/>
                <a:chExt cx="2554" cy="250"/>
              </a:xfrm>
            </p:grpSpPr>
            <p:sp>
              <p:nvSpPr>
                <p:cNvPr id="77893" name="Text Box 114"/>
                <p:cNvSpPr txBox="1"/>
                <p:nvPr/>
              </p:nvSpPr>
              <p:spPr>
                <a:xfrm>
                  <a:off x="5472" y="2544"/>
                  <a:ext cx="26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894" name="Line 115"/>
                <p:cNvSpPr/>
                <p:nvPr/>
              </p:nvSpPr>
              <p:spPr>
                <a:xfrm>
                  <a:off x="3182" y="2592"/>
                  <a:ext cx="2482" cy="0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7895" name="Text Box 116"/>
              <p:cNvSpPr txBox="1"/>
              <p:nvPr/>
            </p:nvSpPr>
            <p:spPr>
              <a:xfrm>
                <a:off x="4165" y="2414"/>
                <a:ext cx="2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7896" name="Line 117"/>
            <p:cNvSpPr/>
            <p:nvPr/>
          </p:nvSpPr>
          <p:spPr>
            <a:xfrm>
              <a:off x="4184" y="345"/>
              <a:ext cx="0" cy="192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97" name="Oval 118"/>
            <p:cNvSpPr/>
            <p:nvPr/>
          </p:nvSpPr>
          <p:spPr>
            <a:xfrm>
              <a:off x="3323" y="438"/>
              <a:ext cx="1729" cy="1729"/>
            </a:xfrm>
            <a:prstGeom prst="ellipse">
              <a:avLst/>
            </a:prstGeom>
            <a:noFill/>
            <a:ln w="19050" cap="flat" cmpd="sng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126"/>
          <p:cNvGrpSpPr/>
          <p:nvPr/>
        </p:nvGrpSpPr>
        <p:grpSpPr>
          <a:xfrm>
            <a:off x="7883525" y="3551238"/>
            <a:ext cx="631825" cy="674687"/>
            <a:chOff x="2121" y="1951"/>
            <a:chExt cx="398" cy="425"/>
          </a:xfrm>
        </p:grpSpPr>
        <p:sp>
          <p:nvSpPr>
            <p:cNvPr id="77899" name="Rectangle 127"/>
            <p:cNvSpPr/>
            <p:nvPr/>
          </p:nvSpPr>
          <p:spPr>
            <a:xfrm>
              <a:off x="2227" y="1951"/>
              <a:ext cx="2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32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7900" name="Freeform 128"/>
            <p:cNvSpPr/>
            <p:nvPr/>
          </p:nvSpPr>
          <p:spPr>
            <a:xfrm>
              <a:off x="2121" y="2165"/>
              <a:ext cx="220" cy="211"/>
            </a:xfrm>
            <a:custGeom>
              <a:avLst/>
              <a:gdLst/>
              <a:ahLst/>
              <a:cxnLst>
                <a:cxn ang="0">
                  <a:pos x="135" y="583"/>
                </a:cxn>
                <a:cxn ang="0">
                  <a:pos x="91" y="234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7467600" y="3494088"/>
            <a:ext cx="76517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289925" y="4879975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A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889500" y="4886325"/>
            <a:ext cx="803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A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椭圆 13323"/>
          <p:cNvSpPr/>
          <p:nvPr/>
        </p:nvSpPr>
        <p:spPr>
          <a:xfrm>
            <a:off x="7570788" y="5111750"/>
            <a:ext cx="115887" cy="111125"/>
          </a:xfrm>
          <a:prstGeom prst="ellipse">
            <a:avLst/>
          </a:prstGeom>
          <a:gradFill rotWithShape="0">
            <a:gsLst>
              <a:gs pos="0">
                <a:srgbClr val="FE4444"/>
              </a:gs>
              <a:gs pos="100000">
                <a:srgbClr val="832B2B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407275" y="5294313"/>
            <a:ext cx="482600" cy="276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A/2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对象 37"/>
          <p:cNvGraphicFramePr/>
          <p:nvPr/>
        </p:nvGraphicFramePr>
        <p:xfrm>
          <a:off x="8415338" y="4297363"/>
          <a:ext cx="622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69900" imgH="393700" progId="Equation.3">
                  <p:embed/>
                </p:oleObj>
              </mc:Choice>
              <mc:Fallback>
                <p:oleObj name="" r:id="rId3" imgW="469900" imgH="3937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5338" y="4297363"/>
                        <a:ext cx="62230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20"/>
          <p:cNvSpPr/>
          <p:nvPr/>
        </p:nvSpPr>
        <p:spPr>
          <a:xfrm rot="-6060000">
            <a:off x="6754813" y="4098925"/>
            <a:ext cx="1047750" cy="895350"/>
          </a:xfrm>
          <a:prstGeom prst="line">
            <a:avLst/>
          </a:prstGeom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arrow" w="sm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直接连接符 13332"/>
          <p:cNvSpPr/>
          <p:nvPr/>
        </p:nvSpPr>
        <p:spPr>
          <a:xfrm rot="10800000">
            <a:off x="7635875" y="3948113"/>
            <a:ext cx="0" cy="118745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2" name="弧形 12"/>
          <p:cNvSpPr/>
          <p:nvPr/>
        </p:nvSpPr>
        <p:spPr>
          <a:xfrm>
            <a:off x="6846888" y="4972050"/>
            <a:ext cx="392112" cy="379413"/>
          </a:xfrm>
          <a:custGeom>
            <a:avLst/>
            <a:gdLst/>
            <a:ahLst/>
            <a:cxnLst>
              <a:cxn ang="10800000">
                <a:pos x="478789" y="0"/>
              </a:cxn>
              <a:cxn ang="8100000">
                <a:pos x="478790" y="471805"/>
              </a:cxn>
              <a:cxn ang="5400000">
                <a:pos x="957580" y="471805"/>
              </a:cxn>
            </a:cxnLst>
            <a:pathLst>
              <a:path w="957580" h="943610" stroke="0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  <a:lnTo>
                  <a:pt x="478790" y="471805"/>
                </a:lnTo>
                <a:close/>
              </a:path>
              <a:path w="957580" h="943610" fill="none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930650" y="2124075"/>
            <a:ext cx="2105025" cy="528638"/>
            <a:chOff x="6189" y="3346"/>
            <a:chExt cx="3316" cy="831"/>
          </a:xfrm>
        </p:grpSpPr>
        <p:sp>
          <p:nvSpPr>
            <p:cNvPr id="77911" name="文本框 1"/>
            <p:cNvSpPr txBox="1"/>
            <p:nvPr/>
          </p:nvSpPr>
          <p:spPr>
            <a:xfrm>
              <a:off x="6189" y="3346"/>
              <a:ext cx="111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charset="0"/>
                </a:rPr>
                <a:t>数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912" name="直接箭头连接符 6"/>
            <p:cNvCxnSpPr/>
            <p:nvPr/>
          </p:nvCxnSpPr>
          <p:spPr>
            <a:xfrm>
              <a:off x="7068" y="3766"/>
              <a:ext cx="1303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sp>
          <p:nvSpPr>
            <p:cNvPr id="77913" name="文本框 7"/>
            <p:cNvSpPr txBox="1"/>
            <p:nvPr/>
          </p:nvSpPr>
          <p:spPr>
            <a:xfrm>
              <a:off x="8387" y="3355"/>
              <a:ext cx="111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charset="0"/>
                </a:rPr>
                <a:t>形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" name="对象 10"/>
          <p:cNvGraphicFramePr/>
          <p:nvPr/>
        </p:nvGraphicFramePr>
        <p:xfrm>
          <a:off x="7310438" y="4532313"/>
          <a:ext cx="219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5" imgW="165100" imgH="393700" progId="Equation.3">
                  <p:embed/>
                </p:oleObj>
              </mc:Choice>
              <mc:Fallback>
                <p:oleObj name="" r:id="rId5" imgW="165100" imgH="3937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0438" y="4532313"/>
                        <a:ext cx="2190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8" grpId="0"/>
      <p:bldP spid="34" grpId="0"/>
      <p:bldP spid="35" grpId="0"/>
      <p:bldP spid="36" grpId="0" bldLvl="0" animBg="1"/>
      <p:bldP spid="37" grpId="0"/>
      <p:bldP spid="42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987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2700" y="1590675"/>
            <a:ext cx="9169400" cy="811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4" name="Text Box 36"/>
          <p:cNvSpPr txBox="1"/>
          <p:nvPr/>
        </p:nvSpPr>
        <p:spPr>
          <a:xfrm>
            <a:off x="130175" y="365125"/>
            <a:ext cx="8397875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  <a:endParaRPr lang="zh-CN" altLang="en-US" sz="32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5" name="文本框 118787"/>
          <p:cNvSpPr txBox="1"/>
          <p:nvPr/>
        </p:nvSpPr>
        <p:spPr>
          <a:xfrm>
            <a:off x="390525" y="1050925"/>
            <a:ext cx="1971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练习 十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111"/>
          <p:cNvGrpSpPr/>
          <p:nvPr/>
        </p:nvGrpSpPr>
        <p:grpSpPr>
          <a:xfrm>
            <a:off x="4914900" y="3211513"/>
            <a:ext cx="3641725" cy="3060700"/>
            <a:chOff x="3137" y="345"/>
            <a:chExt cx="2294" cy="1928"/>
          </a:xfrm>
        </p:grpSpPr>
        <p:grpSp>
          <p:nvGrpSpPr>
            <p:cNvPr id="79877" name="Group 112"/>
            <p:cNvGrpSpPr/>
            <p:nvPr/>
          </p:nvGrpSpPr>
          <p:grpSpPr>
            <a:xfrm>
              <a:off x="3137" y="1265"/>
              <a:ext cx="2294" cy="250"/>
              <a:chOff x="3182" y="2544"/>
              <a:chExt cx="2554" cy="250"/>
            </a:xfrm>
          </p:grpSpPr>
          <p:grpSp>
            <p:nvGrpSpPr>
              <p:cNvPr id="79878" name="Group 113"/>
              <p:cNvGrpSpPr/>
              <p:nvPr/>
            </p:nvGrpSpPr>
            <p:grpSpPr>
              <a:xfrm>
                <a:off x="3182" y="2544"/>
                <a:ext cx="2554" cy="250"/>
                <a:chOff x="3182" y="2544"/>
                <a:chExt cx="2554" cy="250"/>
              </a:xfrm>
            </p:grpSpPr>
            <p:sp>
              <p:nvSpPr>
                <p:cNvPr id="79879" name="Text Box 114"/>
                <p:cNvSpPr txBox="1"/>
                <p:nvPr/>
              </p:nvSpPr>
              <p:spPr>
                <a:xfrm>
                  <a:off x="5472" y="2544"/>
                  <a:ext cx="26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880" name="Line 115"/>
                <p:cNvSpPr/>
                <p:nvPr/>
              </p:nvSpPr>
              <p:spPr>
                <a:xfrm>
                  <a:off x="3182" y="2592"/>
                  <a:ext cx="2482" cy="0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9881" name="Text Box 116"/>
              <p:cNvSpPr txBox="1"/>
              <p:nvPr/>
            </p:nvSpPr>
            <p:spPr>
              <a:xfrm>
                <a:off x="4215" y="2549"/>
                <a:ext cx="2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882" name="Line 117"/>
            <p:cNvSpPr/>
            <p:nvPr/>
          </p:nvSpPr>
          <p:spPr>
            <a:xfrm>
              <a:off x="4184" y="345"/>
              <a:ext cx="0" cy="192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83" name="Oval 118"/>
            <p:cNvSpPr/>
            <p:nvPr/>
          </p:nvSpPr>
          <p:spPr>
            <a:xfrm>
              <a:off x="3323" y="438"/>
              <a:ext cx="1729" cy="1729"/>
            </a:xfrm>
            <a:prstGeom prst="ellipse">
              <a:avLst/>
            </a:prstGeom>
            <a:noFill/>
            <a:ln w="19050" cap="flat" cmpd="sng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126"/>
          <p:cNvGrpSpPr/>
          <p:nvPr/>
        </p:nvGrpSpPr>
        <p:grpSpPr>
          <a:xfrm rot="-6420000">
            <a:off x="4860925" y="3665538"/>
            <a:ext cx="477838" cy="674687"/>
            <a:chOff x="2121" y="1951"/>
            <a:chExt cx="301" cy="425"/>
          </a:xfrm>
        </p:grpSpPr>
        <p:sp>
          <p:nvSpPr>
            <p:cNvPr id="79885" name="Rectangle 127"/>
            <p:cNvSpPr/>
            <p:nvPr/>
          </p:nvSpPr>
          <p:spPr>
            <a:xfrm>
              <a:off x="2227" y="1951"/>
              <a:ext cx="19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endParaRPr lang="en-US" altLang="zh-CN" sz="32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9886" name="Freeform 128"/>
            <p:cNvSpPr/>
            <p:nvPr/>
          </p:nvSpPr>
          <p:spPr>
            <a:xfrm>
              <a:off x="2121" y="2165"/>
              <a:ext cx="220" cy="211"/>
            </a:xfrm>
            <a:custGeom>
              <a:avLst/>
              <a:gdLst/>
              <a:ahLst/>
              <a:cxnLst>
                <a:cxn ang="0">
                  <a:pos x="135" y="583"/>
                </a:cxn>
                <a:cxn ang="0">
                  <a:pos x="91" y="234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5722938" y="2990850"/>
            <a:ext cx="76517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0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931150" y="4449763"/>
            <a:ext cx="8048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A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530725" y="4456113"/>
            <a:ext cx="803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A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椭圆 13323"/>
          <p:cNvSpPr/>
          <p:nvPr/>
        </p:nvSpPr>
        <p:spPr>
          <a:xfrm>
            <a:off x="5886450" y="4694238"/>
            <a:ext cx="115888" cy="111125"/>
          </a:xfrm>
          <a:prstGeom prst="ellipse">
            <a:avLst/>
          </a:prstGeom>
          <a:gradFill rotWithShape="0">
            <a:gsLst>
              <a:gs pos="0">
                <a:srgbClr val="FE4444"/>
              </a:gs>
              <a:gs pos="100000">
                <a:srgbClr val="832B2B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722938" y="4876800"/>
            <a:ext cx="482600" cy="274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-A/2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Line 120"/>
          <p:cNvSpPr/>
          <p:nvPr/>
        </p:nvSpPr>
        <p:spPr>
          <a:xfrm rot="-6060000" flipV="1">
            <a:off x="5614988" y="3929063"/>
            <a:ext cx="1292225" cy="374650"/>
          </a:xfrm>
          <a:prstGeom prst="line">
            <a:avLst/>
          </a:prstGeom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arrow" w="sm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直接连接符 13332"/>
          <p:cNvSpPr/>
          <p:nvPr/>
        </p:nvSpPr>
        <p:spPr>
          <a:xfrm rot="10800000">
            <a:off x="5951538" y="3530600"/>
            <a:ext cx="0" cy="1187450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2" name="弧形 12"/>
          <p:cNvSpPr/>
          <p:nvPr/>
        </p:nvSpPr>
        <p:spPr>
          <a:xfrm rot="-6300000">
            <a:off x="6148388" y="4335463"/>
            <a:ext cx="641350" cy="628650"/>
          </a:xfrm>
          <a:custGeom>
            <a:avLst/>
            <a:gdLst/>
            <a:ahLst/>
            <a:cxnLst>
              <a:cxn ang="10800000">
                <a:pos x="478789" y="0"/>
              </a:cxn>
              <a:cxn ang="8100000">
                <a:pos x="478790" y="471805"/>
              </a:cxn>
              <a:cxn ang="5400000">
                <a:pos x="957580" y="471805"/>
              </a:cxn>
            </a:cxnLst>
            <a:pathLst>
              <a:path w="957580" h="943610" stroke="0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  <a:lnTo>
                  <a:pt x="478790" y="471805"/>
                </a:lnTo>
                <a:close/>
              </a:path>
              <a:path w="957580" h="943610" fill="none">
                <a:moveTo>
                  <a:pt x="478789" y="0"/>
                </a:moveTo>
                <a:cubicBezTo>
                  <a:pt x="743217" y="0"/>
                  <a:pt x="957579" y="211234"/>
                  <a:pt x="957579" y="47180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" name="对象 10"/>
          <p:cNvGraphicFramePr/>
          <p:nvPr/>
        </p:nvGraphicFramePr>
        <p:xfrm>
          <a:off x="5634038" y="4076700"/>
          <a:ext cx="219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2" imgW="165100" imgH="393700" progId="Equation.3">
                  <p:embed/>
                </p:oleObj>
              </mc:Choice>
              <mc:Fallback>
                <p:oleObj name="" r:id="rId2" imgW="165100" imgH="3937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4038" y="4076700"/>
                        <a:ext cx="2190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20"/>
          <p:cNvSpPr/>
          <p:nvPr/>
        </p:nvSpPr>
        <p:spPr>
          <a:xfrm rot="-9900000" flipV="1">
            <a:off x="5221288" y="4562475"/>
            <a:ext cx="1331912" cy="360363"/>
          </a:xfrm>
          <a:prstGeom prst="line">
            <a:avLst/>
          </a:prstGeom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arrow" w="sm" len="lg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40300" y="4660900"/>
            <a:ext cx="76517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877888" y="3016250"/>
          <a:ext cx="2120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4" imgW="1054100" imgH="393700" progId="Equation.3">
                  <p:embed/>
                </p:oleObj>
              </mc:Choice>
              <mc:Fallback>
                <p:oleObj name="" r:id="rId4" imgW="1054100" imgH="3937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888" y="3016250"/>
                        <a:ext cx="212090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095375" y="3890963"/>
          <a:ext cx="1698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6" imgW="838200" imgH="393700" progId="Equation.3">
                  <p:embed/>
                </p:oleObj>
              </mc:Choice>
              <mc:Fallback>
                <p:oleObj name="" r:id="rId6" imgW="838200" imgH="3937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375" y="3890963"/>
                        <a:ext cx="1698625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5" grpId="0"/>
      <p:bldP spid="36" grpId="0" bldLvl="0" animBg="1"/>
      <p:bldP spid="37" grpId="0"/>
      <p:bldP spid="42" grpId="0" bldLvl="0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3971" name="Rectangle 3"/>
          <p:cNvSpPr/>
          <p:nvPr/>
        </p:nvSpPr>
        <p:spPr>
          <a:xfrm>
            <a:off x="250825" y="117475"/>
            <a:ext cx="43211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关系的旋转矢量表示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3990" name="Group 22"/>
          <p:cNvGrpSpPr/>
          <p:nvPr/>
        </p:nvGrpSpPr>
        <p:grpSpPr>
          <a:xfrm>
            <a:off x="612775" y="701675"/>
            <a:ext cx="2087563" cy="2070100"/>
            <a:chOff x="2200" y="2310"/>
            <a:chExt cx="1564" cy="1551"/>
          </a:xfrm>
        </p:grpSpPr>
        <p:sp>
          <p:nvSpPr>
            <p:cNvPr id="80900" name="Oval 23"/>
            <p:cNvSpPr/>
            <p:nvPr/>
          </p:nvSpPr>
          <p:spPr>
            <a:xfrm>
              <a:off x="2200" y="2557"/>
              <a:ext cx="1304" cy="130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1" name="Oval 24"/>
            <p:cNvSpPr/>
            <p:nvPr/>
          </p:nvSpPr>
          <p:spPr>
            <a:xfrm>
              <a:off x="2398" y="2755"/>
              <a:ext cx="907" cy="90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2" name="Line 25"/>
            <p:cNvSpPr/>
            <p:nvPr/>
          </p:nvSpPr>
          <p:spPr>
            <a:xfrm>
              <a:off x="2823" y="3209"/>
              <a:ext cx="9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3" name="Line 26"/>
            <p:cNvSpPr/>
            <p:nvPr/>
          </p:nvSpPr>
          <p:spPr>
            <a:xfrm flipV="1">
              <a:off x="2852" y="2585"/>
              <a:ext cx="141" cy="624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4" name="Text Box 27"/>
            <p:cNvSpPr txBox="1"/>
            <p:nvPr/>
          </p:nvSpPr>
          <p:spPr>
            <a:xfrm>
              <a:off x="3531" y="3189"/>
              <a:ext cx="233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5" name="Text Box 28"/>
            <p:cNvSpPr txBox="1"/>
            <p:nvPr/>
          </p:nvSpPr>
          <p:spPr>
            <a:xfrm>
              <a:off x="2710" y="3189"/>
              <a:ext cx="233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0906" name="Object 110"/>
            <p:cNvGraphicFramePr>
              <a:graphicFrameLocks noChangeAspect="1"/>
            </p:cNvGraphicFramePr>
            <p:nvPr/>
          </p:nvGraphicFramePr>
          <p:xfrm>
            <a:off x="2965" y="2812"/>
            <a:ext cx="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" r:id="rId1" imgW="241300" imgH="304800" progId="Equation.3">
                    <p:embed/>
                  </p:oleObj>
                </mc:Choice>
                <mc:Fallback>
                  <p:oleObj name="" r:id="rId1" imgW="241300" imgH="304800" progId="Equation.3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65" y="2812"/>
                          <a:ext cx="1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111"/>
            <p:cNvGraphicFramePr>
              <a:graphicFrameLocks noChangeAspect="1"/>
            </p:cNvGraphicFramePr>
            <p:nvPr/>
          </p:nvGraphicFramePr>
          <p:xfrm>
            <a:off x="2710" y="2614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3" imgW="254000" imgH="304800" progId="Equation.3">
                    <p:embed/>
                  </p:oleObj>
                </mc:Choice>
                <mc:Fallback>
                  <p:oleObj name="" r:id="rId3" imgW="254000" imgH="304800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0" y="2614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8" name="Line 31"/>
            <p:cNvSpPr/>
            <p:nvPr/>
          </p:nvSpPr>
          <p:spPr>
            <a:xfrm flipV="1">
              <a:off x="2880" y="2755"/>
              <a:ext cx="113" cy="45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09" name="Rectangle 32"/>
            <p:cNvSpPr/>
            <p:nvPr/>
          </p:nvSpPr>
          <p:spPr>
            <a:xfrm>
              <a:off x="2723" y="2310"/>
              <a:ext cx="292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0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10" name="Freeform 33"/>
            <p:cNvSpPr/>
            <p:nvPr/>
          </p:nvSpPr>
          <p:spPr>
            <a:xfrm>
              <a:off x="2965" y="2472"/>
              <a:ext cx="279" cy="127"/>
            </a:xfrm>
            <a:custGeom>
              <a:avLst/>
              <a:gdLst/>
              <a:ahLst/>
              <a:cxnLst>
                <a:cxn ang="0">
                  <a:pos x="277" y="127"/>
                </a:cxn>
                <a:cxn ang="0">
                  <a:pos x="186" y="51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4002" name="Group 34"/>
          <p:cNvGrpSpPr/>
          <p:nvPr/>
        </p:nvGrpSpPr>
        <p:grpSpPr>
          <a:xfrm>
            <a:off x="803275" y="2941638"/>
            <a:ext cx="1979613" cy="469900"/>
            <a:chOff x="2285" y="3918"/>
            <a:chExt cx="1210" cy="296"/>
          </a:xfrm>
        </p:grpSpPr>
        <p:graphicFrame>
          <p:nvGraphicFramePr>
            <p:cNvPr id="80912" name="Object 112"/>
            <p:cNvGraphicFramePr>
              <a:graphicFrameLocks noChangeAspect="1"/>
            </p:cNvGraphicFramePr>
            <p:nvPr/>
          </p:nvGraphicFramePr>
          <p:xfrm>
            <a:off x="2285" y="3918"/>
            <a:ext cx="7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5" imgW="11582400" imgH="4876800" progId="Equation.3">
                    <p:embed/>
                  </p:oleObj>
                </mc:Choice>
                <mc:Fallback>
                  <p:oleObj name="" r:id="rId5" imgW="11582400" imgH="4876800" progId="Equation.3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85" y="3918"/>
                          <a:ext cx="703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3" name="Rectangle 36"/>
            <p:cNvSpPr/>
            <p:nvPr/>
          </p:nvSpPr>
          <p:spPr>
            <a:xfrm>
              <a:off x="2993" y="3918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同步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05" name="Group 37"/>
          <p:cNvGrpSpPr/>
          <p:nvPr/>
        </p:nvGrpSpPr>
        <p:grpSpPr>
          <a:xfrm>
            <a:off x="3517900" y="657225"/>
            <a:ext cx="2097088" cy="2054225"/>
            <a:chOff x="3929" y="2273"/>
            <a:chExt cx="1563" cy="1531"/>
          </a:xfrm>
        </p:grpSpPr>
        <p:sp>
          <p:nvSpPr>
            <p:cNvPr id="80915" name="Oval 38"/>
            <p:cNvSpPr/>
            <p:nvPr/>
          </p:nvSpPr>
          <p:spPr>
            <a:xfrm>
              <a:off x="3929" y="2500"/>
              <a:ext cx="1304" cy="130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6" name="Oval 39"/>
            <p:cNvSpPr/>
            <p:nvPr/>
          </p:nvSpPr>
          <p:spPr>
            <a:xfrm>
              <a:off x="4127" y="2698"/>
              <a:ext cx="907" cy="90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7" name="Line 40"/>
            <p:cNvSpPr/>
            <p:nvPr/>
          </p:nvSpPr>
          <p:spPr>
            <a:xfrm>
              <a:off x="4552" y="3152"/>
              <a:ext cx="9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8" name="Line 41"/>
            <p:cNvSpPr/>
            <p:nvPr/>
          </p:nvSpPr>
          <p:spPr>
            <a:xfrm flipV="1">
              <a:off x="4581" y="2897"/>
              <a:ext cx="368" cy="25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9" name="Line 42"/>
            <p:cNvSpPr/>
            <p:nvPr/>
          </p:nvSpPr>
          <p:spPr>
            <a:xfrm flipH="1">
              <a:off x="4042" y="3152"/>
              <a:ext cx="539" cy="369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0" name="Text Box 43"/>
            <p:cNvSpPr txBox="1"/>
            <p:nvPr/>
          </p:nvSpPr>
          <p:spPr>
            <a:xfrm>
              <a:off x="5260" y="3132"/>
              <a:ext cx="232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1" name="Text Box 44"/>
            <p:cNvSpPr txBox="1"/>
            <p:nvPr/>
          </p:nvSpPr>
          <p:spPr>
            <a:xfrm>
              <a:off x="4496" y="3133"/>
              <a:ext cx="232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0922" name="Object 113"/>
            <p:cNvGraphicFramePr>
              <a:graphicFrameLocks noChangeAspect="1"/>
            </p:cNvGraphicFramePr>
            <p:nvPr/>
          </p:nvGraphicFramePr>
          <p:xfrm>
            <a:off x="4978" y="2727"/>
            <a:ext cx="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7" imgW="241300" imgH="304800" progId="Equation.3">
                    <p:embed/>
                  </p:oleObj>
                </mc:Choice>
                <mc:Fallback>
                  <p:oleObj name="" r:id="rId7" imgW="241300" imgH="30480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78" y="2727"/>
                          <a:ext cx="1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3" name="Object 114"/>
            <p:cNvGraphicFramePr>
              <a:graphicFrameLocks noChangeAspect="1"/>
            </p:cNvGraphicFramePr>
            <p:nvPr/>
          </p:nvGraphicFramePr>
          <p:xfrm>
            <a:off x="4127" y="3436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9" imgW="254000" imgH="304800" progId="Equation.3">
                    <p:embed/>
                  </p:oleObj>
                </mc:Choice>
                <mc:Fallback>
                  <p:oleObj name="" r:id="rId9" imgW="254000" imgH="3048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27" y="3436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4" name="Rectangle 47"/>
            <p:cNvSpPr/>
            <p:nvPr/>
          </p:nvSpPr>
          <p:spPr>
            <a:xfrm>
              <a:off x="4469" y="2273"/>
              <a:ext cx="291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0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25" name="Freeform 48"/>
            <p:cNvSpPr/>
            <p:nvPr/>
          </p:nvSpPr>
          <p:spPr>
            <a:xfrm>
              <a:off x="4710" y="2435"/>
              <a:ext cx="279" cy="127"/>
            </a:xfrm>
            <a:custGeom>
              <a:avLst/>
              <a:gdLst/>
              <a:ahLst/>
              <a:cxnLst>
                <a:cxn ang="0">
                  <a:pos x="277" y="127"/>
                </a:cxn>
                <a:cxn ang="0">
                  <a:pos x="186" y="51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4017" name="Group 49"/>
          <p:cNvGrpSpPr/>
          <p:nvPr/>
        </p:nvGrpSpPr>
        <p:grpSpPr>
          <a:xfrm>
            <a:off x="3581400" y="2887663"/>
            <a:ext cx="2295525" cy="523875"/>
            <a:chOff x="4014" y="3804"/>
            <a:chExt cx="1409" cy="330"/>
          </a:xfrm>
        </p:grpSpPr>
        <p:graphicFrame>
          <p:nvGraphicFramePr>
            <p:cNvPr id="80927" name="Object 115"/>
            <p:cNvGraphicFramePr>
              <a:graphicFrameLocks noChangeAspect="1"/>
            </p:cNvGraphicFramePr>
            <p:nvPr/>
          </p:nvGraphicFramePr>
          <p:xfrm>
            <a:off x="4014" y="3833"/>
            <a:ext cx="88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11" imgW="14325600" imgH="4876800" progId="Equation.3">
                    <p:embed/>
                  </p:oleObj>
                </mc:Choice>
                <mc:Fallback>
                  <p:oleObj name="" r:id="rId11" imgW="14325600" imgH="4876800" progId="Equation.3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14" y="3833"/>
                          <a:ext cx="883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8" name="Rectangle 51"/>
            <p:cNvSpPr/>
            <p:nvPr/>
          </p:nvSpPr>
          <p:spPr>
            <a:xfrm>
              <a:off x="4921" y="3804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反相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68" name="Group 100"/>
          <p:cNvGrpSpPr/>
          <p:nvPr/>
        </p:nvGrpSpPr>
        <p:grpSpPr>
          <a:xfrm>
            <a:off x="3851275" y="4560888"/>
            <a:ext cx="3600450" cy="1828800"/>
            <a:chOff x="2340" y="2544"/>
            <a:chExt cx="2268" cy="1152"/>
          </a:xfrm>
        </p:grpSpPr>
        <p:sp>
          <p:nvSpPr>
            <p:cNvPr id="80930" name="Freeform 101"/>
            <p:cNvSpPr/>
            <p:nvPr/>
          </p:nvSpPr>
          <p:spPr>
            <a:xfrm>
              <a:off x="2340" y="2544"/>
              <a:ext cx="972" cy="11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4" y="576"/>
                </a:cxn>
                <a:cxn ang="0">
                  <a:pos x="648" y="1152"/>
                </a:cxn>
                <a:cxn ang="0">
                  <a:pos x="972" y="576"/>
                </a:cxn>
              </a:cxnLst>
              <a:pathLst>
                <a:path w="972" h="1152">
                  <a:moveTo>
                    <a:pt x="0" y="0"/>
                  </a:moveTo>
                  <a:cubicBezTo>
                    <a:pt x="154" y="41"/>
                    <a:pt x="222" y="368"/>
                    <a:pt x="324" y="576"/>
                  </a:cubicBezTo>
                  <a:cubicBezTo>
                    <a:pt x="426" y="784"/>
                    <a:pt x="540" y="1152"/>
                    <a:pt x="648" y="1152"/>
                  </a:cubicBezTo>
                  <a:cubicBezTo>
                    <a:pt x="756" y="1152"/>
                    <a:pt x="918" y="672"/>
                    <a:pt x="972" y="576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31" name="Freeform 102"/>
            <p:cNvSpPr/>
            <p:nvPr/>
          </p:nvSpPr>
          <p:spPr>
            <a:xfrm>
              <a:off x="3312" y="2544"/>
              <a:ext cx="1296" cy="1152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102" y="0"/>
                </a:cxn>
                <a:cxn ang="0">
                  <a:pos x="204" y="576"/>
                </a:cxn>
                <a:cxn ang="0">
                  <a:pos x="307" y="1152"/>
                </a:cxn>
                <a:cxn ang="0">
                  <a:pos x="410" y="576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4071" name="Text Box 103"/>
          <p:cNvSpPr txBox="1"/>
          <p:nvPr/>
        </p:nvSpPr>
        <p:spPr>
          <a:xfrm>
            <a:off x="134938" y="3429000"/>
            <a:ext cx="34004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旋转矢量与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动曲线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072" name="Group 104"/>
          <p:cNvGrpSpPr/>
          <p:nvPr/>
        </p:nvGrpSpPr>
        <p:grpSpPr>
          <a:xfrm>
            <a:off x="1016000" y="3841750"/>
            <a:ext cx="7219950" cy="2971800"/>
            <a:chOff x="584" y="2217"/>
            <a:chExt cx="4548" cy="1872"/>
          </a:xfrm>
        </p:grpSpPr>
        <p:grpSp>
          <p:nvGrpSpPr>
            <p:cNvPr id="80934" name="Group 105"/>
            <p:cNvGrpSpPr/>
            <p:nvPr/>
          </p:nvGrpSpPr>
          <p:grpSpPr>
            <a:xfrm>
              <a:off x="584" y="2217"/>
              <a:ext cx="4548" cy="1872"/>
              <a:chOff x="576" y="2112"/>
              <a:chExt cx="4548" cy="1872"/>
            </a:xfrm>
          </p:grpSpPr>
          <p:sp>
            <p:nvSpPr>
              <p:cNvPr id="80935" name="Line 106"/>
              <p:cNvSpPr/>
              <p:nvPr/>
            </p:nvSpPr>
            <p:spPr>
              <a:xfrm flipV="1">
                <a:off x="2352" y="2208"/>
                <a:ext cx="0" cy="17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0936" name="Group 107"/>
              <p:cNvGrpSpPr/>
              <p:nvPr/>
            </p:nvGrpSpPr>
            <p:grpSpPr>
              <a:xfrm>
                <a:off x="576" y="2112"/>
                <a:ext cx="4548" cy="1296"/>
                <a:chOff x="576" y="2112"/>
                <a:chExt cx="4548" cy="1296"/>
              </a:xfrm>
            </p:grpSpPr>
            <p:sp>
              <p:nvSpPr>
                <p:cNvPr id="80937" name="Line 108"/>
                <p:cNvSpPr/>
                <p:nvPr/>
              </p:nvSpPr>
              <p:spPr>
                <a:xfrm>
                  <a:off x="576" y="3120"/>
                  <a:ext cx="451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0938" name="Text Box 109"/>
                <p:cNvSpPr txBox="1"/>
                <p:nvPr/>
              </p:nvSpPr>
              <p:spPr>
                <a:xfrm>
                  <a:off x="4944" y="3120"/>
                  <a:ext cx="18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0939" name="Text Box 110"/>
                <p:cNvSpPr txBox="1"/>
                <p:nvPr/>
              </p:nvSpPr>
              <p:spPr>
                <a:xfrm>
                  <a:off x="2400" y="2112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24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0940" name="Text Box 110"/>
                <p:cNvSpPr txBox="1"/>
                <p:nvPr/>
              </p:nvSpPr>
              <p:spPr>
                <a:xfrm>
                  <a:off x="1601" y="2149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24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0941" name="Line 106"/>
              <p:cNvSpPr/>
              <p:nvPr/>
            </p:nvSpPr>
            <p:spPr>
              <a:xfrm flipV="1">
                <a:off x="1556" y="2302"/>
                <a:ext cx="18" cy="14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942" name="Oval 111"/>
            <p:cNvSpPr/>
            <p:nvPr/>
          </p:nvSpPr>
          <p:spPr>
            <a:xfrm>
              <a:off x="1009" y="2670"/>
              <a:ext cx="1134" cy="1134"/>
            </a:xfrm>
            <a:prstGeom prst="ellipse">
              <a:avLst/>
            </a:prstGeom>
            <a:solidFill>
              <a:srgbClr val="FFFFFF">
                <a:alpha val="79999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80" name="Group 112"/>
          <p:cNvGrpSpPr/>
          <p:nvPr/>
        </p:nvGrpSpPr>
        <p:grpSpPr>
          <a:xfrm>
            <a:off x="2546350" y="4516438"/>
            <a:ext cx="136525" cy="957262"/>
            <a:chOff x="1548" y="2642"/>
            <a:chExt cx="86" cy="603"/>
          </a:xfrm>
        </p:grpSpPr>
        <p:sp>
          <p:nvSpPr>
            <p:cNvPr id="80944" name="Line 113"/>
            <p:cNvSpPr/>
            <p:nvPr/>
          </p:nvSpPr>
          <p:spPr>
            <a:xfrm flipV="1">
              <a:off x="1576" y="2706"/>
              <a:ext cx="0" cy="53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5" name="Oval 114"/>
            <p:cNvSpPr/>
            <p:nvPr/>
          </p:nvSpPr>
          <p:spPr>
            <a:xfrm>
              <a:off x="1548" y="2642"/>
              <a:ext cx="86" cy="8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83" name="Group 115"/>
          <p:cNvGrpSpPr/>
          <p:nvPr/>
        </p:nvGrpSpPr>
        <p:grpSpPr>
          <a:xfrm>
            <a:off x="2590800" y="4516438"/>
            <a:ext cx="1306513" cy="136525"/>
            <a:chOff x="1576" y="2642"/>
            <a:chExt cx="823" cy="86"/>
          </a:xfrm>
        </p:grpSpPr>
        <p:sp>
          <p:nvSpPr>
            <p:cNvPr id="80947" name="Line 116"/>
            <p:cNvSpPr/>
            <p:nvPr/>
          </p:nvSpPr>
          <p:spPr>
            <a:xfrm>
              <a:off x="1576" y="2661"/>
              <a:ext cx="7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8" name="Oval 117"/>
            <p:cNvSpPr/>
            <p:nvPr/>
          </p:nvSpPr>
          <p:spPr>
            <a:xfrm>
              <a:off x="2313" y="2642"/>
              <a:ext cx="86" cy="8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086" name="Oval 118"/>
          <p:cNvSpPr/>
          <p:nvPr/>
        </p:nvSpPr>
        <p:spPr>
          <a:xfrm>
            <a:off x="3760788" y="4516438"/>
            <a:ext cx="136525" cy="136525"/>
          </a:xfrm>
          <a:prstGeom prst="ellipse">
            <a:avLst/>
          </a:prstGeom>
          <a:solidFill>
            <a:srgbClr val="99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087" name="Group 119"/>
          <p:cNvGrpSpPr/>
          <p:nvPr/>
        </p:nvGrpSpPr>
        <p:grpSpPr>
          <a:xfrm>
            <a:off x="1870075" y="4741863"/>
            <a:ext cx="717550" cy="703262"/>
            <a:chOff x="1122" y="2784"/>
            <a:chExt cx="452" cy="443"/>
          </a:xfrm>
        </p:grpSpPr>
        <p:sp>
          <p:nvSpPr>
            <p:cNvPr id="80951" name="Line 120"/>
            <p:cNvSpPr/>
            <p:nvPr/>
          </p:nvSpPr>
          <p:spPr>
            <a:xfrm flipH="1" flipV="1">
              <a:off x="1188" y="2858"/>
              <a:ext cx="386" cy="36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2" name="Oval 121"/>
            <p:cNvSpPr/>
            <p:nvPr/>
          </p:nvSpPr>
          <p:spPr>
            <a:xfrm>
              <a:off x="1122" y="2784"/>
              <a:ext cx="86" cy="8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90" name="Group 122"/>
          <p:cNvGrpSpPr/>
          <p:nvPr/>
        </p:nvGrpSpPr>
        <p:grpSpPr>
          <a:xfrm>
            <a:off x="2005013" y="4741863"/>
            <a:ext cx="2070100" cy="136525"/>
            <a:chOff x="1207" y="2784"/>
            <a:chExt cx="1304" cy="86"/>
          </a:xfrm>
        </p:grpSpPr>
        <p:sp>
          <p:nvSpPr>
            <p:cNvPr id="80954" name="Line 123"/>
            <p:cNvSpPr/>
            <p:nvPr/>
          </p:nvSpPr>
          <p:spPr>
            <a:xfrm>
              <a:off x="1207" y="2840"/>
              <a:ext cx="13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5" name="Oval 124"/>
            <p:cNvSpPr/>
            <p:nvPr/>
          </p:nvSpPr>
          <p:spPr>
            <a:xfrm>
              <a:off x="2313" y="2784"/>
              <a:ext cx="86" cy="8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093" name="Oval 125"/>
          <p:cNvSpPr/>
          <p:nvPr/>
        </p:nvSpPr>
        <p:spPr>
          <a:xfrm>
            <a:off x="4030663" y="4741863"/>
            <a:ext cx="136525" cy="136525"/>
          </a:xfrm>
          <a:prstGeom prst="ellipse">
            <a:avLst/>
          </a:prstGeom>
          <a:solidFill>
            <a:srgbClr val="99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094" name="Group 126"/>
          <p:cNvGrpSpPr/>
          <p:nvPr/>
        </p:nvGrpSpPr>
        <p:grpSpPr>
          <a:xfrm>
            <a:off x="1600200" y="5372100"/>
            <a:ext cx="990600" cy="136525"/>
            <a:chOff x="952" y="3181"/>
            <a:chExt cx="624" cy="86"/>
          </a:xfrm>
        </p:grpSpPr>
        <p:sp>
          <p:nvSpPr>
            <p:cNvPr id="80958" name="Oval 127"/>
            <p:cNvSpPr/>
            <p:nvPr/>
          </p:nvSpPr>
          <p:spPr>
            <a:xfrm>
              <a:off x="952" y="3181"/>
              <a:ext cx="86" cy="8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9" name="Line 128"/>
            <p:cNvSpPr/>
            <p:nvPr/>
          </p:nvSpPr>
          <p:spPr>
            <a:xfrm flipH="1">
              <a:off x="1009" y="3237"/>
              <a:ext cx="56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097" name="Group 129"/>
          <p:cNvGrpSpPr/>
          <p:nvPr/>
        </p:nvGrpSpPr>
        <p:grpSpPr>
          <a:xfrm>
            <a:off x="1735138" y="5372100"/>
            <a:ext cx="2655887" cy="136525"/>
            <a:chOff x="1009" y="3181"/>
            <a:chExt cx="1673" cy="86"/>
          </a:xfrm>
        </p:grpSpPr>
        <p:sp>
          <p:nvSpPr>
            <p:cNvPr id="80961" name="Line 130"/>
            <p:cNvSpPr/>
            <p:nvPr/>
          </p:nvSpPr>
          <p:spPr>
            <a:xfrm>
              <a:off x="1009" y="3237"/>
              <a:ext cx="16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62" name="Oval 131"/>
            <p:cNvSpPr/>
            <p:nvPr/>
          </p:nvSpPr>
          <p:spPr>
            <a:xfrm>
              <a:off x="2313" y="3181"/>
              <a:ext cx="86" cy="8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100" name="Oval 132"/>
          <p:cNvSpPr/>
          <p:nvPr/>
        </p:nvSpPr>
        <p:spPr>
          <a:xfrm>
            <a:off x="4300538" y="5372100"/>
            <a:ext cx="136525" cy="136525"/>
          </a:xfrm>
          <a:prstGeom prst="ellipse">
            <a:avLst/>
          </a:prstGeom>
          <a:solidFill>
            <a:srgbClr val="99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101" name="Group 133"/>
          <p:cNvGrpSpPr/>
          <p:nvPr/>
        </p:nvGrpSpPr>
        <p:grpSpPr>
          <a:xfrm>
            <a:off x="1870075" y="5461000"/>
            <a:ext cx="720725" cy="676275"/>
            <a:chOff x="1122" y="3237"/>
            <a:chExt cx="454" cy="426"/>
          </a:xfrm>
        </p:grpSpPr>
        <p:sp>
          <p:nvSpPr>
            <p:cNvPr id="80965" name="Oval 134"/>
            <p:cNvSpPr/>
            <p:nvPr/>
          </p:nvSpPr>
          <p:spPr>
            <a:xfrm>
              <a:off x="1122" y="3577"/>
              <a:ext cx="86" cy="8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66" name="Line 135"/>
            <p:cNvSpPr/>
            <p:nvPr/>
          </p:nvSpPr>
          <p:spPr>
            <a:xfrm flipH="1">
              <a:off x="1179" y="3237"/>
              <a:ext cx="397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104" name="Group 136"/>
          <p:cNvGrpSpPr/>
          <p:nvPr/>
        </p:nvGrpSpPr>
        <p:grpSpPr>
          <a:xfrm>
            <a:off x="1960563" y="6000750"/>
            <a:ext cx="2655887" cy="136525"/>
            <a:chOff x="1179" y="3577"/>
            <a:chExt cx="1673" cy="86"/>
          </a:xfrm>
        </p:grpSpPr>
        <p:sp>
          <p:nvSpPr>
            <p:cNvPr id="80968" name="Line 137"/>
            <p:cNvSpPr/>
            <p:nvPr/>
          </p:nvSpPr>
          <p:spPr>
            <a:xfrm>
              <a:off x="1179" y="3634"/>
              <a:ext cx="16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69" name="Oval 138"/>
            <p:cNvSpPr/>
            <p:nvPr/>
          </p:nvSpPr>
          <p:spPr>
            <a:xfrm>
              <a:off x="2313" y="3577"/>
              <a:ext cx="86" cy="8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107" name="Oval 139"/>
          <p:cNvSpPr/>
          <p:nvPr/>
        </p:nvSpPr>
        <p:spPr>
          <a:xfrm>
            <a:off x="4570413" y="6000750"/>
            <a:ext cx="136525" cy="136525"/>
          </a:xfrm>
          <a:prstGeom prst="ellipse">
            <a:avLst/>
          </a:prstGeom>
          <a:solidFill>
            <a:srgbClr val="99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108" name="Group 140"/>
          <p:cNvGrpSpPr/>
          <p:nvPr/>
        </p:nvGrpSpPr>
        <p:grpSpPr>
          <a:xfrm>
            <a:off x="2546350" y="5461000"/>
            <a:ext cx="136525" cy="947738"/>
            <a:chOff x="1548" y="3237"/>
            <a:chExt cx="86" cy="597"/>
          </a:xfrm>
        </p:grpSpPr>
        <p:sp>
          <p:nvSpPr>
            <p:cNvPr id="80972" name="Oval 141"/>
            <p:cNvSpPr/>
            <p:nvPr/>
          </p:nvSpPr>
          <p:spPr>
            <a:xfrm>
              <a:off x="1548" y="3748"/>
              <a:ext cx="86" cy="86"/>
            </a:xfrm>
            <a:prstGeom prst="ellipse">
              <a:avLst/>
            </a:prstGeom>
            <a:solidFill>
              <a:srgbClr val="99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73" name="Line 142"/>
            <p:cNvSpPr/>
            <p:nvPr/>
          </p:nvSpPr>
          <p:spPr>
            <a:xfrm>
              <a:off x="1576" y="3237"/>
              <a:ext cx="0" cy="56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111" name="Group 143"/>
          <p:cNvGrpSpPr/>
          <p:nvPr/>
        </p:nvGrpSpPr>
        <p:grpSpPr>
          <a:xfrm>
            <a:off x="2681288" y="6316663"/>
            <a:ext cx="2159000" cy="136525"/>
            <a:chOff x="1633" y="3775"/>
            <a:chExt cx="1360" cy="86"/>
          </a:xfrm>
        </p:grpSpPr>
        <p:sp>
          <p:nvSpPr>
            <p:cNvPr id="80975" name="Line 144"/>
            <p:cNvSpPr/>
            <p:nvPr/>
          </p:nvSpPr>
          <p:spPr>
            <a:xfrm>
              <a:off x="1633" y="3804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76" name="Oval 145"/>
            <p:cNvSpPr/>
            <p:nvPr/>
          </p:nvSpPr>
          <p:spPr>
            <a:xfrm>
              <a:off x="2313" y="3775"/>
              <a:ext cx="86" cy="8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114" name="Oval 146"/>
          <p:cNvSpPr/>
          <p:nvPr/>
        </p:nvSpPr>
        <p:spPr>
          <a:xfrm>
            <a:off x="4795838" y="6316663"/>
            <a:ext cx="136525" cy="136525"/>
          </a:xfrm>
          <a:prstGeom prst="ellipse">
            <a:avLst/>
          </a:prstGeom>
          <a:solidFill>
            <a:srgbClr val="99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6613525" y="657225"/>
            <a:ext cx="2124075" cy="2090738"/>
            <a:chOff x="385" y="2354"/>
            <a:chExt cx="1559" cy="1535"/>
          </a:xfrm>
        </p:grpSpPr>
        <p:sp>
          <p:nvSpPr>
            <p:cNvPr id="80979" name="Oval 8"/>
            <p:cNvSpPr/>
            <p:nvPr/>
          </p:nvSpPr>
          <p:spPr>
            <a:xfrm>
              <a:off x="385" y="2585"/>
              <a:ext cx="1304" cy="130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0" name="Oval 9"/>
            <p:cNvSpPr/>
            <p:nvPr/>
          </p:nvSpPr>
          <p:spPr>
            <a:xfrm>
              <a:off x="583" y="2783"/>
              <a:ext cx="907" cy="90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1" name="Line 10"/>
            <p:cNvSpPr/>
            <p:nvPr/>
          </p:nvSpPr>
          <p:spPr>
            <a:xfrm>
              <a:off x="1008" y="3237"/>
              <a:ext cx="9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2" name="Line 11"/>
            <p:cNvSpPr/>
            <p:nvPr/>
          </p:nvSpPr>
          <p:spPr>
            <a:xfrm flipV="1">
              <a:off x="1037" y="2982"/>
              <a:ext cx="368" cy="25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3" name="Line 12"/>
            <p:cNvSpPr/>
            <p:nvPr/>
          </p:nvSpPr>
          <p:spPr>
            <a:xfrm flipH="1" flipV="1">
              <a:off x="838" y="2613"/>
              <a:ext cx="199" cy="624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4" name="Freeform 13"/>
            <p:cNvSpPr/>
            <p:nvPr/>
          </p:nvSpPr>
          <p:spPr>
            <a:xfrm>
              <a:off x="980" y="3025"/>
              <a:ext cx="198" cy="99"/>
            </a:xfrm>
            <a:custGeom>
              <a:avLst/>
              <a:gdLst/>
              <a:ahLst/>
              <a:cxnLst>
                <a:cxn ang="0">
                  <a:pos x="198" y="99"/>
                </a:cxn>
                <a:cxn ang="0">
                  <a:pos x="113" y="14"/>
                </a:cxn>
                <a:cxn ang="0">
                  <a:pos x="0" y="14"/>
                </a:cxn>
              </a:cxnLst>
              <a:pathLst>
                <a:path w="198" h="99">
                  <a:moveTo>
                    <a:pt x="198" y="99"/>
                  </a:moveTo>
                  <a:cubicBezTo>
                    <a:pt x="172" y="63"/>
                    <a:pt x="146" y="28"/>
                    <a:pt x="113" y="14"/>
                  </a:cubicBezTo>
                  <a:cubicBezTo>
                    <a:pt x="80" y="0"/>
                    <a:pt x="40" y="7"/>
                    <a:pt x="0" y="1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85" name="Text Box 14"/>
            <p:cNvSpPr txBox="1"/>
            <p:nvPr/>
          </p:nvSpPr>
          <p:spPr>
            <a:xfrm>
              <a:off x="1715" y="3216"/>
              <a:ext cx="229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6" name="Text Box 15"/>
            <p:cNvSpPr txBox="1"/>
            <p:nvPr/>
          </p:nvSpPr>
          <p:spPr>
            <a:xfrm>
              <a:off x="895" y="3216"/>
              <a:ext cx="229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0987" name="Object 106"/>
            <p:cNvGraphicFramePr>
              <a:graphicFrameLocks noChangeAspect="1"/>
            </p:cNvGraphicFramePr>
            <p:nvPr/>
          </p:nvGraphicFramePr>
          <p:xfrm>
            <a:off x="1434" y="2812"/>
            <a:ext cx="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3" imgW="241300" imgH="304800" progId="Equation.3">
                    <p:embed/>
                  </p:oleObj>
                </mc:Choice>
                <mc:Fallback>
                  <p:oleObj name="" r:id="rId13" imgW="241300" imgH="3048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34" y="2812"/>
                          <a:ext cx="1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88" name="Object 107"/>
            <p:cNvGraphicFramePr>
              <a:graphicFrameLocks noChangeAspect="1"/>
            </p:cNvGraphicFramePr>
            <p:nvPr/>
          </p:nvGraphicFramePr>
          <p:xfrm>
            <a:off x="716" y="2849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5" imgW="254000" imgH="304800" progId="Equation.3">
                    <p:embed/>
                  </p:oleObj>
                </mc:Choice>
                <mc:Fallback>
                  <p:oleObj name="" r:id="rId15" imgW="254000" imgH="3048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6" y="2849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89" name="Object 108"/>
            <p:cNvGraphicFramePr>
              <a:graphicFrameLocks noChangeAspect="1"/>
            </p:cNvGraphicFramePr>
            <p:nvPr/>
          </p:nvGraphicFramePr>
          <p:xfrm>
            <a:off x="1037" y="2812"/>
            <a:ext cx="25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7" imgW="6096000" imgH="4876800" progId="Equation.3">
                    <p:embed/>
                  </p:oleObj>
                </mc:Choice>
                <mc:Fallback>
                  <p:oleObj name="" r:id="rId17" imgW="6096000" imgH="48768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37" y="2812"/>
                          <a:ext cx="255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90" name="Rectangle 19"/>
            <p:cNvSpPr/>
            <p:nvPr/>
          </p:nvSpPr>
          <p:spPr>
            <a:xfrm>
              <a:off x="944" y="2354"/>
              <a:ext cx="29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000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91" name="Freeform 20"/>
            <p:cNvSpPr/>
            <p:nvPr/>
          </p:nvSpPr>
          <p:spPr>
            <a:xfrm>
              <a:off x="1186" y="2516"/>
              <a:ext cx="279" cy="127"/>
            </a:xfrm>
            <a:custGeom>
              <a:avLst/>
              <a:gdLst/>
              <a:ahLst/>
              <a:cxnLst>
                <a:cxn ang="0">
                  <a:pos x="277" y="127"/>
                </a:cxn>
                <a:cxn ang="0">
                  <a:pos x="186" y="51"/>
                </a:cxn>
                <a:cxn ang="0">
                  <a:pos x="0" y="0"/>
                </a:cxn>
              </a:cxnLst>
              <a:pathLst>
                <a:path w="279" h="127">
                  <a:moveTo>
                    <a:pt x="277" y="127"/>
                  </a:moveTo>
                  <a:cubicBezTo>
                    <a:pt x="262" y="114"/>
                    <a:pt x="279" y="101"/>
                    <a:pt x="186" y="51"/>
                  </a:cubicBezTo>
                  <a:cubicBezTo>
                    <a:pt x="93" y="1"/>
                    <a:pt x="39" y="1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9" name="Object 109"/>
          <p:cNvGraphicFramePr>
            <a:graphicFrameLocks noChangeAspect="1"/>
          </p:cNvGraphicFramePr>
          <p:nvPr/>
        </p:nvGraphicFramePr>
        <p:xfrm>
          <a:off x="6523038" y="2933700"/>
          <a:ext cx="1879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9" imgW="20116800" imgH="5181600" progId="Equation.3">
                  <p:embed/>
                </p:oleObj>
              </mc:Choice>
              <mc:Fallback>
                <p:oleObj name="" r:id="rId19" imgW="20116800" imgH="51816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3038" y="2933700"/>
                        <a:ext cx="18796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4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4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4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4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4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4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8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4071" grpId="0"/>
      <p:bldP spid="84086" grpId="0" bldLvl="0" animBg="1"/>
      <p:bldP spid="84093" grpId="0" bldLvl="0" animBg="1"/>
      <p:bldP spid="84100" grpId="0" bldLvl="0" animBg="1"/>
      <p:bldP spid="84107" grpId="0" bldLvl="0" animBg="1"/>
      <p:bldP spid="8411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Text Box 4"/>
          <p:cNvSpPr txBox="1"/>
          <p:nvPr/>
        </p:nvSpPr>
        <p:spPr>
          <a:xfrm>
            <a:off x="76200" y="90488"/>
            <a:ext cx="4716463" cy="644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一、 简谐振动</a:t>
            </a:r>
            <a:endParaRPr lang="zh-CN" altLang="en-US" sz="3600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34818" name="矩形 215052"/>
          <p:cNvSpPr/>
          <p:nvPr/>
        </p:nvSpPr>
        <p:spPr>
          <a:xfrm>
            <a:off x="-85725" y="6850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9" name="副标题 14"/>
          <p:cNvSpPr>
            <a:spLocks noGrp="1"/>
          </p:cNvSpPr>
          <p:nvPr>
            <p:ph type="subTitle" idx="1"/>
          </p:nvPr>
        </p:nvSpPr>
        <p:spPr>
          <a:xfrm>
            <a:off x="1285875" y="1592263"/>
            <a:ext cx="6858000" cy="1655762"/>
          </a:xfrm>
        </p:spPr>
        <p:txBody>
          <a:bodyPr wrap="square" lIns="91440" tIns="45720" rIns="91440" bIns="45720" anchor="t"/>
          <a:p>
            <a:pPr defTabSz="914400"/>
            <a:endParaRPr lang="zh-CN" altLang="en-US" baseline="0">
              <a:latin typeface="+mn-lt"/>
              <a:ea typeface="+mn-ea"/>
              <a:cs typeface="+mn-cs"/>
            </a:endParaRPr>
          </a:p>
        </p:txBody>
      </p:sp>
      <p:sp>
        <p:nvSpPr>
          <p:cNvPr id="34820" name="矩形 215052"/>
          <p:cNvSpPr/>
          <p:nvPr/>
        </p:nvSpPr>
        <p:spPr>
          <a:xfrm>
            <a:off x="1588" y="2776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53"/>
          <p:cNvSpPr txBox="1"/>
          <p:nvPr/>
        </p:nvSpPr>
        <p:spPr>
          <a:xfrm>
            <a:off x="252413" y="1001713"/>
            <a:ext cx="8153400" cy="25892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简谐振动定义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个做往复运动的物体，如果其偏离平衡位置的位移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或角位移</a:t>
            </a:r>
            <a:r>
              <a:rPr lang="zh-CN" altLang="en-US" i="1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随时间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按余弦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或正弦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规律变化的振动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简谐振动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简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谐振动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54"/>
          <p:cNvSpPr/>
          <p:nvPr/>
        </p:nvSpPr>
        <p:spPr>
          <a:xfrm>
            <a:off x="4054475" y="4092575"/>
            <a:ext cx="2957513" cy="522288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050" y="5573394"/>
            <a:ext cx="3521710" cy="697231"/>
          </a:xfrm>
          <a:prstGeom prst="rect">
            <a:avLst/>
          </a:prstGeom>
          <a:effectLst>
            <a:softEdge rad="88900"/>
          </a:effectLst>
        </p:spPr>
      </p:pic>
      <p:pic>
        <p:nvPicPr>
          <p:cNvPr id="34824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2438" y="4806950"/>
            <a:ext cx="912812" cy="1606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55"/>
          <p:cNvSpPr txBox="1"/>
          <p:nvPr/>
        </p:nvSpPr>
        <p:spPr>
          <a:xfrm>
            <a:off x="1525588" y="4135438"/>
            <a:ext cx="2160587" cy="5207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方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8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charRg st="8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18" grpId="0" bldLvl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22" name="Text Box 4"/>
          <p:cNvSpPr txBox="1"/>
          <p:nvPr/>
        </p:nvSpPr>
        <p:spPr>
          <a:xfrm>
            <a:off x="1193800" y="31591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Text Box 52"/>
          <p:cNvSpPr txBox="1"/>
          <p:nvPr/>
        </p:nvSpPr>
        <p:spPr>
          <a:xfrm>
            <a:off x="341313" y="127000"/>
            <a:ext cx="41465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§6.1.4</a:t>
            </a:r>
            <a:r>
              <a:rPr lang="zh-CN" altLang="en-US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　简谐振动的能量 </a:t>
            </a:r>
            <a:endParaRPr lang="zh-CN" altLang="en-US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86077" name="Text Box 61"/>
          <p:cNvSpPr txBox="1"/>
          <p:nvPr/>
        </p:nvSpPr>
        <p:spPr>
          <a:xfrm>
            <a:off x="566738" y="911225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振动动能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89" name="Object 30"/>
          <p:cNvGraphicFramePr>
            <a:graphicFrameLocks noChangeAspect="1"/>
          </p:cNvGraphicFramePr>
          <p:nvPr/>
        </p:nvGraphicFramePr>
        <p:xfrm>
          <a:off x="2457450" y="776288"/>
          <a:ext cx="1743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" imgW="18592800" imgH="9448800" progId="Equation.3">
                  <p:embed/>
                </p:oleObj>
              </mc:Choice>
              <mc:Fallback>
                <p:oleObj name="" r:id="rId1" imgW="18592800" imgH="94488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7450" y="776288"/>
                        <a:ext cx="17430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0" name="Object 31"/>
          <p:cNvGraphicFramePr>
            <a:graphicFrameLocks noChangeAspect="1"/>
          </p:cNvGraphicFramePr>
          <p:nvPr/>
        </p:nvGraphicFramePr>
        <p:xfrm>
          <a:off x="4211638" y="820738"/>
          <a:ext cx="3543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37795200" imgH="9448800" progId="Equation.3">
                  <p:embed/>
                </p:oleObj>
              </mc:Choice>
              <mc:Fallback>
                <p:oleObj name="" r:id="rId3" imgW="37795200" imgH="9448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638" y="820738"/>
                        <a:ext cx="35433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1" name="Object 32"/>
          <p:cNvGraphicFramePr>
            <a:graphicFrameLocks noChangeAspect="1"/>
          </p:cNvGraphicFramePr>
          <p:nvPr/>
        </p:nvGraphicFramePr>
        <p:xfrm>
          <a:off x="2787650" y="1641475"/>
          <a:ext cx="3397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1320165" imgH="393700" progId="Equation.3">
                  <p:embed/>
                </p:oleObj>
              </mc:Choice>
              <mc:Fallback>
                <p:oleObj name="" r:id="rId5" imgW="1320165" imgH="3937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650" y="1641475"/>
                        <a:ext cx="33972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3" name="Text Box 77"/>
          <p:cNvSpPr txBox="1"/>
          <p:nvPr/>
        </p:nvSpPr>
        <p:spPr>
          <a:xfrm>
            <a:off x="431800" y="2954338"/>
            <a:ext cx="1701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振动势能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94" name="Object 34"/>
          <p:cNvGraphicFramePr>
            <a:graphicFrameLocks noChangeAspect="1"/>
          </p:cNvGraphicFramePr>
          <p:nvPr/>
        </p:nvGraphicFramePr>
        <p:xfrm>
          <a:off x="2411413" y="2863850"/>
          <a:ext cx="15700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17678400" imgH="9448800" progId="Equation.3">
                  <p:embed/>
                </p:oleObj>
              </mc:Choice>
              <mc:Fallback>
                <p:oleObj name="" r:id="rId7" imgW="17678400" imgH="94488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2863850"/>
                        <a:ext cx="157003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5" name="Object 35"/>
          <p:cNvGraphicFramePr>
            <a:graphicFrameLocks noChangeAspect="1"/>
          </p:cNvGraphicFramePr>
          <p:nvPr/>
        </p:nvGraphicFramePr>
        <p:xfrm>
          <a:off x="3941763" y="2819400"/>
          <a:ext cx="3006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9" imgW="33832800" imgH="9448800" progId="Equation.3">
                  <p:embed/>
                </p:oleObj>
              </mc:Choice>
              <mc:Fallback>
                <p:oleObj name="" r:id="rId9" imgW="33832800" imgH="94488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1763" y="2819400"/>
                        <a:ext cx="300672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9" name="Text Box 83"/>
          <p:cNvSpPr txBox="1"/>
          <p:nvPr/>
        </p:nvSpPr>
        <p:spPr>
          <a:xfrm>
            <a:off x="736600" y="4005263"/>
            <a:ext cx="1674813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总能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机械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100" name="Object 37"/>
          <p:cNvGraphicFramePr>
            <a:graphicFrameLocks noChangeAspect="1"/>
          </p:cNvGraphicFramePr>
          <p:nvPr/>
        </p:nvGraphicFramePr>
        <p:xfrm>
          <a:off x="3151188" y="4241800"/>
          <a:ext cx="1981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1" imgW="19812000" imgH="5791200" progId="Equation.3">
                  <p:embed/>
                </p:oleObj>
              </mc:Choice>
              <mc:Fallback>
                <p:oleObj name="" r:id="rId11" imgW="19812000" imgH="57912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1188" y="4241800"/>
                        <a:ext cx="19812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1" name="Object 38"/>
          <p:cNvGraphicFramePr>
            <a:graphicFrameLocks noChangeAspect="1"/>
          </p:cNvGraphicFramePr>
          <p:nvPr/>
        </p:nvGraphicFramePr>
        <p:xfrm>
          <a:off x="5195888" y="4033838"/>
          <a:ext cx="130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3" imgW="495300" imgH="393700" progId="Equation.3">
                  <p:embed/>
                </p:oleObj>
              </mc:Choice>
              <mc:Fallback>
                <p:oleObj name="" r:id="rId13" imgW="4953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5888" y="4033838"/>
                        <a:ext cx="1308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4350" y="5621338"/>
            <a:ext cx="7827963" cy="60801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  <a:tileRect/>
          </a:gradFill>
          <a:ln w="9525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线性回复力是</a:t>
            </a:r>
            <a:r>
              <a:rPr lang="zh-CN" altLang="en-US" dirty="0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保守力，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简谐运动</a:t>
            </a:r>
            <a:r>
              <a:rPr lang="zh-CN" altLang="en-US" dirty="0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机械能守恒.</a:t>
            </a:r>
            <a:endParaRPr lang="zh-CN" altLang="en-US" dirty="0">
              <a:solidFill>
                <a:srgbClr val="CC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77" grpId="0"/>
      <p:bldP spid="86093" grpId="0"/>
      <p:bldP spid="86099" grpId="0"/>
      <p:bldP spid="2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92167" name="Group 7"/>
          <p:cNvGrpSpPr/>
          <p:nvPr/>
        </p:nvGrpSpPr>
        <p:grpSpPr>
          <a:xfrm>
            <a:off x="904875" y="838200"/>
            <a:ext cx="6396038" cy="2073275"/>
            <a:chOff x="748" y="950"/>
            <a:chExt cx="4029" cy="1306"/>
          </a:xfrm>
        </p:grpSpPr>
        <p:sp>
          <p:nvSpPr>
            <p:cNvPr id="82947" name="Line 8"/>
            <p:cNvSpPr/>
            <p:nvPr/>
          </p:nvSpPr>
          <p:spPr>
            <a:xfrm>
              <a:off x="960" y="1584"/>
              <a:ext cx="36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48" name="Line 9"/>
            <p:cNvSpPr/>
            <p:nvPr/>
          </p:nvSpPr>
          <p:spPr>
            <a:xfrm flipV="1">
              <a:off x="960" y="1008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49" name="Text Box 10"/>
            <p:cNvSpPr txBox="1"/>
            <p:nvPr/>
          </p:nvSpPr>
          <p:spPr>
            <a:xfrm>
              <a:off x="748" y="950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0" name="Text Box 11"/>
            <p:cNvSpPr txBox="1"/>
            <p:nvPr/>
          </p:nvSpPr>
          <p:spPr>
            <a:xfrm>
              <a:off x="748" y="1471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1" name="Text Box 12"/>
            <p:cNvSpPr txBox="1"/>
            <p:nvPr/>
          </p:nvSpPr>
          <p:spPr>
            <a:xfrm>
              <a:off x="4608" y="1471"/>
              <a:ext cx="1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173" name="Group 13"/>
          <p:cNvGrpSpPr/>
          <p:nvPr/>
        </p:nvGrpSpPr>
        <p:grpSpPr>
          <a:xfrm flipV="1">
            <a:off x="1241425" y="1311275"/>
            <a:ext cx="5638800" cy="1066800"/>
            <a:chOff x="1200" y="1536"/>
            <a:chExt cx="3552" cy="672"/>
          </a:xfrm>
        </p:grpSpPr>
        <p:sp>
          <p:nvSpPr>
            <p:cNvPr id="82953" name="Freeform 14"/>
            <p:cNvSpPr/>
            <p:nvPr/>
          </p:nvSpPr>
          <p:spPr>
            <a:xfrm>
              <a:off x="1200" y="1536"/>
              <a:ext cx="972" cy="6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4" y="114"/>
                </a:cxn>
                <a:cxn ang="0">
                  <a:pos x="648" y="228"/>
                </a:cxn>
                <a:cxn ang="0">
                  <a:pos x="972" y="114"/>
                </a:cxn>
              </a:cxnLst>
              <a:pathLst>
                <a:path w="972" h="1152">
                  <a:moveTo>
                    <a:pt x="0" y="0"/>
                  </a:moveTo>
                  <a:cubicBezTo>
                    <a:pt x="154" y="41"/>
                    <a:pt x="222" y="368"/>
                    <a:pt x="324" y="576"/>
                  </a:cubicBezTo>
                  <a:cubicBezTo>
                    <a:pt x="426" y="784"/>
                    <a:pt x="540" y="1152"/>
                    <a:pt x="648" y="1152"/>
                  </a:cubicBezTo>
                  <a:cubicBezTo>
                    <a:pt x="756" y="1152"/>
                    <a:pt x="918" y="672"/>
                    <a:pt x="972" y="576"/>
                  </a:cubicBezTo>
                </a:path>
              </a:pathLst>
            </a:custGeom>
            <a:noFill/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4" name="Freeform 15"/>
            <p:cNvSpPr/>
            <p:nvPr/>
          </p:nvSpPr>
          <p:spPr>
            <a:xfrm>
              <a:off x="2172" y="1536"/>
              <a:ext cx="1296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02" y="0"/>
                </a:cxn>
                <a:cxn ang="0">
                  <a:pos x="204" y="114"/>
                </a:cxn>
                <a:cxn ang="0">
                  <a:pos x="307" y="228"/>
                </a:cxn>
                <a:cxn ang="0">
                  <a:pos x="410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5" name="Freeform 16"/>
            <p:cNvSpPr/>
            <p:nvPr/>
          </p:nvSpPr>
          <p:spPr>
            <a:xfrm>
              <a:off x="3456" y="1536"/>
              <a:ext cx="1296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02" y="0"/>
                </a:cxn>
                <a:cxn ang="0">
                  <a:pos x="204" y="114"/>
                </a:cxn>
                <a:cxn ang="0">
                  <a:pos x="307" y="228"/>
                </a:cxn>
                <a:cxn ang="0">
                  <a:pos x="410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2177" name="Rectangle 17"/>
          <p:cNvSpPr/>
          <p:nvPr/>
        </p:nvSpPr>
        <p:spPr>
          <a:xfrm>
            <a:off x="2411413" y="906463"/>
            <a:ext cx="20542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x=Acos(ωt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π)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2178" name="Group 18"/>
          <p:cNvGrpSpPr/>
          <p:nvPr/>
        </p:nvGrpSpPr>
        <p:grpSpPr>
          <a:xfrm>
            <a:off x="860425" y="2960688"/>
            <a:ext cx="6745288" cy="1779587"/>
            <a:chOff x="720" y="2287"/>
            <a:chExt cx="4249" cy="1121"/>
          </a:xfrm>
        </p:grpSpPr>
        <p:sp>
          <p:nvSpPr>
            <p:cNvPr id="82958" name="Line 19"/>
            <p:cNvSpPr/>
            <p:nvPr/>
          </p:nvSpPr>
          <p:spPr>
            <a:xfrm>
              <a:off x="960" y="3216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9" name="Line 20"/>
            <p:cNvSpPr/>
            <p:nvPr/>
          </p:nvSpPr>
          <p:spPr>
            <a:xfrm flipV="1">
              <a:off x="960" y="230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0" name="Text Box 21"/>
            <p:cNvSpPr txBox="1"/>
            <p:nvPr/>
          </p:nvSpPr>
          <p:spPr>
            <a:xfrm>
              <a:off x="720" y="2287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1" name="Text Box 22"/>
            <p:cNvSpPr txBox="1"/>
            <p:nvPr/>
          </p:nvSpPr>
          <p:spPr>
            <a:xfrm>
              <a:off x="4800" y="3103"/>
              <a:ext cx="1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183" name="Group 23"/>
          <p:cNvGrpSpPr/>
          <p:nvPr/>
        </p:nvGrpSpPr>
        <p:grpSpPr>
          <a:xfrm>
            <a:off x="1241425" y="3368675"/>
            <a:ext cx="5867400" cy="1066800"/>
            <a:chOff x="1200" y="1200"/>
            <a:chExt cx="3696" cy="672"/>
          </a:xfrm>
        </p:grpSpPr>
        <p:sp>
          <p:nvSpPr>
            <p:cNvPr id="82963" name="Freeform 24"/>
            <p:cNvSpPr/>
            <p:nvPr/>
          </p:nvSpPr>
          <p:spPr>
            <a:xfrm>
              <a:off x="2976" y="1200"/>
              <a:ext cx="672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4" y="0"/>
                </a:cxn>
                <a:cxn ang="0">
                  <a:pos x="28" y="114"/>
                </a:cxn>
                <a:cxn ang="0">
                  <a:pos x="42" y="228"/>
                </a:cxn>
                <a:cxn ang="0">
                  <a:pos x="57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82964" name="Group 25"/>
            <p:cNvGrpSpPr/>
            <p:nvPr/>
          </p:nvGrpSpPr>
          <p:grpSpPr>
            <a:xfrm>
              <a:off x="1200" y="1200"/>
              <a:ext cx="1776" cy="672"/>
              <a:chOff x="1200" y="1536"/>
              <a:chExt cx="3552" cy="672"/>
            </a:xfrm>
          </p:grpSpPr>
          <p:sp>
            <p:nvSpPr>
              <p:cNvPr id="82965" name="Freeform 26"/>
              <p:cNvSpPr/>
              <p:nvPr/>
            </p:nvSpPr>
            <p:spPr>
              <a:xfrm>
                <a:off x="1200" y="1536"/>
                <a:ext cx="972" cy="6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4" y="114"/>
                  </a:cxn>
                  <a:cxn ang="0">
                    <a:pos x="648" y="228"/>
                  </a:cxn>
                  <a:cxn ang="0">
                    <a:pos x="972" y="114"/>
                  </a:cxn>
                </a:cxnLst>
                <a:pathLst>
                  <a:path w="972" h="1152">
                    <a:moveTo>
                      <a:pt x="0" y="0"/>
                    </a:moveTo>
                    <a:cubicBezTo>
                      <a:pt x="154" y="41"/>
                      <a:pt x="222" y="368"/>
                      <a:pt x="324" y="576"/>
                    </a:cubicBezTo>
                    <a:cubicBezTo>
                      <a:pt x="426" y="784"/>
                      <a:pt x="540" y="1152"/>
                      <a:pt x="648" y="1152"/>
                    </a:cubicBezTo>
                    <a:cubicBezTo>
                      <a:pt x="756" y="1152"/>
                      <a:pt x="918" y="672"/>
                      <a:pt x="972" y="576"/>
                    </a:cubicBez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966" name="Freeform 27"/>
              <p:cNvSpPr/>
              <p:nvPr/>
            </p:nvSpPr>
            <p:spPr>
              <a:xfrm>
                <a:off x="2172" y="1536"/>
                <a:ext cx="1296" cy="672"/>
              </a:xfrm>
              <a:custGeom>
                <a:avLst/>
                <a:gdLst/>
                <a:ahLst/>
                <a:cxnLst>
                  <a:cxn ang="0">
                    <a:pos x="0" y="114"/>
                  </a:cxn>
                  <a:cxn ang="0">
                    <a:pos x="102" y="0"/>
                  </a:cxn>
                  <a:cxn ang="0">
                    <a:pos x="204" y="114"/>
                  </a:cxn>
                  <a:cxn ang="0">
                    <a:pos x="307" y="228"/>
                  </a:cxn>
                  <a:cxn ang="0">
                    <a:pos x="410" y="114"/>
                  </a:cxn>
                </a:cxnLst>
                <a:pathLst>
                  <a:path w="2304" h="1152">
                    <a:moveTo>
                      <a:pt x="0" y="576"/>
                    </a:moveTo>
                    <a:cubicBezTo>
                      <a:pt x="192" y="288"/>
                      <a:pt x="384" y="0"/>
                      <a:pt x="576" y="0"/>
                    </a:cubicBezTo>
                    <a:cubicBezTo>
                      <a:pt x="768" y="0"/>
                      <a:pt x="970" y="368"/>
                      <a:pt x="1152" y="576"/>
                    </a:cubicBezTo>
                    <a:cubicBezTo>
                      <a:pt x="1334" y="784"/>
                      <a:pt x="1536" y="1152"/>
                      <a:pt x="1728" y="1152"/>
                    </a:cubicBezTo>
                    <a:cubicBezTo>
                      <a:pt x="1920" y="1152"/>
                      <a:pt x="2208" y="672"/>
                      <a:pt x="2304" y="576"/>
                    </a:cubicBez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967" name="Freeform 28"/>
              <p:cNvSpPr/>
              <p:nvPr/>
            </p:nvSpPr>
            <p:spPr>
              <a:xfrm>
                <a:off x="3456" y="1536"/>
                <a:ext cx="1296" cy="672"/>
              </a:xfrm>
              <a:custGeom>
                <a:avLst/>
                <a:gdLst/>
                <a:ahLst/>
                <a:cxnLst>
                  <a:cxn ang="0">
                    <a:pos x="0" y="114"/>
                  </a:cxn>
                  <a:cxn ang="0">
                    <a:pos x="102" y="0"/>
                  </a:cxn>
                  <a:cxn ang="0">
                    <a:pos x="204" y="114"/>
                  </a:cxn>
                  <a:cxn ang="0">
                    <a:pos x="307" y="228"/>
                  </a:cxn>
                  <a:cxn ang="0">
                    <a:pos x="410" y="114"/>
                  </a:cxn>
                </a:cxnLst>
                <a:pathLst>
                  <a:path w="2304" h="1152">
                    <a:moveTo>
                      <a:pt x="0" y="576"/>
                    </a:moveTo>
                    <a:cubicBezTo>
                      <a:pt x="192" y="288"/>
                      <a:pt x="384" y="0"/>
                      <a:pt x="576" y="0"/>
                    </a:cubicBezTo>
                    <a:cubicBezTo>
                      <a:pt x="768" y="0"/>
                      <a:pt x="970" y="368"/>
                      <a:pt x="1152" y="576"/>
                    </a:cubicBezTo>
                    <a:cubicBezTo>
                      <a:pt x="1334" y="784"/>
                      <a:pt x="1536" y="1152"/>
                      <a:pt x="1728" y="1152"/>
                    </a:cubicBezTo>
                    <a:cubicBezTo>
                      <a:pt x="1920" y="1152"/>
                      <a:pt x="2208" y="672"/>
                      <a:pt x="2304" y="576"/>
                    </a:cubicBez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968" name="Freeform 29"/>
            <p:cNvSpPr/>
            <p:nvPr/>
          </p:nvSpPr>
          <p:spPr>
            <a:xfrm>
              <a:off x="3648" y="1200"/>
              <a:ext cx="672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4" y="0"/>
                </a:cxn>
                <a:cxn ang="0">
                  <a:pos x="28" y="114"/>
                </a:cxn>
                <a:cxn ang="0">
                  <a:pos x="42" y="228"/>
                </a:cxn>
                <a:cxn ang="0">
                  <a:pos x="57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9" name="Freeform 30"/>
            <p:cNvSpPr/>
            <p:nvPr/>
          </p:nvSpPr>
          <p:spPr>
            <a:xfrm>
              <a:off x="4320" y="1200"/>
              <a:ext cx="576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9" y="0"/>
                </a:cxn>
                <a:cxn ang="0">
                  <a:pos x="18" y="114"/>
                </a:cxn>
                <a:cxn ang="0">
                  <a:pos x="27" y="228"/>
                </a:cxn>
                <a:cxn ang="0">
                  <a:pos x="36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92191" name="Group 31"/>
          <p:cNvGrpSpPr/>
          <p:nvPr/>
        </p:nvGrpSpPr>
        <p:grpSpPr>
          <a:xfrm flipV="1">
            <a:off x="1241425" y="3368675"/>
            <a:ext cx="5867400" cy="1066800"/>
            <a:chOff x="1200" y="1200"/>
            <a:chExt cx="3696" cy="672"/>
          </a:xfrm>
        </p:grpSpPr>
        <p:sp>
          <p:nvSpPr>
            <p:cNvPr id="82971" name="Freeform 32"/>
            <p:cNvSpPr/>
            <p:nvPr/>
          </p:nvSpPr>
          <p:spPr>
            <a:xfrm>
              <a:off x="2976" y="1200"/>
              <a:ext cx="672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4" y="0"/>
                </a:cxn>
                <a:cxn ang="0">
                  <a:pos x="28" y="114"/>
                </a:cxn>
                <a:cxn ang="0">
                  <a:pos x="42" y="228"/>
                </a:cxn>
                <a:cxn ang="0">
                  <a:pos x="57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82972" name="Group 33"/>
            <p:cNvGrpSpPr/>
            <p:nvPr/>
          </p:nvGrpSpPr>
          <p:grpSpPr>
            <a:xfrm>
              <a:off x="1200" y="1200"/>
              <a:ext cx="1776" cy="672"/>
              <a:chOff x="1200" y="1536"/>
              <a:chExt cx="3552" cy="672"/>
            </a:xfrm>
          </p:grpSpPr>
          <p:sp>
            <p:nvSpPr>
              <p:cNvPr id="82973" name="Freeform 34"/>
              <p:cNvSpPr/>
              <p:nvPr/>
            </p:nvSpPr>
            <p:spPr>
              <a:xfrm>
                <a:off x="1200" y="1536"/>
                <a:ext cx="972" cy="6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4" y="114"/>
                  </a:cxn>
                  <a:cxn ang="0">
                    <a:pos x="648" y="228"/>
                  </a:cxn>
                  <a:cxn ang="0">
                    <a:pos x="972" y="114"/>
                  </a:cxn>
                </a:cxnLst>
                <a:pathLst>
                  <a:path w="972" h="1152">
                    <a:moveTo>
                      <a:pt x="0" y="0"/>
                    </a:moveTo>
                    <a:cubicBezTo>
                      <a:pt x="154" y="41"/>
                      <a:pt x="222" y="368"/>
                      <a:pt x="324" y="576"/>
                    </a:cubicBezTo>
                    <a:cubicBezTo>
                      <a:pt x="426" y="784"/>
                      <a:pt x="540" y="1152"/>
                      <a:pt x="648" y="1152"/>
                    </a:cubicBezTo>
                    <a:cubicBezTo>
                      <a:pt x="756" y="1152"/>
                      <a:pt x="918" y="672"/>
                      <a:pt x="972" y="576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974" name="Freeform 35"/>
              <p:cNvSpPr/>
              <p:nvPr/>
            </p:nvSpPr>
            <p:spPr>
              <a:xfrm>
                <a:off x="2172" y="1536"/>
                <a:ext cx="1296" cy="672"/>
              </a:xfrm>
              <a:custGeom>
                <a:avLst/>
                <a:gdLst/>
                <a:ahLst/>
                <a:cxnLst>
                  <a:cxn ang="0">
                    <a:pos x="0" y="114"/>
                  </a:cxn>
                  <a:cxn ang="0">
                    <a:pos x="102" y="0"/>
                  </a:cxn>
                  <a:cxn ang="0">
                    <a:pos x="204" y="114"/>
                  </a:cxn>
                  <a:cxn ang="0">
                    <a:pos x="307" y="228"/>
                  </a:cxn>
                  <a:cxn ang="0">
                    <a:pos x="410" y="114"/>
                  </a:cxn>
                </a:cxnLst>
                <a:pathLst>
                  <a:path w="2304" h="1152">
                    <a:moveTo>
                      <a:pt x="0" y="576"/>
                    </a:moveTo>
                    <a:cubicBezTo>
                      <a:pt x="192" y="288"/>
                      <a:pt x="384" y="0"/>
                      <a:pt x="576" y="0"/>
                    </a:cubicBezTo>
                    <a:cubicBezTo>
                      <a:pt x="768" y="0"/>
                      <a:pt x="970" y="368"/>
                      <a:pt x="1152" y="576"/>
                    </a:cubicBezTo>
                    <a:cubicBezTo>
                      <a:pt x="1334" y="784"/>
                      <a:pt x="1536" y="1152"/>
                      <a:pt x="1728" y="1152"/>
                    </a:cubicBezTo>
                    <a:cubicBezTo>
                      <a:pt x="1920" y="1152"/>
                      <a:pt x="2208" y="672"/>
                      <a:pt x="2304" y="576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975" name="Freeform 36"/>
              <p:cNvSpPr/>
              <p:nvPr/>
            </p:nvSpPr>
            <p:spPr>
              <a:xfrm>
                <a:off x="3456" y="1536"/>
                <a:ext cx="1296" cy="672"/>
              </a:xfrm>
              <a:custGeom>
                <a:avLst/>
                <a:gdLst/>
                <a:ahLst/>
                <a:cxnLst>
                  <a:cxn ang="0">
                    <a:pos x="0" y="114"/>
                  </a:cxn>
                  <a:cxn ang="0">
                    <a:pos x="102" y="0"/>
                  </a:cxn>
                  <a:cxn ang="0">
                    <a:pos x="204" y="114"/>
                  </a:cxn>
                  <a:cxn ang="0">
                    <a:pos x="307" y="228"/>
                  </a:cxn>
                  <a:cxn ang="0">
                    <a:pos x="410" y="114"/>
                  </a:cxn>
                </a:cxnLst>
                <a:pathLst>
                  <a:path w="2304" h="1152">
                    <a:moveTo>
                      <a:pt x="0" y="576"/>
                    </a:moveTo>
                    <a:cubicBezTo>
                      <a:pt x="192" y="288"/>
                      <a:pt x="384" y="0"/>
                      <a:pt x="576" y="0"/>
                    </a:cubicBezTo>
                    <a:cubicBezTo>
                      <a:pt x="768" y="0"/>
                      <a:pt x="970" y="368"/>
                      <a:pt x="1152" y="576"/>
                    </a:cubicBezTo>
                    <a:cubicBezTo>
                      <a:pt x="1334" y="784"/>
                      <a:pt x="1536" y="1152"/>
                      <a:pt x="1728" y="1152"/>
                    </a:cubicBezTo>
                    <a:cubicBezTo>
                      <a:pt x="1920" y="1152"/>
                      <a:pt x="2208" y="672"/>
                      <a:pt x="2304" y="576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976" name="Freeform 37"/>
            <p:cNvSpPr/>
            <p:nvPr/>
          </p:nvSpPr>
          <p:spPr>
            <a:xfrm>
              <a:off x="3648" y="1200"/>
              <a:ext cx="672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4" y="0"/>
                </a:cxn>
                <a:cxn ang="0">
                  <a:pos x="28" y="114"/>
                </a:cxn>
                <a:cxn ang="0">
                  <a:pos x="42" y="228"/>
                </a:cxn>
                <a:cxn ang="0">
                  <a:pos x="57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7" name="Freeform 38"/>
            <p:cNvSpPr/>
            <p:nvPr/>
          </p:nvSpPr>
          <p:spPr>
            <a:xfrm>
              <a:off x="4320" y="1200"/>
              <a:ext cx="576" cy="672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9" y="0"/>
                </a:cxn>
                <a:cxn ang="0">
                  <a:pos x="18" y="114"/>
                </a:cxn>
                <a:cxn ang="0">
                  <a:pos x="27" y="228"/>
                </a:cxn>
                <a:cxn ang="0">
                  <a:pos x="36" y="114"/>
                </a:cxn>
              </a:cxnLst>
              <a:pathLst>
                <a:path w="2304" h="1152">
                  <a:moveTo>
                    <a:pt x="0" y="576"/>
                  </a:moveTo>
                  <a:cubicBezTo>
                    <a:pt x="192" y="288"/>
                    <a:pt x="384" y="0"/>
                    <a:pt x="576" y="0"/>
                  </a:cubicBezTo>
                  <a:cubicBezTo>
                    <a:pt x="768" y="0"/>
                    <a:pt x="970" y="368"/>
                    <a:pt x="1152" y="576"/>
                  </a:cubicBezTo>
                  <a:cubicBezTo>
                    <a:pt x="1334" y="784"/>
                    <a:pt x="1536" y="1152"/>
                    <a:pt x="1728" y="1152"/>
                  </a:cubicBezTo>
                  <a:cubicBezTo>
                    <a:pt x="1920" y="1152"/>
                    <a:pt x="2208" y="672"/>
                    <a:pt x="2304" y="57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92199" name="Group 39"/>
          <p:cNvGrpSpPr/>
          <p:nvPr/>
        </p:nvGrpSpPr>
        <p:grpSpPr>
          <a:xfrm>
            <a:off x="1241425" y="3292475"/>
            <a:ext cx="6731000" cy="519113"/>
            <a:chOff x="960" y="2496"/>
            <a:chExt cx="4240" cy="327"/>
          </a:xfrm>
        </p:grpSpPr>
        <p:graphicFrame>
          <p:nvGraphicFramePr>
            <p:cNvPr id="82979" name="Object 54"/>
            <p:cNvGraphicFramePr>
              <a:graphicFrameLocks noChangeAspect="1"/>
            </p:cNvGraphicFramePr>
            <p:nvPr/>
          </p:nvGraphicFramePr>
          <p:xfrm>
            <a:off x="4640" y="2496"/>
            <a:ext cx="56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" imgW="16154400" imgH="9448800" progId="Equation.3">
                    <p:embed/>
                  </p:oleObj>
                </mc:Choice>
                <mc:Fallback>
                  <p:oleObj name="" r:id="rId1" imgW="16154400" imgH="94488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40" y="2496"/>
                          <a:ext cx="560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0" name="Line 41"/>
            <p:cNvSpPr/>
            <p:nvPr/>
          </p:nvSpPr>
          <p:spPr>
            <a:xfrm>
              <a:off x="960" y="2544"/>
              <a:ext cx="3840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02" name="Group 42"/>
          <p:cNvGrpSpPr/>
          <p:nvPr/>
        </p:nvGrpSpPr>
        <p:grpSpPr>
          <a:xfrm>
            <a:off x="1774825" y="1844675"/>
            <a:ext cx="5105400" cy="2590800"/>
            <a:chOff x="1296" y="1584"/>
            <a:chExt cx="3216" cy="1632"/>
          </a:xfrm>
        </p:grpSpPr>
        <p:sp>
          <p:nvSpPr>
            <p:cNvPr id="82982" name="Line 43"/>
            <p:cNvSpPr/>
            <p:nvPr/>
          </p:nvSpPr>
          <p:spPr>
            <a:xfrm>
              <a:off x="1296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3" name="Line 44"/>
            <p:cNvSpPr/>
            <p:nvPr/>
          </p:nvSpPr>
          <p:spPr>
            <a:xfrm>
              <a:off x="1920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4" name="Line 45"/>
            <p:cNvSpPr/>
            <p:nvPr/>
          </p:nvSpPr>
          <p:spPr>
            <a:xfrm>
              <a:off x="2592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5" name="Line 46"/>
            <p:cNvSpPr/>
            <p:nvPr/>
          </p:nvSpPr>
          <p:spPr>
            <a:xfrm>
              <a:off x="3216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Line 47"/>
            <p:cNvSpPr/>
            <p:nvPr/>
          </p:nvSpPr>
          <p:spPr>
            <a:xfrm>
              <a:off x="3888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7" name="Line 48"/>
            <p:cNvSpPr/>
            <p:nvPr/>
          </p:nvSpPr>
          <p:spPr>
            <a:xfrm>
              <a:off x="4512" y="1584"/>
              <a:ext cx="0" cy="1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8081" name="Text Box 17"/>
          <p:cNvSpPr txBox="1"/>
          <p:nvPr/>
        </p:nvSpPr>
        <p:spPr>
          <a:xfrm>
            <a:off x="301625" y="5440363"/>
            <a:ext cx="85407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上述结论具有普遍意义，适用于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一个谐振动系统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7" grpId="0"/>
      <p:bldP spid="8808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0919" name="文本框 550918"/>
          <p:cNvSpPr txBox="1"/>
          <p:nvPr/>
        </p:nvSpPr>
        <p:spPr>
          <a:xfrm>
            <a:off x="595313" y="1381125"/>
            <a:ext cx="3352800" cy="685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  <a:tileRect/>
          </a:gradFill>
          <a:ln w="9525" cap="flat" cmpd="sng">
            <a:solidFill>
              <a:srgbClr val="00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几种特殊情况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50924" name="内容占位符 550923"/>
          <p:cNvGraphicFramePr>
            <a:graphicFrameLocks noGrp="1"/>
          </p:cNvGraphicFramePr>
          <p:nvPr>
            <p:ph sz="half" idx="2"/>
          </p:nvPr>
        </p:nvGraphicFramePr>
        <p:xfrm>
          <a:off x="5083175" y="512763"/>
          <a:ext cx="1490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" imgW="545465" imgH="431800" progId="Equation.3">
                  <p:embed/>
                </p:oleObj>
              </mc:Choice>
              <mc:Fallback>
                <p:oleObj name="" r:id="rId1" imgW="545465" imgH="4318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3175" y="512763"/>
                        <a:ext cx="1490663" cy="981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椭圆 550928"/>
          <p:cNvSpPr/>
          <p:nvPr/>
        </p:nvSpPr>
        <p:spPr>
          <a:xfrm>
            <a:off x="2752725" y="4479925"/>
            <a:ext cx="1000125" cy="990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5C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2" name="矩形 550929"/>
          <p:cNvSpPr/>
          <p:nvPr/>
        </p:nvSpPr>
        <p:spPr>
          <a:xfrm>
            <a:off x="107950" y="3946525"/>
            <a:ext cx="4572000" cy="2362200"/>
          </a:xfrm>
          <a:prstGeom prst="rect">
            <a:avLst/>
          </a:prstGeom>
          <a:noFill/>
          <a:ln w="12700" cap="flat" cmpd="sng">
            <a:solidFill>
              <a:srgbClr val="008000"/>
            </a:solidFill>
            <a:prstDash val="solid"/>
            <a:miter/>
            <a:headEnd type="none" w="med" len="med"/>
            <a:tailEnd type="none" w="sm" len="lg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3" name="文本框 550930"/>
          <p:cNvSpPr txBox="1"/>
          <p:nvPr/>
        </p:nvSpPr>
        <p:spPr>
          <a:xfrm>
            <a:off x="1860550" y="5713413"/>
            <a:ext cx="2895600" cy="519112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           x          X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4" name="直接连接符 550931"/>
          <p:cNvSpPr/>
          <p:nvPr/>
        </p:nvSpPr>
        <p:spPr>
          <a:xfrm>
            <a:off x="488950" y="4341813"/>
            <a:ext cx="0" cy="114300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975" name="直接连接符 550932"/>
          <p:cNvSpPr/>
          <p:nvPr/>
        </p:nvSpPr>
        <p:spPr>
          <a:xfrm>
            <a:off x="2089150" y="5713413"/>
            <a:ext cx="2438400" cy="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83976" name="直接连接符 550933"/>
          <p:cNvSpPr/>
          <p:nvPr/>
        </p:nvSpPr>
        <p:spPr>
          <a:xfrm flipH="1">
            <a:off x="184150" y="4341813"/>
            <a:ext cx="228600" cy="20320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977" name="直接连接符 550934"/>
          <p:cNvSpPr/>
          <p:nvPr/>
        </p:nvSpPr>
        <p:spPr>
          <a:xfrm flipH="1">
            <a:off x="184150" y="4646613"/>
            <a:ext cx="228600" cy="201612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978" name="直接连接符 550935"/>
          <p:cNvSpPr/>
          <p:nvPr/>
        </p:nvSpPr>
        <p:spPr>
          <a:xfrm flipH="1">
            <a:off x="184150" y="4951413"/>
            <a:ext cx="228600" cy="201612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979" name="直接连接符 550936"/>
          <p:cNvSpPr/>
          <p:nvPr/>
        </p:nvSpPr>
        <p:spPr>
          <a:xfrm flipH="1">
            <a:off x="184150" y="5256213"/>
            <a:ext cx="228600" cy="201612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980" name="直接连接符 550937"/>
          <p:cNvSpPr/>
          <p:nvPr/>
        </p:nvSpPr>
        <p:spPr>
          <a:xfrm>
            <a:off x="488950" y="5484813"/>
            <a:ext cx="38100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3981" name="左箭头 550938"/>
          <p:cNvSpPr/>
          <p:nvPr/>
        </p:nvSpPr>
        <p:spPr>
          <a:xfrm>
            <a:off x="2241550" y="4175125"/>
            <a:ext cx="685800" cy="304800"/>
          </a:xfrm>
          <a:prstGeom prst="leftArrow">
            <a:avLst>
              <a:gd name="adj1" fmla="val 50000"/>
              <a:gd name="adj2" fmla="val 56250"/>
            </a:avLst>
          </a:prstGeom>
          <a:gradFill rotWithShape="0">
            <a:gsLst>
              <a:gs pos="0">
                <a:srgbClr val="76002F"/>
              </a:gs>
              <a:gs pos="50000">
                <a:srgbClr val="FF0066"/>
              </a:gs>
              <a:gs pos="100000">
                <a:srgbClr val="76002F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82" name="直接连接符 550939"/>
          <p:cNvSpPr/>
          <p:nvPr/>
        </p:nvSpPr>
        <p:spPr>
          <a:xfrm>
            <a:off x="3232150" y="4251325"/>
            <a:ext cx="0" cy="1462088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3983" name="椭圆 550940"/>
          <p:cNvSpPr/>
          <p:nvPr/>
        </p:nvSpPr>
        <p:spPr>
          <a:xfrm>
            <a:off x="2051050" y="5457825"/>
            <a:ext cx="76200" cy="76200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84" name="对象 550941"/>
          <p:cNvGraphicFramePr/>
          <p:nvPr/>
        </p:nvGraphicFramePr>
        <p:xfrm>
          <a:off x="3001963" y="4792663"/>
          <a:ext cx="460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228600" imgH="190500" progId="Equation.3">
                  <p:embed/>
                </p:oleObj>
              </mc:Choice>
              <mc:Fallback>
                <p:oleObj name="" r:id="rId3" imgW="228600" imgH="1905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1963" y="4792663"/>
                        <a:ext cx="4603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5" name="组合 550942"/>
          <p:cNvGrpSpPr/>
          <p:nvPr/>
        </p:nvGrpSpPr>
        <p:grpSpPr>
          <a:xfrm>
            <a:off x="488950" y="4632325"/>
            <a:ext cx="2286000" cy="609600"/>
            <a:chOff x="1104" y="2064"/>
            <a:chExt cx="2400" cy="384"/>
          </a:xfrm>
        </p:grpSpPr>
        <p:grpSp>
          <p:nvGrpSpPr>
            <p:cNvPr id="83986" name="组合 550943"/>
            <p:cNvGrpSpPr/>
            <p:nvPr/>
          </p:nvGrpSpPr>
          <p:grpSpPr>
            <a:xfrm>
              <a:off x="1469" y="2064"/>
              <a:ext cx="208" cy="384"/>
              <a:chOff x="1632" y="2064"/>
              <a:chExt cx="336" cy="384"/>
            </a:xfrm>
          </p:grpSpPr>
          <p:sp>
            <p:nvSpPr>
              <p:cNvPr id="83987" name="直接连接符 550944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3988" name="直接连接符 550945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3989" name="组合 550946"/>
            <p:cNvGrpSpPr/>
            <p:nvPr/>
          </p:nvGrpSpPr>
          <p:grpSpPr>
            <a:xfrm>
              <a:off x="1677" y="2064"/>
              <a:ext cx="209" cy="384"/>
              <a:chOff x="1632" y="2064"/>
              <a:chExt cx="336" cy="384"/>
            </a:xfrm>
          </p:grpSpPr>
          <p:sp>
            <p:nvSpPr>
              <p:cNvPr id="83990" name="直接连接符 550947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3991" name="直接连接符 550948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3992" name="组合 550949"/>
            <p:cNvGrpSpPr/>
            <p:nvPr/>
          </p:nvGrpSpPr>
          <p:grpSpPr>
            <a:xfrm>
              <a:off x="1886" y="2064"/>
              <a:ext cx="209" cy="384"/>
              <a:chOff x="1632" y="2064"/>
              <a:chExt cx="336" cy="384"/>
            </a:xfrm>
          </p:grpSpPr>
          <p:sp>
            <p:nvSpPr>
              <p:cNvPr id="83993" name="直接连接符 550950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3994" name="直接连接符 550951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3995" name="组合 550952"/>
            <p:cNvGrpSpPr/>
            <p:nvPr/>
          </p:nvGrpSpPr>
          <p:grpSpPr>
            <a:xfrm>
              <a:off x="2095" y="2064"/>
              <a:ext cx="209" cy="384"/>
              <a:chOff x="1632" y="2064"/>
              <a:chExt cx="336" cy="384"/>
            </a:xfrm>
          </p:grpSpPr>
          <p:sp>
            <p:nvSpPr>
              <p:cNvPr id="83996" name="直接连接符 550953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3997" name="直接连接符 550954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3998" name="组合 550955"/>
            <p:cNvGrpSpPr/>
            <p:nvPr/>
          </p:nvGrpSpPr>
          <p:grpSpPr>
            <a:xfrm>
              <a:off x="2304" y="2064"/>
              <a:ext cx="209" cy="384"/>
              <a:chOff x="1632" y="2064"/>
              <a:chExt cx="336" cy="384"/>
            </a:xfrm>
          </p:grpSpPr>
          <p:sp>
            <p:nvSpPr>
              <p:cNvPr id="83999" name="直接连接符 550956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4000" name="直接连接符 550957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4001" name="组合 550958"/>
            <p:cNvGrpSpPr/>
            <p:nvPr/>
          </p:nvGrpSpPr>
          <p:grpSpPr>
            <a:xfrm>
              <a:off x="2513" y="2064"/>
              <a:ext cx="209" cy="384"/>
              <a:chOff x="1632" y="2064"/>
              <a:chExt cx="336" cy="384"/>
            </a:xfrm>
          </p:grpSpPr>
          <p:sp>
            <p:nvSpPr>
              <p:cNvPr id="84002" name="直接连接符 550959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4003" name="直接连接符 550960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4004" name="组合 550961"/>
            <p:cNvGrpSpPr/>
            <p:nvPr/>
          </p:nvGrpSpPr>
          <p:grpSpPr>
            <a:xfrm>
              <a:off x="2722" y="2064"/>
              <a:ext cx="209" cy="384"/>
              <a:chOff x="1632" y="2064"/>
              <a:chExt cx="336" cy="384"/>
            </a:xfrm>
          </p:grpSpPr>
          <p:sp>
            <p:nvSpPr>
              <p:cNvPr id="84005" name="直接连接符 550962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4006" name="直接连接符 550963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grpSp>
          <p:nvGrpSpPr>
            <p:cNvPr id="84007" name="组合 550964"/>
            <p:cNvGrpSpPr/>
            <p:nvPr/>
          </p:nvGrpSpPr>
          <p:grpSpPr>
            <a:xfrm>
              <a:off x="2931" y="2064"/>
              <a:ext cx="208" cy="384"/>
              <a:chOff x="1632" y="2064"/>
              <a:chExt cx="336" cy="384"/>
            </a:xfrm>
          </p:grpSpPr>
          <p:sp>
            <p:nvSpPr>
              <p:cNvPr id="84008" name="直接连接符 550965"/>
              <p:cNvSpPr/>
              <p:nvPr/>
            </p:nvSpPr>
            <p:spPr>
              <a:xfrm flipH="1">
                <a:off x="1632" y="2064"/>
                <a:ext cx="144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84009" name="直接连接符 550966"/>
              <p:cNvSpPr/>
              <p:nvPr/>
            </p:nvSpPr>
            <p:spPr>
              <a:xfrm>
                <a:off x="1776" y="2064"/>
                <a:ext cx="192" cy="384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</p:grpSp>
        <p:sp>
          <p:nvSpPr>
            <p:cNvPr id="84010" name="直接连接符 550967"/>
            <p:cNvSpPr/>
            <p:nvPr/>
          </p:nvSpPr>
          <p:spPr>
            <a:xfrm flipH="1">
              <a:off x="1290" y="2064"/>
              <a:ext cx="59" cy="288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84011" name="直接连接符 550968"/>
            <p:cNvSpPr/>
            <p:nvPr/>
          </p:nvSpPr>
          <p:spPr>
            <a:xfrm>
              <a:off x="1349" y="2064"/>
              <a:ext cx="120" cy="38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84012" name="直接连接符 550969"/>
            <p:cNvSpPr/>
            <p:nvPr/>
          </p:nvSpPr>
          <p:spPr>
            <a:xfrm>
              <a:off x="1104" y="2352"/>
              <a:ext cx="18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84013" name="直接连接符 550970"/>
            <p:cNvSpPr/>
            <p:nvPr/>
          </p:nvSpPr>
          <p:spPr>
            <a:xfrm flipH="1">
              <a:off x="3139" y="2064"/>
              <a:ext cx="90" cy="38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84014" name="直接连接符 550971"/>
            <p:cNvSpPr/>
            <p:nvPr/>
          </p:nvSpPr>
          <p:spPr>
            <a:xfrm>
              <a:off x="3229" y="2064"/>
              <a:ext cx="89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84015" name="直接连接符 550972"/>
            <p:cNvSpPr/>
            <p:nvPr/>
          </p:nvSpPr>
          <p:spPr>
            <a:xfrm>
              <a:off x="3318" y="2304"/>
              <a:ext cx="18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sm" len="lg"/>
              <a:tailEnd type="none" w="sm" len="lg"/>
            </a:ln>
          </p:spPr>
        </p:sp>
      </p:grpSp>
      <p:sp>
        <p:nvSpPr>
          <p:cNvPr id="84016" name="直接连接符 550973"/>
          <p:cNvSpPr/>
          <p:nvPr/>
        </p:nvSpPr>
        <p:spPr>
          <a:xfrm>
            <a:off x="2101850" y="4276725"/>
            <a:ext cx="0" cy="1462088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2" name="对象 1"/>
          <p:cNvGraphicFramePr/>
          <p:nvPr/>
        </p:nvGraphicFramePr>
        <p:xfrm>
          <a:off x="5316538" y="2814638"/>
          <a:ext cx="23891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1333500" imgH="762000" progId="Equation.3">
                  <p:embed/>
                </p:oleObj>
              </mc:Choice>
              <mc:Fallback>
                <p:oleObj name="" r:id="rId5" imgW="1333500" imgH="7620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6538" y="2814638"/>
                        <a:ext cx="2389187" cy="136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026025" y="5054600"/>
          <a:ext cx="393700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2197100" imgH="1028700" progId="Equation.3">
                  <p:embed/>
                </p:oleObj>
              </mc:Choice>
              <mc:Fallback>
                <p:oleObj name="" r:id="rId7" imgW="2197100" imgH="10287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6025" y="5054600"/>
                        <a:ext cx="3937000" cy="183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083175" y="952500"/>
          <a:ext cx="34353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9" imgW="1917065" imgH="762000" progId="Equation.3">
                  <p:embed/>
                </p:oleObj>
              </mc:Choice>
              <mc:Fallback>
                <p:oleObj name="" r:id="rId9" imgW="1917065" imgH="7620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3175" y="952500"/>
                        <a:ext cx="3435350" cy="1360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143500" y="2444750"/>
          <a:ext cx="1438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1" imgW="685800" imgH="431800" progId="Equation.3">
                  <p:embed/>
                </p:oleObj>
              </mc:Choice>
              <mc:Fallback>
                <p:oleObj name="" r:id="rId11" imgW="685800" imgH="4318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0" y="2444750"/>
                        <a:ext cx="14382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214938" y="4305300"/>
          <a:ext cx="13192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3" imgW="736600" imgH="393700" progId="Equation.3">
                  <p:embed/>
                </p:oleObj>
              </mc:Choice>
              <mc:Fallback>
                <p:oleObj name="" r:id="rId13" imgW="736600" imgH="3937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4938" y="4305300"/>
                        <a:ext cx="1319212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文本框 312329"/>
          <p:cNvSpPr txBox="1"/>
          <p:nvPr/>
        </p:nvSpPr>
        <p:spPr>
          <a:xfrm>
            <a:off x="501650" y="214313"/>
            <a:ext cx="2227263" cy="706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4000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复杂运动</a:t>
            </a:r>
            <a:endParaRPr lang="zh-CN" altLang="en-US" sz="4000" dirty="0">
              <a:solidFill>
                <a:srgbClr val="FF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84994" name="文本框 312329"/>
          <p:cNvSpPr txBox="1"/>
          <p:nvPr/>
        </p:nvSpPr>
        <p:spPr>
          <a:xfrm>
            <a:off x="4344988" y="258763"/>
            <a:ext cx="2227262" cy="708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4000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简单运动</a:t>
            </a:r>
            <a:endParaRPr lang="zh-CN" altLang="en-US" sz="4000" dirty="0">
              <a:solidFill>
                <a:srgbClr val="FF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84995" name="左右箭头 6"/>
          <p:cNvSpPr/>
          <p:nvPr/>
        </p:nvSpPr>
        <p:spPr>
          <a:xfrm>
            <a:off x="2890838" y="457200"/>
            <a:ext cx="1293812" cy="222250"/>
          </a:xfrm>
          <a:prstGeom prst="leftRightArrow">
            <a:avLst>
              <a:gd name="adj1" fmla="val 50000"/>
              <a:gd name="adj2" fmla="val 4980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6" name="文本框 312329"/>
          <p:cNvSpPr txBox="1"/>
          <p:nvPr/>
        </p:nvSpPr>
        <p:spPr>
          <a:xfrm>
            <a:off x="501650" y="1227138"/>
            <a:ext cx="3859213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charset="0"/>
              </a:rPr>
              <a:t>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匀变速直线运动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/>
          <p:nvPr/>
        </p:nvGraphicFramePr>
        <p:xfrm>
          <a:off x="1266825" y="4683125"/>
          <a:ext cx="44910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6825" y="4683125"/>
                        <a:ext cx="4491038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88975" y="2272030"/>
            <a:ext cx="5467350" cy="1962150"/>
            <a:chOff x="1085" y="3578"/>
            <a:chExt cx="8610" cy="3090"/>
          </a:xfrm>
        </p:grpSpPr>
        <p:cxnSp>
          <p:nvCxnSpPr>
            <p:cNvPr id="84997" name="直接箭头连接符 2"/>
            <p:cNvCxnSpPr/>
            <p:nvPr/>
          </p:nvCxnSpPr>
          <p:spPr>
            <a:xfrm>
              <a:off x="1113" y="4490"/>
              <a:ext cx="798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sp>
          <p:nvSpPr>
            <p:cNvPr id="84998" name="椭圆 3"/>
            <p:cNvSpPr/>
            <p:nvPr/>
          </p:nvSpPr>
          <p:spPr>
            <a:xfrm>
              <a:off x="1113" y="4320"/>
              <a:ext cx="340" cy="34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40" tIns="45720" rIns="91440" bIns="45720" anchor="t"/>
            <a:p>
              <a:pPr defTabSz="914400"/>
              <a:endParaRPr lang="zh-CN" altLang="en-US" baseline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4999" name="直接箭头连接符 4"/>
            <p:cNvCxnSpPr/>
            <p:nvPr/>
          </p:nvCxnSpPr>
          <p:spPr>
            <a:xfrm>
              <a:off x="1453" y="4490"/>
              <a:ext cx="1545" cy="0"/>
            </a:xfrm>
            <a:prstGeom prst="straightConnector1">
              <a:avLst/>
            </a:prstGeom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triangle" w="med" len="med"/>
            </a:ln>
          </p:spPr>
        </p:cxnSp>
        <p:graphicFrame>
          <p:nvGraphicFramePr>
            <p:cNvPr id="6" name="对象 5"/>
            <p:cNvGraphicFramePr/>
            <p:nvPr/>
          </p:nvGraphicFramePr>
          <p:xfrm>
            <a:off x="3415" y="3578"/>
            <a:ext cx="2355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3" imgW="482600" imgH="228600" progId="Equation.3">
                    <p:embed/>
                  </p:oleObj>
                </mc:Choice>
                <mc:Fallback>
                  <p:oleObj name="" r:id="rId3" imgW="482600" imgH="2286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5" y="3578"/>
                          <a:ext cx="2355" cy="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001" name="直接箭头连接符 7"/>
            <p:cNvCxnSpPr/>
            <p:nvPr/>
          </p:nvCxnSpPr>
          <p:spPr>
            <a:xfrm>
              <a:off x="1085" y="6498"/>
              <a:ext cx="7983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sp>
          <p:nvSpPr>
            <p:cNvPr id="85002" name="椭圆 8"/>
            <p:cNvSpPr/>
            <p:nvPr/>
          </p:nvSpPr>
          <p:spPr>
            <a:xfrm>
              <a:off x="1085" y="6328"/>
              <a:ext cx="343" cy="34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40" tIns="45720" rIns="91440" bIns="45720" anchor="t"/>
            <a:p>
              <a:pPr defTabSz="914400"/>
              <a:endParaRPr lang="zh-CN" altLang="en-US" baseline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5003" name="直接箭头连接符 9"/>
            <p:cNvCxnSpPr/>
            <p:nvPr/>
          </p:nvCxnSpPr>
          <p:spPr>
            <a:xfrm>
              <a:off x="1428" y="6498"/>
              <a:ext cx="1545" cy="0"/>
            </a:xfrm>
            <a:prstGeom prst="straightConnector1">
              <a:avLst/>
            </a:prstGeom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triangle" w="med" len="med"/>
            </a:ln>
          </p:spPr>
        </p:cxnSp>
        <p:sp>
          <p:nvSpPr>
            <p:cNvPr id="85004" name="文本框 12"/>
            <p:cNvSpPr txBox="1"/>
            <p:nvPr/>
          </p:nvSpPr>
          <p:spPr>
            <a:xfrm>
              <a:off x="8553" y="3578"/>
              <a:ext cx="10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5" name="文本框 13"/>
            <p:cNvSpPr txBox="1"/>
            <p:nvPr/>
          </p:nvSpPr>
          <p:spPr>
            <a:xfrm>
              <a:off x="8625" y="5563"/>
              <a:ext cx="10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" name="对象 16"/>
            <p:cNvGraphicFramePr/>
            <p:nvPr/>
          </p:nvGraphicFramePr>
          <p:xfrm>
            <a:off x="3465" y="5110"/>
            <a:ext cx="2518" cy="1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5" imgW="634365" imgH="393700" progId="Equation.3">
                    <p:embed/>
                  </p:oleObj>
                </mc:Choice>
                <mc:Fallback>
                  <p:oleObj name="" r:id="rId5" imgW="634365" imgH="3937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65" y="5110"/>
                          <a:ext cx="2518" cy="1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/>
          <p:nvPr/>
        </p:nvGraphicFramePr>
        <p:xfrm>
          <a:off x="6327775" y="2060575"/>
          <a:ext cx="23510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723900" imgH="660400" progId="Equation.3">
                  <p:embed/>
                </p:oleObj>
              </mc:Choice>
              <mc:Fallback>
                <p:oleObj name="" r:id="rId7" imgW="723900" imgH="6604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7775" y="2060575"/>
                        <a:ext cx="2351088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312329"/>
          <p:cNvSpPr txBox="1"/>
          <p:nvPr/>
        </p:nvSpPr>
        <p:spPr>
          <a:xfrm>
            <a:off x="4344988" y="1227138"/>
            <a:ext cx="3859212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方向运动合成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8499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6017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98463" y="1411288"/>
            <a:ext cx="5832475" cy="4540250"/>
          </a:xfrm>
        </p:spPr>
      </p:pic>
      <p:graphicFrame>
        <p:nvGraphicFramePr>
          <p:cNvPr id="105477" name="对象 105476"/>
          <p:cNvGraphicFramePr/>
          <p:nvPr/>
        </p:nvGraphicFramePr>
        <p:xfrm>
          <a:off x="6389688" y="2060575"/>
          <a:ext cx="22272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" imgW="685800" imgH="660400" progId="Equation.3">
                  <p:embed/>
                </p:oleObj>
              </mc:Choice>
              <mc:Fallback>
                <p:oleObj name="" r:id="rId2" imgW="685800" imgH="6604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9688" y="2060575"/>
                        <a:ext cx="2227262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文本框 312329"/>
          <p:cNvSpPr txBox="1"/>
          <p:nvPr/>
        </p:nvSpPr>
        <p:spPr>
          <a:xfrm>
            <a:off x="501650" y="484188"/>
            <a:ext cx="385921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charset="0"/>
              </a:rPr>
              <a:t>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平抛运动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312329"/>
          <p:cNvSpPr txBox="1"/>
          <p:nvPr/>
        </p:nvSpPr>
        <p:spPr>
          <a:xfrm>
            <a:off x="3198813" y="517525"/>
            <a:ext cx="3859212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垂直方向运动合成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7042" name="Text Box 4"/>
          <p:cNvSpPr txBox="1"/>
          <p:nvPr/>
        </p:nvSpPr>
        <p:spPr>
          <a:xfrm>
            <a:off x="1511300" y="-11112"/>
            <a:ext cx="490537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6.2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谐振动的合成</a:t>
            </a:r>
            <a:endParaRPr lang="zh-CN" altLang="en-US" sz="36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3" name="Rectangle 5"/>
          <p:cNvSpPr/>
          <p:nvPr/>
        </p:nvSpPr>
        <p:spPr>
          <a:xfrm>
            <a:off x="161925" y="647700"/>
            <a:ext cx="7829550" cy="6143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3200">
                <a:solidFill>
                  <a:srgbClr val="800000"/>
                </a:solidFill>
                <a:latin typeface="华文行楷" panose="02010800040101010101" charset="-122"/>
                <a:ea typeface="华文行楷" panose="02010800040101010101" charset="-122"/>
              </a:rPr>
              <a:t>6.2.1</a:t>
            </a:r>
            <a:r>
              <a:rPr lang="zh-CN" altLang="en-US" sz="3200">
                <a:solidFill>
                  <a:srgbClr val="800000"/>
                </a:solidFill>
                <a:latin typeface="华文行楷" panose="02010800040101010101" charset="-122"/>
                <a:ea typeface="华文行楷" panose="02010800040101010101" charset="-122"/>
              </a:rPr>
              <a:t>   </a:t>
            </a:r>
            <a:r>
              <a:rPr lang="zh-CN" altLang="en-US" sz="3200" u="sng">
                <a:solidFill>
                  <a:srgbClr val="800000"/>
                </a:solidFill>
                <a:latin typeface="华文行楷" panose="02010800040101010101" charset="-122"/>
                <a:ea typeface="华文行楷" panose="02010800040101010101" charset="-122"/>
              </a:rPr>
              <a:t>同方向、同频率</a:t>
            </a:r>
            <a:r>
              <a:rPr lang="zh-CN" altLang="en-US" sz="3200">
                <a:solidFill>
                  <a:srgbClr val="800000"/>
                </a:solidFill>
                <a:latin typeface="华文行楷" panose="02010800040101010101" charset="-122"/>
                <a:ea typeface="华文行楷" panose="02010800040101010101" charset="-122"/>
              </a:rPr>
              <a:t>谐振动的合成   </a:t>
            </a:r>
            <a:endParaRPr lang="zh-CN" altLang="en-US" sz="3200">
              <a:solidFill>
                <a:srgbClr val="80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94214" name="Rectangle 6"/>
          <p:cNvSpPr/>
          <p:nvPr/>
        </p:nvSpPr>
        <p:spPr>
          <a:xfrm>
            <a:off x="746125" y="1233488"/>
            <a:ext cx="3871913" cy="1755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 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t+ </a:t>
            </a:r>
            <a:r>
              <a:rPr lang="el-GR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 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t+</a:t>
            </a:r>
            <a:r>
              <a:rPr lang="el-GR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：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4215" name="Group 7"/>
          <p:cNvGrpSpPr/>
          <p:nvPr/>
        </p:nvGrpSpPr>
        <p:grpSpPr>
          <a:xfrm>
            <a:off x="4932363" y="912813"/>
            <a:ext cx="4252912" cy="3006725"/>
            <a:chOff x="414" y="1355"/>
            <a:chExt cx="2679" cy="1894"/>
          </a:xfrm>
        </p:grpSpPr>
        <p:grpSp>
          <p:nvGrpSpPr>
            <p:cNvPr id="87046" name="Group 8"/>
            <p:cNvGrpSpPr/>
            <p:nvPr/>
          </p:nvGrpSpPr>
          <p:grpSpPr>
            <a:xfrm>
              <a:off x="414" y="1355"/>
              <a:ext cx="2679" cy="1894"/>
              <a:chOff x="1152" y="1819"/>
              <a:chExt cx="2679" cy="1894"/>
            </a:xfrm>
          </p:grpSpPr>
          <p:sp>
            <p:nvSpPr>
              <p:cNvPr id="87047" name="Line 9"/>
              <p:cNvSpPr/>
              <p:nvPr/>
            </p:nvSpPr>
            <p:spPr>
              <a:xfrm>
                <a:off x="1440" y="3394"/>
                <a:ext cx="211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48" name="Text Box 10"/>
              <p:cNvSpPr txBox="1"/>
              <p:nvPr/>
            </p:nvSpPr>
            <p:spPr>
              <a:xfrm>
                <a:off x="3495" y="3211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49" name="Line 11"/>
              <p:cNvSpPr/>
              <p:nvPr/>
            </p:nvSpPr>
            <p:spPr>
              <a:xfrm flipV="1">
                <a:off x="1440" y="2578"/>
                <a:ext cx="288" cy="81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0" name="Line 13"/>
              <p:cNvSpPr/>
              <p:nvPr/>
            </p:nvSpPr>
            <p:spPr>
              <a:xfrm>
                <a:off x="1739" y="2573"/>
                <a:ext cx="0" cy="81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1" name="Line 14"/>
              <p:cNvSpPr/>
              <p:nvPr/>
            </p:nvSpPr>
            <p:spPr>
              <a:xfrm flipV="1">
                <a:off x="1440" y="2962"/>
                <a:ext cx="1584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2" name="Line 15"/>
              <p:cNvSpPr/>
              <p:nvPr/>
            </p:nvSpPr>
            <p:spPr>
              <a:xfrm>
                <a:off x="3024" y="2962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3" name="Line 16"/>
              <p:cNvSpPr/>
              <p:nvPr/>
            </p:nvSpPr>
            <p:spPr>
              <a:xfrm flipV="1">
                <a:off x="3024" y="2146"/>
                <a:ext cx="288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4" name="Line 17"/>
              <p:cNvSpPr/>
              <p:nvPr/>
            </p:nvSpPr>
            <p:spPr>
              <a:xfrm flipV="1">
                <a:off x="1728" y="2146"/>
                <a:ext cx="1584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5" name="Line 18"/>
              <p:cNvSpPr/>
              <p:nvPr/>
            </p:nvSpPr>
            <p:spPr>
              <a:xfrm flipV="1">
                <a:off x="1440" y="2146"/>
                <a:ext cx="1872" cy="124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lg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6" name="Line 19"/>
              <p:cNvSpPr/>
              <p:nvPr/>
            </p:nvSpPr>
            <p:spPr>
              <a:xfrm>
                <a:off x="3312" y="2146"/>
                <a:ext cx="0" cy="124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7" name="Arc 27"/>
              <p:cNvSpPr/>
              <p:nvPr/>
            </p:nvSpPr>
            <p:spPr>
              <a:xfrm>
                <a:off x="1512" y="3118"/>
                <a:ext cx="168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58" name="Arc 28"/>
              <p:cNvSpPr/>
              <p:nvPr/>
            </p:nvSpPr>
            <p:spPr>
              <a:xfrm rot="422747">
                <a:off x="1912" y="3069"/>
                <a:ext cx="153" cy="3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3577" h="21600" fill="none">
                    <a:moveTo>
                      <a:pt x="-1" y="90"/>
                    </a:moveTo>
                    <a:cubicBezTo>
                      <a:pt x="657" y="30"/>
                      <a:pt x="1316" y="-1"/>
                      <a:pt x="1977" y="0"/>
                    </a:cubicBezTo>
                    <a:cubicBezTo>
                      <a:pt x="13906" y="0"/>
                      <a:pt x="23577" y="9670"/>
                      <a:pt x="23577" y="21600"/>
                    </a:cubicBezTo>
                  </a:path>
                  <a:path w="23577" h="21600" stroke="0">
                    <a:moveTo>
                      <a:pt x="-1" y="90"/>
                    </a:moveTo>
                    <a:cubicBezTo>
                      <a:pt x="657" y="30"/>
                      <a:pt x="1316" y="-1"/>
                      <a:pt x="1977" y="0"/>
                    </a:cubicBezTo>
                    <a:cubicBezTo>
                      <a:pt x="13906" y="0"/>
                      <a:pt x="23577" y="9670"/>
                      <a:pt x="23577" y="21600"/>
                    </a:cubicBezTo>
                    <a:lnTo>
                      <a:pt x="1977" y="21600"/>
                    </a:lnTo>
                    <a:lnTo>
                      <a:pt x="-1" y="9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59" name="Arc 29"/>
              <p:cNvSpPr/>
              <p:nvPr/>
            </p:nvSpPr>
            <p:spPr>
              <a:xfrm rot="1416566">
                <a:off x="2194" y="3175"/>
                <a:ext cx="180" cy="1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951" fill="none">
                    <a:moveTo>
                      <a:pt x="6366" y="-1"/>
                    </a:moveTo>
                    <a:cubicBezTo>
                      <a:pt x="15422" y="2792"/>
                      <a:pt x="21600" y="11162"/>
                      <a:pt x="21600" y="20640"/>
                    </a:cubicBezTo>
                    <a:cubicBezTo>
                      <a:pt x="21600" y="21077"/>
                      <a:pt x="21586" y="21514"/>
                      <a:pt x="21560" y="21951"/>
                    </a:cubicBezTo>
                  </a:path>
                  <a:path w="21600" h="21951" stroke="0">
                    <a:moveTo>
                      <a:pt x="6366" y="-1"/>
                    </a:moveTo>
                    <a:cubicBezTo>
                      <a:pt x="15422" y="2792"/>
                      <a:pt x="21600" y="11162"/>
                      <a:pt x="21600" y="20640"/>
                    </a:cubicBezTo>
                    <a:cubicBezTo>
                      <a:pt x="21600" y="21077"/>
                      <a:pt x="21586" y="21514"/>
                      <a:pt x="21560" y="21951"/>
                    </a:cubicBezTo>
                    <a:lnTo>
                      <a:pt x="0" y="20640"/>
                    </a:lnTo>
                    <a:lnTo>
                      <a:pt x="6366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60" name="Arc 30"/>
              <p:cNvSpPr/>
              <p:nvPr/>
            </p:nvSpPr>
            <p:spPr>
              <a:xfrm rot="-1791850">
                <a:off x="1152" y="2408"/>
                <a:ext cx="594" cy="4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153" h="20015" fill="none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</a:path>
                  <a:path w="20153" h="20015" stroke="0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  <a:lnTo>
                      <a:pt x="0" y="20015"/>
                    </a:lnTo>
                    <a:lnTo>
                      <a:pt x="8121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61" name="Arc 31"/>
              <p:cNvSpPr/>
              <p:nvPr/>
            </p:nvSpPr>
            <p:spPr>
              <a:xfrm rot="766270">
                <a:off x="2685" y="1929"/>
                <a:ext cx="613" cy="2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153" h="20015" fill="none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</a:path>
                  <a:path w="20153" h="20015" stroke="0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  <a:lnTo>
                      <a:pt x="0" y="20015"/>
                    </a:lnTo>
                    <a:lnTo>
                      <a:pt x="8121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62" name="Arc 32"/>
              <p:cNvSpPr/>
              <p:nvPr/>
            </p:nvSpPr>
            <p:spPr>
              <a:xfrm rot="505810">
                <a:off x="2430" y="2683"/>
                <a:ext cx="59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153" h="20015" fill="none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</a:path>
                  <a:path w="20153" h="20015" stroke="0">
                    <a:moveTo>
                      <a:pt x="8121" y="0"/>
                    </a:moveTo>
                    <a:cubicBezTo>
                      <a:pt x="13651" y="2243"/>
                      <a:pt x="18005" y="6674"/>
                      <a:pt x="20152" y="12242"/>
                    </a:cubicBezTo>
                    <a:lnTo>
                      <a:pt x="0" y="20015"/>
                    </a:lnTo>
                    <a:lnTo>
                      <a:pt x="8121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63" name="Text Box 33"/>
              <p:cNvSpPr txBox="1"/>
              <p:nvPr/>
            </p:nvSpPr>
            <p:spPr>
              <a:xfrm>
                <a:off x="2353" y="3118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zh-CN" sz="2400" b="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</a:t>
                </a:r>
                <a:r>
                  <a:rPr lang="zh-CN" altLang="zh-CN" sz="2400" b="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400" b="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endParaRPr lang="en-US" altLang="zh-CN" sz="2400" b="0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4" name="Rectangle 34"/>
              <p:cNvSpPr/>
              <p:nvPr/>
            </p:nvSpPr>
            <p:spPr>
              <a:xfrm>
                <a:off x="2510" y="2301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5" name="Rectangle 35"/>
              <p:cNvSpPr/>
              <p:nvPr/>
            </p:nvSpPr>
            <p:spPr>
              <a:xfrm>
                <a:off x="2400" y="2815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6" name="Rectangle 36"/>
              <p:cNvSpPr/>
              <p:nvPr/>
            </p:nvSpPr>
            <p:spPr>
              <a:xfrm>
                <a:off x="1376" y="2573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7" name="Rectangle 37"/>
              <p:cNvSpPr/>
              <p:nvPr/>
            </p:nvSpPr>
            <p:spPr>
              <a:xfrm>
                <a:off x="1202" y="3238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8" name="Rectangle 38"/>
              <p:cNvSpPr/>
              <p:nvPr/>
            </p:nvSpPr>
            <p:spPr>
              <a:xfrm>
                <a:off x="2941" y="3300"/>
                <a:ext cx="30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i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69" name="Rectangle 39"/>
              <p:cNvSpPr/>
              <p:nvPr/>
            </p:nvSpPr>
            <p:spPr>
              <a:xfrm>
                <a:off x="1660" y="3299"/>
                <a:ext cx="30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i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70" name="Rectangle 40"/>
              <p:cNvSpPr/>
              <p:nvPr/>
            </p:nvSpPr>
            <p:spPr>
              <a:xfrm>
                <a:off x="1407" y="2236"/>
                <a:ext cx="248" cy="2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zh-CN" altLang="zh-CN" sz="24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endParaRPr lang="en-US" altLang="zh-CN" sz="24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7071" name="Rectangle 41"/>
              <p:cNvSpPr/>
              <p:nvPr/>
            </p:nvSpPr>
            <p:spPr>
              <a:xfrm>
                <a:off x="2829" y="2613"/>
                <a:ext cx="248" cy="2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zh-CN" altLang="zh-CN" sz="24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endParaRPr lang="en-US" altLang="zh-CN" sz="24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7072" name="Text Box 42"/>
              <p:cNvSpPr txBox="1"/>
              <p:nvPr/>
            </p:nvSpPr>
            <p:spPr>
              <a:xfrm>
                <a:off x="1968" y="2936"/>
                <a:ext cx="3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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endPara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73" name="Text Box 43"/>
              <p:cNvSpPr txBox="1"/>
              <p:nvPr/>
            </p:nvSpPr>
            <p:spPr>
              <a:xfrm>
                <a:off x="1582" y="2830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zh-CN" sz="2400" b="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</a:t>
                </a:r>
                <a:r>
                  <a:rPr lang="zh-CN" altLang="zh-CN" sz="2400" b="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sz="2400" b="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endParaRPr lang="en-US" altLang="zh-CN" sz="2400" b="0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74" name="Rectangle 44"/>
              <p:cNvSpPr/>
              <p:nvPr/>
            </p:nvSpPr>
            <p:spPr>
              <a:xfrm>
                <a:off x="3136" y="1819"/>
                <a:ext cx="248" cy="2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zh-CN" altLang="zh-CN" sz="24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endParaRPr lang="en-US" altLang="zh-CN" sz="24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7075" name="Rectangle 47"/>
              <p:cNvSpPr/>
              <p:nvPr/>
            </p:nvSpPr>
            <p:spPr>
              <a:xfrm>
                <a:off x="3206" y="3307"/>
                <a:ext cx="25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r>
                  <a:rPr lang="en-US" altLang="zh-CN" sz="36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076" name="Line 48"/>
            <p:cNvSpPr/>
            <p:nvPr/>
          </p:nvSpPr>
          <p:spPr>
            <a:xfrm>
              <a:off x="2285" y="2514"/>
              <a:ext cx="283" cy="0"/>
            </a:xfrm>
            <a:prstGeom prst="line">
              <a:avLst/>
            </a:prstGeom>
            <a:ln w="28575" cap="flat" cmpd="sng">
              <a:solidFill>
                <a:srgbClr val="0033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77" name="Line 49"/>
            <p:cNvSpPr/>
            <p:nvPr/>
          </p:nvSpPr>
          <p:spPr>
            <a:xfrm>
              <a:off x="725" y="2940"/>
              <a:ext cx="187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4259" name="Object 59"/>
          <p:cNvGraphicFramePr>
            <a:graphicFrameLocks noChangeAspect="1"/>
          </p:cNvGraphicFramePr>
          <p:nvPr/>
        </p:nvGraphicFramePr>
        <p:xfrm>
          <a:off x="952500" y="3165475"/>
          <a:ext cx="3460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28346400" imgH="5486400" progId="Equation.3">
                  <p:embed/>
                </p:oleObj>
              </mc:Choice>
              <mc:Fallback>
                <p:oleObj name="" r:id="rId1" imgW="28346400" imgH="54864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2500" y="3165475"/>
                        <a:ext cx="3460750" cy="612775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1" name="Text Box 53"/>
          <p:cNvSpPr txBox="1"/>
          <p:nvPr/>
        </p:nvSpPr>
        <p:spPr>
          <a:xfrm>
            <a:off x="341313" y="4167188"/>
            <a:ext cx="1730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合振幅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62" name="Object 60"/>
          <p:cNvGraphicFramePr>
            <a:graphicFrameLocks noChangeAspect="1"/>
          </p:cNvGraphicFramePr>
          <p:nvPr/>
        </p:nvGraphicFramePr>
        <p:xfrm>
          <a:off x="1712913" y="4076700"/>
          <a:ext cx="4951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58216800" imgH="7010400" progId="Equation.3">
                  <p:embed/>
                </p:oleObj>
              </mc:Choice>
              <mc:Fallback>
                <p:oleObj name="" r:id="rId3" imgW="58216800" imgH="70104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2913" y="4076700"/>
                        <a:ext cx="495141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3" name="Text Box 55"/>
          <p:cNvSpPr txBox="1"/>
          <p:nvPr/>
        </p:nvSpPr>
        <p:spPr>
          <a:xfrm>
            <a:off x="341313" y="5138738"/>
            <a:ext cx="15240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</a:rPr>
              <a:t>初相位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64" name="Object 61"/>
          <p:cNvGraphicFramePr>
            <a:graphicFrameLocks noChangeAspect="1"/>
          </p:cNvGraphicFramePr>
          <p:nvPr/>
        </p:nvGraphicFramePr>
        <p:xfrm>
          <a:off x="1808163" y="5003800"/>
          <a:ext cx="4321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48158400" imgH="10363200" progId="Equation.3">
                  <p:embed/>
                </p:oleObj>
              </mc:Choice>
              <mc:Fallback>
                <p:oleObj name="" r:id="rId5" imgW="48158400" imgH="10363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163" y="5003800"/>
                        <a:ext cx="432117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6" name="Text Box 58"/>
          <p:cNvSpPr txBox="1"/>
          <p:nvPr/>
        </p:nvSpPr>
        <p:spPr>
          <a:xfrm>
            <a:off x="915988" y="6143625"/>
            <a:ext cx="6248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合振动是简谐振动</a:t>
            </a:r>
            <a:r>
              <a:rPr lang="en-US" altLang="zh-CN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r>
              <a:rPr lang="zh-CN" altLang="en-US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其频率仍为</a:t>
            </a:r>
            <a:r>
              <a:rPr lang="zh-CN" altLang="en-US" i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endParaRPr lang="zh-CN" altLang="en-US" b="0" i="1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4" grpId="0"/>
      <p:bldP spid="94261" grpId="0"/>
      <p:bldP spid="94263" grpId="0"/>
      <p:bldP spid="942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圆角矩形 10"/>
          <p:cNvSpPr/>
          <p:nvPr/>
        </p:nvSpPr>
        <p:spPr>
          <a:xfrm>
            <a:off x="4643438" y="1068388"/>
            <a:ext cx="1401762" cy="415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/>
            <a:tileRect/>
          </a:gradFill>
          <a:ln w="12700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6262" name="Text Box 6"/>
          <p:cNvSpPr txBox="1"/>
          <p:nvPr/>
        </p:nvSpPr>
        <p:spPr>
          <a:xfrm>
            <a:off x="341313" y="161925"/>
            <a:ext cx="37576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差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对合振幅的影响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6264" name="Group 8"/>
          <p:cNvGrpSpPr/>
          <p:nvPr/>
        </p:nvGrpSpPr>
        <p:grpSpPr>
          <a:xfrm>
            <a:off x="431800" y="1995488"/>
            <a:ext cx="5130800" cy="519112"/>
            <a:chOff x="45" y="2406"/>
            <a:chExt cx="4065" cy="327"/>
          </a:xfrm>
        </p:grpSpPr>
        <p:sp>
          <p:nvSpPr>
            <p:cNvPr id="88069" name="Text Box 9"/>
            <p:cNvSpPr txBox="1"/>
            <p:nvPr/>
          </p:nvSpPr>
          <p:spPr>
            <a:xfrm>
              <a:off x="45" y="2406"/>
              <a:ext cx="4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70" name="Object 43"/>
            <p:cNvGraphicFramePr>
              <a:graphicFrameLocks noChangeAspect="1"/>
            </p:cNvGraphicFramePr>
            <p:nvPr/>
          </p:nvGraphicFramePr>
          <p:xfrm>
            <a:off x="725" y="2415"/>
            <a:ext cx="338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" imgW="56692800" imgH="5486400" progId="Equation.3">
                    <p:embed/>
                  </p:oleObj>
                </mc:Choice>
                <mc:Fallback>
                  <p:oleObj name="" r:id="rId1" imgW="56692800" imgH="54864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5" y="2415"/>
                          <a:ext cx="3385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7" name="Group 11"/>
          <p:cNvGrpSpPr/>
          <p:nvPr/>
        </p:nvGrpSpPr>
        <p:grpSpPr>
          <a:xfrm>
            <a:off x="360363" y="3678238"/>
            <a:ext cx="5265737" cy="519112"/>
            <a:chOff x="45" y="3186"/>
            <a:chExt cx="4061" cy="327"/>
          </a:xfrm>
        </p:grpSpPr>
        <p:graphicFrame>
          <p:nvGraphicFramePr>
            <p:cNvPr id="88072" name="Object 44"/>
            <p:cNvGraphicFramePr>
              <a:graphicFrameLocks noChangeAspect="1"/>
            </p:cNvGraphicFramePr>
            <p:nvPr/>
          </p:nvGraphicFramePr>
          <p:xfrm>
            <a:off x="697" y="3209"/>
            <a:ext cx="34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3" imgW="51206400" imgH="4876800" progId="Equation.3">
                    <p:embed/>
                  </p:oleObj>
                </mc:Choice>
                <mc:Fallback>
                  <p:oleObj name="" r:id="rId3" imgW="51206400" imgH="487680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7" y="3209"/>
                          <a:ext cx="3409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3" name="Text Box 13"/>
            <p:cNvSpPr txBox="1"/>
            <p:nvPr/>
          </p:nvSpPr>
          <p:spPr>
            <a:xfrm>
              <a:off x="45" y="3186"/>
              <a:ext cx="4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270" name="Group 14"/>
          <p:cNvGrpSpPr/>
          <p:nvPr/>
        </p:nvGrpSpPr>
        <p:grpSpPr>
          <a:xfrm>
            <a:off x="6777038" y="2190750"/>
            <a:ext cx="1887537" cy="1914525"/>
            <a:chOff x="4127" y="326"/>
            <a:chExt cx="1189" cy="1206"/>
          </a:xfrm>
        </p:grpSpPr>
        <p:sp>
          <p:nvSpPr>
            <p:cNvPr id="88075" name="Line 15"/>
            <p:cNvSpPr/>
            <p:nvPr/>
          </p:nvSpPr>
          <p:spPr>
            <a:xfrm flipV="1">
              <a:off x="4944" y="326"/>
              <a:ext cx="261" cy="1069"/>
            </a:xfrm>
            <a:prstGeom prst="line">
              <a:avLst/>
            </a:prstGeom>
            <a:ln w="3810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6" name="Line 16"/>
            <p:cNvSpPr/>
            <p:nvPr/>
          </p:nvSpPr>
          <p:spPr>
            <a:xfrm flipV="1">
              <a:off x="4269" y="677"/>
              <a:ext cx="141" cy="624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7" name="Text Box 17"/>
            <p:cNvSpPr txBox="1"/>
            <p:nvPr/>
          </p:nvSpPr>
          <p:spPr>
            <a:xfrm>
              <a:off x="4127" y="124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78" name="Object 45"/>
            <p:cNvGraphicFramePr>
              <a:graphicFrameLocks noChangeAspect="1"/>
            </p:cNvGraphicFramePr>
            <p:nvPr/>
          </p:nvGraphicFramePr>
          <p:xfrm>
            <a:off x="4382" y="904"/>
            <a:ext cx="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5" imgW="241300" imgH="304800" progId="Equation.3">
                    <p:embed/>
                  </p:oleObj>
                </mc:Choice>
                <mc:Fallback>
                  <p:oleObj name="" r:id="rId5" imgW="241300" imgH="3048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2" y="904"/>
                          <a:ext cx="1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9" name="Object 46"/>
            <p:cNvGraphicFramePr>
              <a:graphicFrameLocks noChangeAspect="1"/>
            </p:cNvGraphicFramePr>
            <p:nvPr/>
          </p:nvGraphicFramePr>
          <p:xfrm>
            <a:off x="5148" y="601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7" imgW="203200" imgH="254000" progId="Equation.3">
                    <p:embed/>
                  </p:oleObj>
                </mc:Choice>
                <mc:Fallback>
                  <p:oleObj name="" r:id="rId7" imgW="203200" imgH="2540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48" y="601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Line 20"/>
            <p:cNvSpPr/>
            <p:nvPr/>
          </p:nvSpPr>
          <p:spPr>
            <a:xfrm flipV="1">
              <a:off x="4297" y="847"/>
              <a:ext cx="113" cy="4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81" name="Object 47"/>
            <p:cNvGraphicFramePr>
              <a:graphicFrameLocks noChangeAspect="1"/>
            </p:cNvGraphicFramePr>
            <p:nvPr/>
          </p:nvGraphicFramePr>
          <p:xfrm>
            <a:off x="4411" y="629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9" imgW="254000" imgH="304800" progId="Equation.3">
                    <p:embed/>
                  </p:oleObj>
                </mc:Choice>
                <mc:Fallback>
                  <p:oleObj name="" r:id="rId9" imgW="254000" imgH="304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1" y="629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2" name="AutoShape 22"/>
            <p:cNvSpPr/>
            <p:nvPr/>
          </p:nvSpPr>
          <p:spPr>
            <a:xfrm>
              <a:off x="4665" y="969"/>
              <a:ext cx="256" cy="199"/>
            </a:xfrm>
            <a:prstGeom prst="rightArrow">
              <a:avLst>
                <a:gd name="adj1" fmla="val 50000"/>
                <a:gd name="adj2" fmla="val 32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6279" name="Text Box 23"/>
          <p:cNvSpPr txBox="1"/>
          <p:nvPr/>
        </p:nvSpPr>
        <p:spPr>
          <a:xfrm>
            <a:off x="1755775" y="2841625"/>
            <a:ext cx="45450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振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强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6280" name="Group 24"/>
          <p:cNvGrpSpPr/>
          <p:nvPr/>
        </p:nvGrpSpPr>
        <p:grpSpPr>
          <a:xfrm>
            <a:off x="6911975" y="4127500"/>
            <a:ext cx="1841500" cy="2078038"/>
            <a:chOff x="4071" y="1706"/>
            <a:chExt cx="1160" cy="1309"/>
          </a:xfrm>
        </p:grpSpPr>
        <p:sp>
          <p:nvSpPr>
            <p:cNvPr id="88085" name="Line 25"/>
            <p:cNvSpPr/>
            <p:nvPr/>
          </p:nvSpPr>
          <p:spPr>
            <a:xfrm flipV="1">
              <a:off x="4184" y="1706"/>
              <a:ext cx="261" cy="1069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6" name="Line 26"/>
            <p:cNvSpPr/>
            <p:nvPr/>
          </p:nvSpPr>
          <p:spPr>
            <a:xfrm flipV="1">
              <a:off x="4950" y="2245"/>
              <a:ext cx="141" cy="624"/>
            </a:xfrm>
            <a:prstGeom prst="line">
              <a:avLst/>
            </a:prstGeom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7" name="Text Box 27"/>
            <p:cNvSpPr txBox="1"/>
            <p:nvPr/>
          </p:nvSpPr>
          <p:spPr>
            <a:xfrm>
              <a:off x="4071" y="2727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88" name="Object 48"/>
            <p:cNvGraphicFramePr>
              <a:graphicFrameLocks noChangeAspect="1"/>
            </p:cNvGraphicFramePr>
            <p:nvPr/>
          </p:nvGraphicFramePr>
          <p:xfrm>
            <a:off x="4326" y="2415"/>
            <a:ext cx="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1" imgW="241300" imgH="304800" progId="Equation.3">
                    <p:embed/>
                  </p:oleObj>
                </mc:Choice>
                <mc:Fallback>
                  <p:oleObj name="" r:id="rId11" imgW="241300" imgH="3048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26" y="2415"/>
                          <a:ext cx="1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9" name="Object 49"/>
            <p:cNvGraphicFramePr>
              <a:graphicFrameLocks noChangeAspect="1"/>
            </p:cNvGraphicFramePr>
            <p:nvPr/>
          </p:nvGraphicFramePr>
          <p:xfrm>
            <a:off x="5063" y="227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3" imgW="203200" imgH="254000" progId="Equation.3">
                    <p:embed/>
                  </p:oleObj>
                </mc:Choice>
                <mc:Fallback>
                  <p:oleObj name="" r:id="rId13" imgW="203200" imgH="2540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63" y="2273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0" name="Line 30"/>
            <p:cNvSpPr/>
            <p:nvPr/>
          </p:nvSpPr>
          <p:spPr>
            <a:xfrm flipV="1">
              <a:off x="4212" y="2358"/>
              <a:ext cx="113" cy="4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91" name="Object 50"/>
            <p:cNvGraphicFramePr>
              <a:graphicFrameLocks noChangeAspect="1"/>
            </p:cNvGraphicFramePr>
            <p:nvPr/>
          </p:nvGraphicFramePr>
          <p:xfrm>
            <a:off x="4439" y="1763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5" imgW="254000" imgH="304800" progId="Equation.3">
                    <p:embed/>
                  </p:oleObj>
                </mc:Choice>
                <mc:Fallback>
                  <p:oleObj name="" r:id="rId15" imgW="254000" imgH="3048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39" y="1763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2" name="AutoShape 32"/>
            <p:cNvSpPr/>
            <p:nvPr/>
          </p:nvSpPr>
          <p:spPr>
            <a:xfrm>
              <a:off x="4666" y="2387"/>
              <a:ext cx="227" cy="198"/>
            </a:xfrm>
            <a:prstGeom prst="rightArrow">
              <a:avLst>
                <a:gd name="adj1" fmla="val 50000"/>
                <a:gd name="adj2" fmla="val 28396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6289" name="Text Box 33"/>
          <p:cNvSpPr txBox="1"/>
          <p:nvPr/>
        </p:nvSpPr>
        <p:spPr>
          <a:xfrm>
            <a:off x="1744663" y="4514850"/>
            <a:ext cx="427513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|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振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弱 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90" name="Text Box 34"/>
          <p:cNvSpPr txBox="1"/>
          <p:nvPr/>
        </p:nvSpPr>
        <p:spPr>
          <a:xfrm>
            <a:off x="360363" y="5260975"/>
            <a:ext cx="2295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  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一般情形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91" name="Text Box 35"/>
          <p:cNvSpPr txBox="1"/>
          <p:nvPr/>
        </p:nvSpPr>
        <p:spPr>
          <a:xfrm>
            <a:off x="1852613" y="5919788"/>
            <a:ext cx="3286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 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endParaRPr lang="en-US" altLang="zh-CN" i="1" baseline="-25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62" name="Object 60"/>
          <p:cNvGraphicFramePr>
            <a:graphicFrameLocks noChangeAspect="1"/>
          </p:cNvGraphicFramePr>
          <p:nvPr/>
        </p:nvGraphicFramePr>
        <p:xfrm>
          <a:off x="841375" y="881063"/>
          <a:ext cx="55848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7" imgW="58216800" imgH="7010400" progId="Equation.3">
                  <p:embed/>
                </p:oleObj>
              </mc:Choice>
              <mc:Fallback>
                <p:oleObj name="" r:id="rId17" imgW="58216800" imgH="70104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375" y="881063"/>
                        <a:ext cx="55848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79" grpId="0"/>
      <p:bldP spid="96289" grpId="0"/>
      <p:bldP spid="96290" grpId="0"/>
      <p:bldP spid="96291" grpId="0"/>
      <p:bldP spid="11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圆角矩形 4"/>
          <p:cNvSpPr/>
          <p:nvPr/>
        </p:nvSpPr>
        <p:spPr>
          <a:xfrm>
            <a:off x="3578225" y="4792663"/>
            <a:ext cx="2414588" cy="606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2705100" y="4792663"/>
            <a:ext cx="766763" cy="606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38875"/>
            <a:ext cx="2133600" cy="476250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8306" name="Text Box 2"/>
          <p:cNvSpPr txBox="1"/>
          <p:nvPr/>
        </p:nvSpPr>
        <p:spPr>
          <a:xfrm>
            <a:off x="206375" y="71438"/>
            <a:ext cx="8015288" cy="5826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>
                <a:solidFill>
                  <a:srgbClr val="80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6.2.2*   </a:t>
            </a:r>
            <a:r>
              <a:rPr lang="zh-CN" altLang="en-US" sz="3200" u="sng">
                <a:solidFill>
                  <a:srgbClr val="80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同方向、不同频率</a:t>
            </a:r>
            <a:r>
              <a:rPr lang="zh-CN" altLang="en-US" sz="3200">
                <a:solidFill>
                  <a:srgbClr val="80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两谐振动的合成</a:t>
            </a:r>
            <a:endParaRPr lang="zh-CN" altLang="en-US" sz="3200">
              <a:solidFill>
                <a:srgbClr val="800000"/>
              </a:solidFill>
              <a:latin typeface="Times New Roman" panose="02020603050405020304" pitchFamily="18" charset="0"/>
              <a:ea typeface="华文行楷" panose="02010800040101010101" charset="-122"/>
            </a:endParaRPr>
          </a:p>
        </p:txBody>
      </p:sp>
      <p:sp>
        <p:nvSpPr>
          <p:cNvPr id="98307" name="Rectangle 3"/>
          <p:cNvSpPr/>
          <p:nvPr/>
        </p:nvSpPr>
        <p:spPr>
          <a:xfrm>
            <a:off x="701675" y="709613"/>
            <a:ext cx="7426325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 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t+ 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 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+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   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：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08" name="Object 23"/>
          <p:cNvGraphicFramePr>
            <a:graphicFrameLocks noChangeAspect="1"/>
          </p:cNvGraphicFramePr>
          <p:nvPr/>
        </p:nvGraphicFramePr>
        <p:xfrm>
          <a:off x="836613" y="1771650"/>
          <a:ext cx="66167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64008000" imgH="9448800" progId="Equation.3">
                  <p:embed/>
                </p:oleObj>
              </mc:Choice>
              <mc:Fallback>
                <p:oleObj name="" r:id="rId1" imgW="64008000" imgH="94488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613" y="1771650"/>
                        <a:ext cx="66167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/>
          <p:nvPr/>
        </p:nvSpPr>
        <p:spPr>
          <a:xfrm>
            <a:off x="5562600" y="2789238"/>
            <a:ext cx="13049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变化快</a:t>
            </a:r>
            <a:endParaRPr lang="zh-CN" altLang="en-US" sz="2400" b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98310" name="Text Box 6"/>
          <p:cNvSpPr txBox="1"/>
          <p:nvPr/>
        </p:nvSpPr>
        <p:spPr>
          <a:xfrm>
            <a:off x="2636838" y="2762250"/>
            <a:ext cx="12604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变化慢</a:t>
            </a:r>
            <a:endParaRPr lang="zh-CN" altLang="en-US" sz="2400" b="0">
              <a:solidFill>
                <a:srgbClr val="0000FF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98312" name="Line 8"/>
          <p:cNvSpPr/>
          <p:nvPr/>
        </p:nvSpPr>
        <p:spPr>
          <a:xfrm>
            <a:off x="1827213" y="2671763"/>
            <a:ext cx="2735262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13" name="Line 9"/>
          <p:cNvSpPr/>
          <p:nvPr/>
        </p:nvSpPr>
        <p:spPr>
          <a:xfrm>
            <a:off x="4751388" y="2671763"/>
            <a:ext cx="2735262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14" name="Text Box 10"/>
          <p:cNvSpPr txBox="1"/>
          <p:nvPr/>
        </p:nvSpPr>
        <p:spPr>
          <a:xfrm>
            <a:off x="681038" y="3284538"/>
            <a:ext cx="37576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振动不是简谐振动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15" name="Text Box 11"/>
          <p:cNvSpPr txBox="1"/>
          <p:nvPr/>
        </p:nvSpPr>
        <p:spPr>
          <a:xfrm>
            <a:off x="881063" y="3967163"/>
            <a:ext cx="6510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&g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可写作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16" name="Object 24"/>
          <p:cNvGraphicFramePr>
            <a:graphicFrameLocks noChangeAspect="1"/>
          </p:cNvGraphicFramePr>
          <p:nvPr/>
        </p:nvGraphicFramePr>
        <p:xfrm>
          <a:off x="1912938" y="4762500"/>
          <a:ext cx="4060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3" imgW="1320165" imgH="228600" progId="Equation.3">
                  <p:embed/>
                </p:oleObj>
              </mc:Choice>
              <mc:Fallback>
                <p:oleObj name="" r:id="rId3" imgW="1320165" imgH="2286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938" y="4762500"/>
                        <a:ext cx="40608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/>
          <p:nvPr/>
        </p:nvSpPr>
        <p:spPr>
          <a:xfrm>
            <a:off x="1965325" y="5572125"/>
            <a:ext cx="14922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随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缓变；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21" name="Text Box 17"/>
          <p:cNvSpPr txBox="1"/>
          <p:nvPr/>
        </p:nvSpPr>
        <p:spPr>
          <a:xfrm>
            <a:off x="4659313" y="5545138"/>
            <a:ext cx="14906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随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快变；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5" name="Text Box 7"/>
          <p:cNvSpPr txBox="1"/>
          <p:nvPr/>
        </p:nvSpPr>
        <p:spPr>
          <a:xfrm>
            <a:off x="893763" y="6151563"/>
            <a:ext cx="67897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合振动可以看作振幅缓变的“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准谐振动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。 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/>
          <p:nvPr/>
        </p:nvSpPr>
        <p:spPr>
          <a:xfrm>
            <a:off x="7010400" y="4926013"/>
            <a:ext cx="17430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hematica</a:t>
            </a:r>
            <a:r>
              <a:rPr lang="zh-CN" altLang="en-US" sz="1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模拟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/>
      <p:bldP spid="98309" grpId="0"/>
      <p:bldP spid="98310" grpId="0"/>
      <p:bldP spid="98312" grpId="0" bldLvl="0" animBg="1"/>
      <p:bldP spid="98313" grpId="0" bldLvl="0" animBg="1"/>
      <p:bldP spid="98314" grpId="0"/>
      <p:bldP spid="98315" grpId="0"/>
      <p:bldP spid="98318" grpId="0"/>
      <p:bldP spid="98321" grpId="0"/>
      <p:bldP spid="99335" grpId="0"/>
      <p:bldP spid="5" grpId="0" animBg="1"/>
      <p:bldP spid="4" grpId="0" bldLvl="0" animBg="1"/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9337" name="Rectangle 9"/>
          <p:cNvSpPr/>
          <p:nvPr/>
        </p:nvSpPr>
        <p:spPr>
          <a:xfrm>
            <a:off x="682625" y="585788"/>
            <a:ext cx="7291388" cy="519112"/>
          </a:xfrm>
          <a:prstGeom prst="rect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5400000"/>
            <a:tileRect/>
          </a:gradFill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这种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合振动周期性的时强时弱的现象称作</a:t>
            </a:r>
            <a:r>
              <a:rPr lang="zh-CN" altLang="en-US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拍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8" name="Text Box 10"/>
          <p:cNvSpPr txBox="1"/>
          <p:nvPr/>
        </p:nvSpPr>
        <p:spPr>
          <a:xfrm>
            <a:off x="617538" y="1584325"/>
            <a:ext cx="7685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单位时间内振动加强（或减弱）的次数叫</a:t>
            </a:r>
            <a:r>
              <a:rPr lang="zh-CN" altLang="en-US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拍频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339" name="Object 17"/>
          <p:cNvGraphicFramePr>
            <a:graphicFrameLocks noChangeAspect="1"/>
          </p:cNvGraphicFramePr>
          <p:nvPr/>
        </p:nvGraphicFramePr>
        <p:xfrm>
          <a:off x="2439988" y="2582863"/>
          <a:ext cx="2744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6880800" imgH="10363200" progId="Equation.3">
                  <p:embed/>
                </p:oleObj>
              </mc:Choice>
              <mc:Fallback>
                <p:oleObj name="" r:id="rId1" imgW="36880800" imgH="103632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9988" y="2582863"/>
                        <a:ext cx="27447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Text Box 12"/>
          <p:cNvSpPr txBox="1"/>
          <p:nvPr/>
        </p:nvSpPr>
        <p:spPr>
          <a:xfrm>
            <a:off x="617538" y="3517900"/>
            <a:ext cx="54848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合振幅变化的周期和频率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341" name="Object 18"/>
          <p:cNvGraphicFramePr>
            <a:graphicFrameLocks noChangeAspect="1"/>
          </p:cNvGraphicFramePr>
          <p:nvPr/>
        </p:nvGraphicFramePr>
        <p:xfrm>
          <a:off x="863600" y="4291013"/>
          <a:ext cx="27654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33832800" imgH="10668000" progId="Equation.3">
                  <p:embed/>
                </p:oleObj>
              </mc:Choice>
              <mc:Fallback>
                <p:oleObj name="" r:id="rId3" imgW="33832800" imgH="106680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4291013"/>
                        <a:ext cx="2765425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9"/>
          <p:cNvGraphicFramePr>
            <a:graphicFrameLocks noChangeAspect="1"/>
          </p:cNvGraphicFramePr>
          <p:nvPr/>
        </p:nvGraphicFramePr>
        <p:xfrm>
          <a:off x="4137025" y="4246563"/>
          <a:ext cx="3914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5" imgW="45415200" imgH="10668000" progId="Equation.3">
                  <p:embed/>
                </p:oleObj>
              </mc:Choice>
              <mc:Fallback>
                <p:oleObj name="" r:id="rId5" imgW="45415200" imgH="106680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7025" y="4246563"/>
                        <a:ext cx="3914775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20"/>
          <p:cNvGraphicFramePr>
            <a:graphicFrameLocks noChangeAspect="1"/>
          </p:cNvGraphicFramePr>
          <p:nvPr/>
        </p:nvGraphicFramePr>
        <p:xfrm>
          <a:off x="1638300" y="5876925"/>
          <a:ext cx="2216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7" imgW="21336000" imgH="5486400" progId="Equation.3">
                  <p:embed/>
                </p:oleObj>
              </mc:Choice>
              <mc:Fallback>
                <p:oleObj name="" r:id="rId7" imgW="21336000" imgH="54864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300" y="5876925"/>
                        <a:ext cx="22161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4" name="Rectangle 16"/>
          <p:cNvSpPr/>
          <p:nvPr/>
        </p:nvSpPr>
        <p:spPr>
          <a:xfrm>
            <a:off x="4997450" y="5853113"/>
            <a:ext cx="29035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|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7" grpId="0" bldLvl="0" animBg="1"/>
      <p:bldP spid="99338" grpId="0"/>
      <p:bldP spid="99340" grpId="0"/>
      <p:bldP spid="9934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100354" name="Group 2"/>
          <p:cNvGrpSpPr/>
          <p:nvPr/>
        </p:nvGrpSpPr>
        <p:grpSpPr>
          <a:xfrm>
            <a:off x="1847850" y="369888"/>
            <a:ext cx="5543550" cy="3814762"/>
            <a:chOff x="1164" y="331"/>
            <a:chExt cx="3492" cy="2403"/>
          </a:xfrm>
        </p:grpSpPr>
        <p:sp>
          <p:nvSpPr>
            <p:cNvPr id="94211" name="Line 3"/>
            <p:cNvSpPr/>
            <p:nvPr/>
          </p:nvSpPr>
          <p:spPr>
            <a:xfrm>
              <a:off x="1164" y="331"/>
              <a:ext cx="1" cy="2389"/>
            </a:xfrm>
            <a:prstGeom prst="line">
              <a:avLst/>
            </a:prstGeom>
            <a:ln w="19050" cap="flat" cmpd="sng">
              <a:solidFill>
                <a:srgbClr val="008080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12" name="Line 4"/>
            <p:cNvSpPr/>
            <p:nvPr/>
          </p:nvSpPr>
          <p:spPr>
            <a:xfrm>
              <a:off x="2885" y="331"/>
              <a:ext cx="0" cy="2403"/>
            </a:xfrm>
            <a:prstGeom prst="line">
              <a:avLst/>
            </a:prstGeom>
            <a:ln w="19050" cap="flat" cmpd="sng">
              <a:solidFill>
                <a:srgbClr val="008080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13" name="Line 5"/>
            <p:cNvSpPr/>
            <p:nvPr/>
          </p:nvSpPr>
          <p:spPr>
            <a:xfrm>
              <a:off x="4656" y="368"/>
              <a:ext cx="0" cy="2360"/>
            </a:xfrm>
            <a:prstGeom prst="line">
              <a:avLst/>
            </a:prstGeom>
            <a:ln w="19050" cap="flat" cmpd="sng">
              <a:solidFill>
                <a:srgbClr val="008080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358" name="Group 6"/>
          <p:cNvGrpSpPr/>
          <p:nvPr/>
        </p:nvGrpSpPr>
        <p:grpSpPr>
          <a:xfrm>
            <a:off x="579438" y="23813"/>
            <a:ext cx="7678737" cy="2089150"/>
            <a:chOff x="365" y="158"/>
            <a:chExt cx="4837" cy="1316"/>
          </a:xfrm>
        </p:grpSpPr>
        <p:sp>
          <p:nvSpPr>
            <p:cNvPr id="94215" name="Text Box 7"/>
            <p:cNvSpPr txBox="1"/>
            <p:nvPr/>
          </p:nvSpPr>
          <p:spPr>
            <a:xfrm>
              <a:off x="4921" y="628"/>
              <a:ext cx="281" cy="4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16" name="Line 8"/>
            <p:cNvSpPr/>
            <p:nvPr/>
          </p:nvSpPr>
          <p:spPr>
            <a:xfrm>
              <a:off x="679" y="322"/>
              <a:ext cx="1" cy="11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17" name="Line 9"/>
            <p:cNvSpPr/>
            <p:nvPr/>
          </p:nvSpPr>
          <p:spPr>
            <a:xfrm>
              <a:off x="679" y="976"/>
              <a:ext cx="4408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sm"/>
              <a:tailEnd type="triangl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18" name="Text Box 10"/>
            <p:cNvSpPr txBox="1"/>
            <p:nvPr/>
          </p:nvSpPr>
          <p:spPr>
            <a:xfrm>
              <a:off x="365" y="158"/>
              <a:ext cx="507" cy="7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363" name="Group 11"/>
          <p:cNvGrpSpPr/>
          <p:nvPr/>
        </p:nvGrpSpPr>
        <p:grpSpPr>
          <a:xfrm>
            <a:off x="1136650" y="2130425"/>
            <a:ext cx="6659563" cy="1657350"/>
            <a:chOff x="704" y="1440"/>
            <a:chExt cx="4195" cy="1044"/>
          </a:xfrm>
        </p:grpSpPr>
        <p:grpSp>
          <p:nvGrpSpPr>
            <p:cNvPr id="94220" name="Group 12"/>
            <p:cNvGrpSpPr/>
            <p:nvPr/>
          </p:nvGrpSpPr>
          <p:grpSpPr>
            <a:xfrm>
              <a:off x="704" y="1943"/>
              <a:ext cx="4195" cy="541"/>
              <a:chOff x="0" y="-2"/>
              <a:chExt cx="20005" cy="20005"/>
            </a:xfrm>
          </p:grpSpPr>
          <p:grpSp>
            <p:nvGrpSpPr>
              <p:cNvPr id="94221" name="Group 13"/>
              <p:cNvGrpSpPr/>
              <p:nvPr/>
            </p:nvGrpSpPr>
            <p:grpSpPr>
              <a:xfrm>
                <a:off x="0" y="686"/>
                <a:ext cx="4959" cy="19317"/>
                <a:chOff x="0" y="0"/>
                <a:chExt cx="20010" cy="20003"/>
              </a:xfrm>
            </p:grpSpPr>
            <p:grpSp>
              <p:nvGrpSpPr>
                <p:cNvPr id="94222" name="Group 14"/>
                <p:cNvGrpSpPr/>
                <p:nvPr/>
              </p:nvGrpSpPr>
              <p:grpSpPr>
                <a:xfrm>
                  <a:off x="0" y="273"/>
                  <a:ext cx="9987" cy="19730"/>
                  <a:chOff x="0" y="0"/>
                  <a:chExt cx="20010" cy="20004"/>
                </a:xfrm>
              </p:grpSpPr>
              <p:grpSp>
                <p:nvGrpSpPr>
                  <p:cNvPr id="94223" name="Group 15"/>
                  <p:cNvGrpSpPr/>
                  <p:nvPr/>
                </p:nvGrpSpPr>
                <p:grpSpPr>
                  <a:xfrm>
                    <a:off x="0" y="0"/>
                    <a:ext cx="9920" cy="20004"/>
                    <a:chOff x="0" y="0"/>
                    <a:chExt cx="20000" cy="20004"/>
                  </a:xfrm>
                </p:grpSpPr>
                <p:sp>
                  <p:nvSpPr>
                    <p:cNvPr id="94224" name="Freeform 16"/>
                    <p:cNvSpPr/>
                    <p:nvPr/>
                  </p:nvSpPr>
                  <p:spPr>
                    <a:xfrm>
                      <a:off x="0" y="0"/>
                      <a:ext cx="9780" cy="10373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2575"/>
                        </a:cxn>
                        <a:cxn ang="0">
                          <a:pos x="81" y="2411"/>
                        </a:cxn>
                        <a:cxn ang="0">
                          <a:pos x="116" y="2241"/>
                        </a:cxn>
                        <a:cxn ang="0">
                          <a:pos x="174" y="2078"/>
                        </a:cxn>
                        <a:cxn ang="0">
                          <a:pos x="244" y="1907"/>
                        </a:cxn>
                        <a:cxn ang="0">
                          <a:pos x="290" y="1751"/>
                        </a:cxn>
                        <a:cxn ang="0">
                          <a:pos x="337" y="1603"/>
                        </a:cxn>
                        <a:cxn ang="0">
                          <a:pos x="383" y="1447"/>
                        </a:cxn>
                        <a:cxn ang="0">
                          <a:pos x="430" y="1291"/>
                        </a:cxn>
                        <a:cxn ang="0">
                          <a:pos x="500" y="1142"/>
                        </a:cxn>
                        <a:cxn ang="0">
                          <a:pos x="546" y="1009"/>
                        </a:cxn>
                        <a:cxn ang="0">
                          <a:pos x="593" y="883"/>
                        </a:cxn>
                        <a:cxn ang="0">
                          <a:pos x="640" y="756"/>
                        </a:cxn>
                        <a:cxn ang="0">
                          <a:pos x="686" y="630"/>
                        </a:cxn>
                        <a:cxn ang="0">
                          <a:pos x="767" y="526"/>
                        </a:cxn>
                        <a:cxn ang="0">
                          <a:pos x="825" y="423"/>
                        </a:cxn>
                        <a:cxn ang="0">
                          <a:pos x="872" y="341"/>
                        </a:cxn>
                        <a:cxn ang="0">
                          <a:pos x="884" y="252"/>
                        </a:cxn>
                        <a:cxn ang="0">
                          <a:pos x="930" y="185"/>
                        </a:cxn>
                        <a:cxn ang="0">
                          <a:pos x="989" y="118"/>
                        </a:cxn>
                        <a:cxn ang="0">
                          <a:pos x="1046" y="66"/>
                        </a:cxn>
                        <a:cxn ang="0">
                          <a:pos x="1093" y="37"/>
                        </a:cxn>
                        <a:cxn ang="0">
                          <a:pos x="1140" y="15"/>
                        </a:cxn>
                        <a:cxn ang="0">
                          <a:pos x="1209" y="0"/>
                        </a:cxn>
                        <a:cxn ang="0">
                          <a:pos x="1256" y="7"/>
                        </a:cxn>
                        <a:cxn ang="0">
                          <a:pos x="1291" y="29"/>
                        </a:cxn>
                        <a:cxn ang="0">
                          <a:pos x="1349" y="66"/>
                        </a:cxn>
                        <a:cxn ang="0">
                          <a:pos x="1419" y="141"/>
                        </a:cxn>
                        <a:cxn ang="0">
                          <a:pos x="1454" y="215"/>
                        </a:cxn>
                        <a:cxn ang="0">
                          <a:pos x="1512" y="318"/>
                        </a:cxn>
                        <a:cxn ang="0">
                          <a:pos x="1570" y="437"/>
                        </a:cxn>
                        <a:cxn ang="0">
                          <a:pos x="1594" y="556"/>
                        </a:cxn>
                        <a:cxn ang="0">
                          <a:pos x="1663" y="690"/>
                        </a:cxn>
                        <a:cxn ang="0">
                          <a:pos x="1733" y="831"/>
                        </a:cxn>
                        <a:cxn ang="0">
                          <a:pos x="1768" y="986"/>
                        </a:cxn>
                        <a:cxn ang="0">
                          <a:pos x="1826" y="1142"/>
                        </a:cxn>
                        <a:cxn ang="0">
                          <a:pos x="1873" y="1306"/>
                        </a:cxn>
                        <a:cxn ang="0">
                          <a:pos x="1954" y="1454"/>
                        </a:cxn>
                        <a:cxn ang="0">
                          <a:pos x="1989" y="1625"/>
                        </a:cxn>
                        <a:cxn ang="0">
                          <a:pos x="2036" y="1781"/>
                        </a:cxn>
                        <a:cxn ang="0">
                          <a:pos x="2047" y="1929"/>
                        </a:cxn>
                        <a:cxn ang="0">
                          <a:pos x="2094" y="2085"/>
                        </a:cxn>
                        <a:cxn ang="0">
                          <a:pos x="2163" y="2218"/>
                        </a:cxn>
                        <a:cxn ang="0">
                          <a:pos x="2210" y="2352"/>
                        </a:cxn>
                        <a:cxn ang="0">
                          <a:pos x="2257" y="2471"/>
                        </a:cxn>
                        <a:cxn ang="0">
                          <a:pos x="2268" y="2582"/>
                        </a:cxn>
                        <a:cxn ang="0">
                          <a:pos x="2291" y="2671"/>
                        </a:cxn>
                        <a:cxn ang="0">
                          <a:pos x="2326" y="2752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99" y="18457"/>
                          </a:lnTo>
                          <a:lnTo>
                            <a:pt x="498" y="17872"/>
                          </a:lnTo>
                          <a:lnTo>
                            <a:pt x="697" y="17287"/>
                          </a:lnTo>
                          <a:lnTo>
                            <a:pt x="697" y="16649"/>
                          </a:lnTo>
                          <a:lnTo>
                            <a:pt x="995" y="16064"/>
                          </a:lnTo>
                          <a:lnTo>
                            <a:pt x="1294" y="15479"/>
                          </a:lnTo>
                          <a:lnTo>
                            <a:pt x="1493" y="14894"/>
                          </a:lnTo>
                          <a:lnTo>
                            <a:pt x="1891" y="14255"/>
                          </a:lnTo>
                          <a:lnTo>
                            <a:pt x="2090" y="13670"/>
                          </a:lnTo>
                          <a:lnTo>
                            <a:pt x="2488" y="13138"/>
                          </a:lnTo>
                          <a:lnTo>
                            <a:pt x="2488" y="12553"/>
                          </a:lnTo>
                          <a:lnTo>
                            <a:pt x="2587" y="12021"/>
                          </a:lnTo>
                          <a:lnTo>
                            <a:pt x="2886" y="11489"/>
                          </a:lnTo>
                          <a:lnTo>
                            <a:pt x="2985" y="10904"/>
                          </a:lnTo>
                          <a:lnTo>
                            <a:pt x="3284" y="10372"/>
                          </a:lnTo>
                          <a:lnTo>
                            <a:pt x="3284" y="9840"/>
                          </a:lnTo>
                          <a:lnTo>
                            <a:pt x="3682" y="9255"/>
                          </a:lnTo>
                          <a:lnTo>
                            <a:pt x="4080" y="8723"/>
                          </a:lnTo>
                          <a:lnTo>
                            <a:pt x="4279" y="8191"/>
                          </a:lnTo>
                          <a:lnTo>
                            <a:pt x="4378" y="7766"/>
                          </a:lnTo>
                          <a:lnTo>
                            <a:pt x="4677" y="7234"/>
                          </a:lnTo>
                          <a:lnTo>
                            <a:pt x="4876" y="6755"/>
                          </a:lnTo>
                          <a:lnTo>
                            <a:pt x="5075" y="6330"/>
                          </a:lnTo>
                          <a:lnTo>
                            <a:pt x="5373" y="5904"/>
                          </a:lnTo>
                          <a:lnTo>
                            <a:pt x="5473" y="5426"/>
                          </a:lnTo>
                          <a:lnTo>
                            <a:pt x="5871" y="5000"/>
                          </a:lnTo>
                          <a:lnTo>
                            <a:pt x="5871" y="4521"/>
                          </a:lnTo>
                          <a:lnTo>
                            <a:pt x="6368" y="4149"/>
                          </a:lnTo>
                          <a:lnTo>
                            <a:pt x="6567" y="3777"/>
                          </a:lnTo>
                          <a:lnTo>
                            <a:pt x="6567" y="3404"/>
                          </a:lnTo>
                          <a:lnTo>
                            <a:pt x="7065" y="3032"/>
                          </a:lnTo>
                          <a:lnTo>
                            <a:pt x="7065" y="2713"/>
                          </a:lnTo>
                          <a:lnTo>
                            <a:pt x="7463" y="2447"/>
                          </a:lnTo>
                          <a:lnTo>
                            <a:pt x="7562" y="2128"/>
                          </a:lnTo>
                          <a:lnTo>
                            <a:pt x="7562" y="1809"/>
                          </a:lnTo>
                          <a:lnTo>
                            <a:pt x="7861" y="1543"/>
                          </a:lnTo>
                          <a:lnTo>
                            <a:pt x="7960" y="1330"/>
                          </a:lnTo>
                          <a:lnTo>
                            <a:pt x="8458" y="1064"/>
                          </a:lnTo>
                          <a:lnTo>
                            <a:pt x="8458" y="851"/>
                          </a:lnTo>
                          <a:lnTo>
                            <a:pt x="8856" y="691"/>
                          </a:lnTo>
                          <a:lnTo>
                            <a:pt x="8955" y="479"/>
                          </a:lnTo>
                          <a:lnTo>
                            <a:pt x="9154" y="372"/>
                          </a:lnTo>
                          <a:lnTo>
                            <a:pt x="9353" y="266"/>
                          </a:lnTo>
                          <a:lnTo>
                            <a:pt x="9353" y="106"/>
                          </a:lnTo>
                          <a:lnTo>
                            <a:pt x="9751" y="106"/>
                          </a:lnTo>
                          <a:lnTo>
                            <a:pt x="10149" y="53"/>
                          </a:lnTo>
                          <a:lnTo>
                            <a:pt x="10348" y="0"/>
                          </a:lnTo>
                          <a:lnTo>
                            <a:pt x="10647" y="53"/>
                          </a:lnTo>
                          <a:lnTo>
                            <a:pt x="10746" y="53"/>
                          </a:lnTo>
                          <a:lnTo>
                            <a:pt x="10846" y="106"/>
                          </a:lnTo>
                          <a:lnTo>
                            <a:pt x="11045" y="213"/>
                          </a:lnTo>
                          <a:lnTo>
                            <a:pt x="11443" y="319"/>
                          </a:lnTo>
                          <a:lnTo>
                            <a:pt x="11542" y="479"/>
                          </a:lnTo>
                          <a:lnTo>
                            <a:pt x="12040" y="745"/>
                          </a:lnTo>
                          <a:lnTo>
                            <a:pt x="12139" y="1011"/>
                          </a:lnTo>
                          <a:lnTo>
                            <a:pt x="12438" y="1277"/>
                          </a:lnTo>
                          <a:lnTo>
                            <a:pt x="12438" y="1543"/>
                          </a:lnTo>
                          <a:lnTo>
                            <a:pt x="12537" y="1915"/>
                          </a:lnTo>
                          <a:lnTo>
                            <a:pt x="12935" y="2287"/>
                          </a:lnTo>
                          <a:lnTo>
                            <a:pt x="12935" y="2713"/>
                          </a:lnTo>
                          <a:lnTo>
                            <a:pt x="13433" y="3138"/>
                          </a:lnTo>
                          <a:lnTo>
                            <a:pt x="13433" y="3564"/>
                          </a:lnTo>
                          <a:lnTo>
                            <a:pt x="13632" y="3989"/>
                          </a:lnTo>
                          <a:lnTo>
                            <a:pt x="14129" y="4415"/>
                          </a:lnTo>
                          <a:lnTo>
                            <a:pt x="14229" y="4947"/>
                          </a:lnTo>
                          <a:lnTo>
                            <a:pt x="14527" y="5479"/>
                          </a:lnTo>
                          <a:lnTo>
                            <a:pt x="14826" y="5957"/>
                          </a:lnTo>
                          <a:lnTo>
                            <a:pt x="15025" y="6489"/>
                          </a:lnTo>
                          <a:lnTo>
                            <a:pt x="15124" y="7074"/>
                          </a:lnTo>
                          <a:lnTo>
                            <a:pt x="15323" y="7606"/>
                          </a:lnTo>
                          <a:lnTo>
                            <a:pt x="15622" y="8191"/>
                          </a:lnTo>
                          <a:lnTo>
                            <a:pt x="15821" y="8777"/>
                          </a:lnTo>
                          <a:lnTo>
                            <a:pt x="16020" y="9362"/>
                          </a:lnTo>
                          <a:lnTo>
                            <a:pt x="16318" y="9894"/>
                          </a:lnTo>
                          <a:lnTo>
                            <a:pt x="16716" y="10426"/>
                          </a:lnTo>
                          <a:lnTo>
                            <a:pt x="16716" y="11011"/>
                          </a:lnTo>
                          <a:lnTo>
                            <a:pt x="17015" y="11649"/>
                          </a:lnTo>
                          <a:lnTo>
                            <a:pt x="17214" y="12181"/>
                          </a:lnTo>
                          <a:lnTo>
                            <a:pt x="17413" y="12766"/>
                          </a:lnTo>
                          <a:lnTo>
                            <a:pt x="17512" y="13298"/>
                          </a:lnTo>
                          <a:lnTo>
                            <a:pt x="17512" y="13830"/>
                          </a:lnTo>
                          <a:lnTo>
                            <a:pt x="17910" y="14415"/>
                          </a:lnTo>
                          <a:lnTo>
                            <a:pt x="17910" y="14947"/>
                          </a:lnTo>
                          <a:lnTo>
                            <a:pt x="18408" y="15479"/>
                          </a:lnTo>
                          <a:lnTo>
                            <a:pt x="18507" y="15904"/>
                          </a:lnTo>
                          <a:lnTo>
                            <a:pt x="18706" y="16436"/>
                          </a:lnTo>
                          <a:lnTo>
                            <a:pt x="18905" y="16862"/>
                          </a:lnTo>
                          <a:lnTo>
                            <a:pt x="19005" y="17340"/>
                          </a:lnTo>
                          <a:lnTo>
                            <a:pt x="19303" y="17713"/>
                          </a:lnTo>
                          <a:lnTo>
                            <a:pt x="19303" y="18138"/>
                          </a:lnTo>
                          <a:lnTo>
                            <a:pt x="19403" y="18511"/>
                          </a:lnTo>
                          <a:lnTo>
                            <a:pt x="19502" y="18883"/>
                          </a:lnTo>
                          <a:lnTo>
                            <a:pt x="19602" y="19149"/>
                          </a:lnTo>
                          <a:lnTo>
                            <a:pt x="19801" y="19521"/>
                          </a:lnTo>
                          <a:lnTo>
                            <a:pt x="19900" y="19734"/>
                          </a:lnTo>
                          <a:lnTo>
                            <a:pt x="19900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25" name="Freeform 17"/>
                    <p:cNvSpPr/>
                    <p:nvPr/>
                  </p:nvSpPr>
                  <p:spPr>
                    <a:xfrm>
                      <a:off x="9683" y="9987"/>
                      <a:ext cx="10317" cy="10017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83"/>
                        </a:cxn>
                        <a:cxn ang="0">
                          <a:pos x="77" y="235"/>
                        </a:cxn>
                        <a:cxn ang="0">
                          <a:pos x="129" y="394"/>
                        </a:cxn>
                        <a:cxn ang="0">
                          <a:pos x="168" y="539"/>
                        </a:cxn>
                        <a:cxn ang="0">
                          <a:pos x="220" y="699"/>
                        </a:cxn>
                        <a:cxn ang="0">
                          <a:pos x="336" y="851"/>
                        </a:cxn>
                        <a:cxn ang="0">
                          <a:pos x="362" y="989"/>
                        </a:cxn>
                        <a:cxn ang="0">
                          <a:pos x="414" y="1135"/>
                        </a:cxn>
                        <a:cxn ang="0">
                          <a:pos x="427" y="1273"/>
                        </a:cxn>
                        <a:cxn ang="0">
                          <a:pos x="505" y="1405"/>
                        </a:cxn>
                        <a:cxn ang="0">
                          <a:pos x="569" y="1529"/>
                        </a:cxn>
                        <a:cxn ang="0">
                          <a:pos x="608" y="1661"/>
                        </a:cxn>
                        <a:cxn ang="0">
                          <a:pos x="673" y="1772"/>
                        </a:cxn>
                        <a:cxn ang="0">
                          <a:pos x="751" y="1882"/>
                        </a:cxn>
                        <a:cxn ang="0">
                          <a:pos x="790" y="1993"/>
                        </a:cxn>
                        <a:cxn ang="0">
                          <a:pos x="854" y="2083"/>
                        </a:cxn>
                        <a:cxn ang="0">
                          <a:pos x="932" y="2166"/>
                        </a:cxn>
                        <a:cxn ang="0">
                          <a:pos x="971" y="2249"/>
                        </a:cxn>
                        <a:cxn ang="0">
                          <a:pos x="1035" y="2318"/>
                        </a:cxn>
                        <a:cxn ang="0">
                          <a:pos x="1048" y="2381"/>
                        </a:cxn>
                        <a:cxn ang="0">
                          <a:pos x="1113" y="2429"/>
                        </a:cxn>
                        <a:cxn ang="0">
                          <a:pos x="1191" y="2471"/>
                        </a:cxn>
                        <a:cxn ang="0">
                          <a:pos x="1243" y="2498"/>
                        </a:cxn>
                        <a:cxn ang="0">
                          <a:pos x="1295" y="2505"/>
                        </a:cxn>
                        <a:cxn ang="0">
                          <a:pos x="1346" y="2505"/>
                        </a:cxn>
                        <a:cxn ang="0">
                          <a:pos x="1424" y="2498"/>
                        </a:cxn>
                        <a:cxn ang="0">
                          <a:pos x="1476" y="2450"/>
                        </a:cxn>
                        <a:cxn ang="0">
                          <a:pos x="1554" y="2402"/>
                        </a:cxn>
                        <a:cxn ang="0">
                          <a:pos x="1631" y="2332"/>
                        </a:cxn>
                        <a:cxn ang="0">
                          <a:pos x="1696" y="2242"/>
                        </a:cxn>
                        <a:cxn ang="0">
                          <a:pos x="1722" y="2159"/>
                        </a:cxn>
                        <a:cxn ang="0">
                          <a:pos x="1799" y="2048"/>
                        </a:cxn>
                        <a:cxn ang="0">
                          <a:pos x="1864" y="1924"/>
                        </a:cxn>
                        <a:cxn ang="0">
                          <a:pos x="1929" y="1800"/>
                        </a:cxn>
                        <a:cxn ang="0">
                          <a:pos x="2020" y="1668"/>
                        </a:cxn>
                        <a:cxn ang="0">
                          <a:pos x="2097" y="1529"/>
                        </a:cxn>
                        <a:cxn ang="0">
                          <a:pos x="2149" y="1398"/>
                        </a:cxn>
                        <a:cxn ang="0">
                          <a:pos x="2214" y="1260"/>
                        </a:cxn>
                        <a:cxn ang="0">
                          <a:pos x="2304" y="1114"/>
                        </a:cxn>
                        <a:cxn ang="0">
                          <a:pos x="2331" y="983"/>
                        </a:cxn>
                        <a:cxn ang="0">
                          <a:pos x="2382" y="851"/>
                        </a:cxn>
                        <a:cxn ang="0">
                          <a:pos x="2408" y="719"/>
                        </a:cxn>
                        <a:cxn ang="0">
                          <a:pos x="2525" y="595"/>
                        </a:cxn>
                        <a:cxn ang="0">
                          <a:pos x="2577" y="484"/>
                        </a:cxn>
                        <a:cxn ang="0">
                          <a:pos x="2615" y="380"/>
                        </a:cxn>
                        <a:cxn ang="0">
                          <a:pos x="2655" y="276"/>
                        </a:cxn>
                        <a:cxn ang="0">
                          <a:pos x="2680" y="200"/>
                        </a:cxn>
                        <a:cxn ang="0">
                          <a:pos x="2719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89" y="661"/>
                          </a:lnTo>
                          <a:lnTo>
                            <a:pt x="377" y="1212"/>
                          </a:lnTo>
                          <a:lnTo>
                            <a:pt x="566" y="1873"/>
                          </a:lnTo>
                          <a:lnTo>
                            <a:pt x="660" y="2534"/>
                          </a:lnTo>
                          <a:lnTo>
                            <a:pt x="943" y="3140"/>
                          </a:lnTo>
                          <a:lnTo>
                            <a:pt x="1226" y="3691"/>
                          </a:lnTo>
                          <a:lnTo>
                            <a:pt x="1226" y="4298"/>
                          </a:lnTo>
                          <a:lnTo>
                            <a:pt x="1509" y="4959"/>
                          </a:lnTo>
                          <a:lnTo>
                            <a:pt x="1604" y="5565"/>
                          </a:lnTo>
                          <a:lnTo>
                            <a:pt x="2264" y="6171"/>
                          </a:lnTo>
                          <a:lnTo>
                            <a:pt x="2453" y="6777"/>
                          </a:lnTo>
                          <a:lnTo>
                            <a:pt x="2547" y="7328"/>
                          </a:lnTo>
                          <a:lnTo>
                            <a:pt x="2642" y="7879"/>
                          </a:lnTo>
                          <a:lnTo>
                            <a:pt x="2830" y="8485"/>
                          </a:lnTo>
                          <a:lnTo>
                            <a:pt x="3019" y="9036"/>
                          </a:lnTo>
                          <a:lnTo>
                            <a:pt x="3113" y="9642"/>
                          </a:lnTo>
                          <a:lnTo>
                            <a:pt x="3113" y="10138"/>
                          </a:lnTo>
                          <a:lnTo>
                            <a:pt x="3491" y="10689"/>
                          </a:lnTo>
                          <a:lnTo>
                            <a:pt x="3679" y="11185"/>
                          </a:lnTo>
                          <a:lnTo>
                            <a:pt x="3962" y="11736"/>
                          </a:lnTo>
                          <a:lnTo>
                            <a:pt x="4151" y="12176"/>
                          </a:lnTo>
                          <a:lnTo>
                            <a:pt x="4340" y="12727"/>
                          </a:lnTo>
                          <a:lnTo>
                            <a:pt x="4434" y="13223"/>
                          </a:lnTo>
                          <a:lnTo>
                            <a:pt x="4623" y="13664"/>
                          </a:lnTo>
                          <a:lnTo>
                            <a:pt x="4906" y="14105"/>
                          </a:lnTo>
                          <a:lnTo>
                            <a:pt x="5189" y="14545"/>
                          </a:lnTo>
                          <a:lnTo>
                            <a:pt x="5472" y="14986"/>
                          </a:lnTo>
                          <a:lnTo>
                            <a:pt x="5660" y="15482"/>
                          </a:lnTo>
                          <a:lnTo>
                            <a:pt x="5755" y="15868"/>
                          </a:lnTo>
                          <a:lnTo>
                            <a:pt x="6132" y="16198"/>
                          </a:lnTo>
                          <a:lnTo>
                            <a:pt x="6226" y="16584"/>
                          </a:lnTo>
                          <a:lnTo>
                            <a:pt x="6509" y="16970"/>
                          </a:lnTo>
                          <a:lnTo>
                            <a:pt x="6792" y="17245"/>
                          </a:lnTo>
                          <a:lnTo>
                            <a:pt x="6887" y="17631"/>
                          </a:lnTo>
                          <a:lnTo>
                            <a:pt x="7075" y="17906"/>
                          </a:lnTo>
                          <a:lnTo>
                            <a:pt x="7170" y="18182"/>
                          </a:lnTo>
                          <a:lnTo>
                            <a:pt x="7547" y="18457"/>
                          </a:lnTo>
                          <a:lnTo>
                            <a:pt x="7547" y="18733"/>
                          </a:lnTo>
                          <a:lnTo>
                            <a:pt x="7642" y="18953"/>
                          </a:lnTo>
                          <a:lnTo>
                            <a:pt x="7830" y="19118"/>
                          </a:lnTo>
                          <a:lnTo>
                            <a:pt x="8113" y="19339"/>
                          </a:lnTo>
                          <a:lnTo>
                            <a:pt x="8585" y="19504"/>
                          </a:lnTo>
                          <a:lnTo>
                            <a:pt x="8679" y="19669"/>
                          </a:lnTo>
                          <a:lnTo>
                            <a:pt x="8962" y="19725"/>
                          </a:lnTo>
                          <a:lnTo>
                            <a:pt x="9057" y="19890"/>
                          </a:lnTo>
                          <a:lnTo>
                            <a:pt x="9245" y="19890"/>
                          </a:lnTo>
                          <a:lnTo>
                            <a:pt x="9434" y="19945"/>
                          </a:lnTo>
                          <a:lnTo>
                            <a:pt x="9623" y="19945"/>
                          </a:lnTo>
                          <a:lnTo>
                            <a:pt x="9811" y="19945"/>
                          </a:lnTo>
                          <a:lnTo>
                            <a:pt x="10189" y="19890"/>
                          </a:lnTo>
                          <a:lnTo>
                            <a:pt x="10377" y="19890"/>
                          </a:lnTo>
                          <a:lnTo>
                            <a:pt x="10566" y="19725"/>
                          </a:lnTo>
                          <a:lnTo>
                            <a:pt x="10755" y="19504"/>
                          </a:lnTo>
                          <a:lnTo>
                            <a:pt x="10943" y="19339"/>
                          </a:lnTo>
                          <a:lnTo>
                            <a:pt x="11321" y="19118"/>
                          </a:lnTo>
                          <a:lnTo>
                            <a:pt x="11321" y="18843"/>
                          </a:lnTo>
                          <a:lnTo>
                            <a:pt x="11887" y="18567"/>
                          </a:lnTo>
                          <a:lnTo>
                            <a:pt x="12170" y="18237"/>
                          </a:lnTo>
                          <a:lnTo>
                            <a:pt x="12358" y="17851"/>
                          </a:lnTo>
                          <a:lnTo>
                            <a:pt x="12547" y="17466"/>
                          </a:lnTo>
                          <a:lnTo>
                            <a:pt x="12547" y="17190"/>
                          </a:lnTo>
                          <a:lnTo>
                            <a:pt x="12925" y="16749"/>
                          </a:lnTo>
                          <a:lnTo>
                            <a:pt x="13113" y="16309"/>
                          </a:lnTo>
                          <a:lnTo>
                            <a:pt x="13208" y="15813"/>
                          </a:lnTo>
                          <a:lnTo>
                            <a:pt x="13585" y="15317"/>
                          </a:lnTo>
                          <a:lnTo>
                            <a:pt x="13868" y="14876"/>
                          </a:lnTo>
                          <a:lnTo>
                            <a:pt x="14057" y="14325"/>
                          </a:lnTo>
                          <a:lnTo>
                            <a:pt x="14340" y="13829"/>
                          </a:lnTo>
                          <a:lnTo>
                            <a:pt x="14717" y="13278"/>
                          </a:lnTo>
                          <a:lnTo>
                            <a:pt x="14811" y="12837"/>
                          </a:lnTo>
                          <a:lnTo>
                            <a:pt x="15283" y="12176"/>
                          </a:lnTo>
                          <a:lnTo>
                            <a:pt x="15566" y="11680"/>
                          </a:lnTo>
                          <a:lnTo>
                            <a:pt x="15660" y="11129"/>
                          </a:lnTo>
                          <a:lnTo>
                            <a:pt x="15849" y="10579"/>
                          </a:lnTo>
                          <a:lnTo>
                            <a:pt x="16132" y="10028"/>
                          </a:lnTo>
                          <a:lnTo>
                            <a:pt x="16415" y="9477"/>
                          </a:lnTo>
                          <a:lnTo>
                            <a:pt x="16792" y="8871"/>
                          </a:lnTo>
                          <a:lnTo>
                            <a:pt x="16887" y="8375"/>
                          </a:lnTo>
                          <a:lnTo>
                            <a:pt x="16981" y="7824"/>
                          </a:lnTo>
                          <a:lnTo>
                            <a:pt x="17170" y="7273"/>
                          </a:lnTo>
                          <a:lnTo>
                            <a:pt x="17358" y="6777"/>
                          </a:lnTo>
                          <a:lnTo>
                            <a:pt x="17547" y="6226"/>
                          </a:lnTo>
                          <a:lnTo>
                            <a:pt x="17547" y="5730"/>
                          </a:lnTo>
                          <a:lnTo>
                            <a:pt x="18113" y="5234"/>
                          </a:lnTo>
                          <a:lnTo>
                            <a:pt x="18396" y="4738"/>
                          </a:lnTo>
                          <a:lnTo>
                            <a:pt x="18491" y="4298"/>
                          </a:lnTo>
                          <a:lnTo>
                            <a:pt x="18774" y="3857"/>
                          </a:lnTo>
                          <a:lnTo>
                            <a:pt x="18962" y="3416"/>
                          </a:lnTo>
                          <a:lnTo>
                            <a:pt x="19057" y="3030"/>
                          </a:lnTo>
                          <a:lnTo>
                            <a:pt x="19340" y="2590"/>
                          </a:lnTo>
                          <a:lnTo>
                            <a:pt x="19340" y="2204"/>
                          </a:lnTo>
                          <a:lnTo>
                            <a:pt x="19434" y="1928"/>
                          </a:lnTo>
                          <a:lnTo>
                            <a:pt x="19528" y="1598"/>
                          </a:lnTo>
                          <a:lnTo>
                            <a:pt x="19811" y="1377"/>
                          </a:lnTo>
                          <a:lnTo>
                            <a:pt x="19811" y="1047"/>
                          </a:lnTo>
                          <a:lnTo>
                            <a:pt x="19906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26" name="Group 18"/>
                  <p:cNvGrpSpPr/>
                  <p:nvPr/>
                </p:nvGrpSpPr>
                <p:grpSpPr>
                  <a:xfrm>
                    <a:off x="10090" y="190"/>
                    <a:ext cx="9920" cy="19456"/>
                    <a:chOff x="0" y="0"/>
                    <a:chExt cx="20000" cy="19999"/>
                  </a:xfrm>
                </p:grpSpPr>
                <p:sp>
                  <p:nvSpPr>
                    <p:cNvPr id="94227" name="Freeform 19"/>
                    <p:cNvSpPr/>
                    <p:nvPr/>
                  </p:nvSpPr>
                  <p:spPr>
                    <a:xfrm>
                      <a:off x="0" y="0"/>
                      <a:ext cx="9780" cy="10384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2585"/>
                        </a:cxn>
                        <a:cxn ang="0">
                          <a:pos x="81" y="2416"/>
                        </a:cxn>
                        <a:cxn ang="0">
                          <a:pos x="116" y="2256"/>
                        </a:cxn>
                        <a:cxn ang="0">
                          <a:pos x="174" y="2087"/>
                        </a:cxn>
                        <a:cxn ang="0">
                          <a:pos x="244" y="1912"/>
                        </a:cxn>
                        <a:cxn ang="0">
                          <a:pos x="290" y="1759"/>
                        </a:cxn>
                        <a:cxn ang="0">
                          <a:pos x="337" y="1598"/>
                        </a:cxn>
                        <a:cxn ang="0">
                          <a:pos x="383" y="1445"/>
                        </a:cxn>
                        <a:cxn ang="0">
                          <a:pos x="430" y="1300"/>
                        </a:cxn>
                        <a:cxn ang="0">
                          <a:pos x="500" y="1147"/>
                        </a:cxn>
                        <a:cxn ang="0">
                          <a:pos x="546" y="1017"/>
                        </a:cxn>
                        <a:cxn ang="0">
                          <a:pos x="593" y="887"/>
                        </a:cxn>
                        <a:cxn ang="0">
                          <a:pos x="640" y="756"/>
                        </a:cxn>
                        <a:cxn ang="0">
                          <a:pos x="686" y="642"/>
                        </a:cxn>
                        <a:cxn ang="0">
                          <a:pos x="767" y="527"/>
                        </a:cxn>
                        <a:cxn ang="0">
                          <a:pos x="825" y="420"/>
                        </a:cxn>
                        <a:cxn ang="0">
                          <a:pos x="872" y="336"/>
                        </a:cxn>
                        <a:cxn ang="0">
                          <a:pos x="884" y="252"/>
                        </a:cxn>
                        <a:cxn ang="0">
                          <a:pos x="930" y="183"/>
                        </a:cxn>
                        <a:cxn ang="0">
                          <a:pos x="989" y="122"/>
                        </a:cxn>
                        <a:cxn ang="0">
                          <a:pos x="1046" y="68"/>
                        </a:cxn>
                        <a:cxn ang="0">
                          <a:pos x="1093" y="38"/>
                        </a:cxn>
                        <a:cxn ang="0">
                          <a:pos x="1140" y="15"/>
                        </a:cxn>
                        <a:cxn ang="0">
                          <a:pos x="1209" y="0"/>
                        </a:cxn>
                        <a:cxn ang="0">
                          <a:pos x="1256" y="7"/>
                        </a:cxn>
                        <a:cxn ang="0">
                          <a:pos x="1291" y="30"/>
                        </a:cxn>
                        <a:cxn ang="0">
                          <a:pos x="1349" y="68"/>
                        </a:cxn>
                        <a:cxn ang="0">
                          <a:pos x="1419" y="137"/>
                        </a:cxn>
                        <a:cxn ang="0">
                          <a:pos x="1454" y="221"/>
                        </a:cxn>
                        <a:cxn ang="0">
                          <a:pos x="1512" y="321"/>
                        </a:cxn>
                        <a:cxn ang="0">
                          <a:pos x="1570" y="436"/>
                        </a:cxn>
                        <a:cxn ang="0">
                          <a:pos x="1594" y="558"/>
                        </a:cxn>
                        <a:cxn ang="0">
                          <a:pos x="1663" y="696"/>
                        </a:cxn>
                        <a:cxn ang="0">
                          <a:pos x="1733" y="833"/>
                        </a:cxn>
                        <a:cxn ang="0">
                          <a:pos x="1768" y="986"/>
                        </a:cxn>
                        <a:cxn ang="0">
                          <a:pos x="1826" y="1147"/>
                        </a:cxn>
                        <a:cxn ang="0">
                          <a:pos x="1873" y="1307"/>
                        </a:cxn>
                        <a:cxn ang="0">
                          <a:pos x="1954" y="1468"/>
                        </a:cxn>
                        <a:cxn ang="0">
                          <a:pos x="1989" y="1621"/>
                        </a:cxn>
                        <a:cxn ang="0">
                          <a:pos x="2036" y="1781"/>
                        </a:cxn>
                        <a:cxn ang="0">
                          <a:pos x="2047" y="1942"/>
                        </a:cxn>
                        <a:cxn ang="0">
                          <a:pos x="2094" y="2087"/>
                        </a:cxn>
                        <a:cxn ang="0">
                          <a:pos x="2163" y="2233"/>
                        </a:cxn>
                        <a:cxn ang="0">
                          <a:pos x="2210" y="2363"/>
                        </a:cxn>
                        <a:cxn ang="0">
                          <a:pos x="2257" y="2485"/>
                        </a:cxn>
                        <a:cxn ang="0">
                          <a:pos x="2268" y="2592"/>
                        </a:cxn>
                        <a:cxn ang="0">
                          <a:pos x="2291" y="2684"/>
                        </a:cxn>
                        <a:cxn ang="0">
                          <a:pos x="2326" y="2761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99" y="18470"/>
                          </a:lnTo>
                          <a:lnTo>
                            <a:pt x="498" y="17869"/>
                          </a:lnTo>
                          <a:lnTo>
                            <a:pt x="697" y="17268"/>
                          </a:lnTo>
                          <a:lnTo>
                            <a:pt x="697" y="16721"/>
                          </a:lnTo>
                          <a:lnTo>
                            <a:pt x="995" y="16120"/>
                          </a:lnTo>
                          <a:lnTo>
                            <a:pt x="1294" y="15519"/>
                          </a:lnTo>
                          <a:lnTo>
                            <a:pt x="1493" y="14918"/>
                          </a:lnTo>
                          <a:lnTo>
                            <a:pt x="1891" y="14262"/>
                          </a:lnTo>
                          <a:lnTo>
                            <a:pt x="2090" y="13661"/>
                          </a:lnTo>
                          <a:lnTo>
                            <a:pt x="2488" y="13115"/>
                          </a:lnTo>
                          <a:lnTo>
                            <a:pt x="2488" y="12568"/>
                          </a:lnTo>
                          <a:lnTo>
                            <a:pt x="2587" y="12022"/>
                          </a:lnTo>
                          <a:lnTo>
                            <a:pt x="2886" y="11421"/>
                          </a:lnTo>
                          <a:lnTo>
                            <a:pt x="2985" y="10874"/>
                          </a:lnTo>
                          <a:lnTo>
                            <a:pt x="3284" y="10328"/>
                          </a:lnTo>
                          <a:lnTo>
                            <a:pt x="3284" y="9836"/>
                          </a:lnTo>
                          <a:lnTo>
                            <a:pt x="3682" y="9290"/>
                          </a:lnTo>
                          <a:lnTo>
                            <a:pt x="4080" y="8798"/>
                          </a:lnTo>
                          <a:lnTo>
                            <a:pt x="4279" y="8197"/>
                          </a:lnTo>
                          <a:lnTo>
                            <a:pt x="4378" y="7760"/>
                          </a:lnTo>
                          <a:lnTo>
                            <a:pt x="4677" y="7268"/>
                          </a:lnTo>
                          <a:lnTo>
                            <a:pt x="4876" y="6776"/>
                          </a:lnTo>
                          <a:lnTo>
                            <a:pt x="5075" y="6339"/>
                          </a:lnTo>
                          <a:lnTo>
                            <a:pt x="5373" y="5902"/>
                          </a:lnTo>
                          <a:lnTo>
                            <a:pt x="5473" y="5410"/>
                          </a:lnTo>
                          <a:lnTo>
                            <a:pt x="5871" y="5027"/>
                          </a:lnTo>
                          <a:lnTo>
                            <a:pt x="5871" y="4590"/>
                          </a:lnTo>
                          <a:lnTo>
                            <a:pt x="6368" y="4153"/>
                          </a:lnTo>
                          <a:lnTo>
                            <a:pt x="6567" y="3770"/>
                          </a:lnTo>
                          <a:lnTo>
                            <a:pt x="6567" y="3443"/>
                          </a:lnTo>
                          <a:lnTo>
                            <a:pt x="7065" y="3005"/>
                          </a:lnTo>
                          <a:lnTo>
                            <a:pt x="7065" y="2732"/>
                          </a:lnTo>
                          <a:lnTo>
                            <a:pt x="7463" y="2404"/>
                          </a:lnTo>
                          <a:lnTo>
                            <a:pt x="7562" y="2131"/>
                          </a:lnTo>
                          <a:lnTo>
                            <a:pt x="7562" y="1803"/>
                          </a:lnTo>
                          <a:lnTo>
                            <a:pt x="7861" y="1585"/>
                          </a:lnTo>
                          <a:lnTo>
                            <a:pt x="7960" y="1311"/>
                          </a:lnTo>
                          <a:lnTo>
                            <a:pt x="8458" y="1038"/>
                          </a:lnTo>
                          <a:lnTo>
                            <a:pt x="8458" y="874"/>
                          </a:lnTo>
                          <a:lnTo>
                            <a:pt x="8856" y="656"/>
                          </a:lnTo>
                          <a:lnTo>
                            <a:pt x="8955" y="492"/>
                          </a:lnTo>
                          <a:lnTo>
                            <a:pt x="9154" y="383"/>
                          </a:lnTo>
                          <a:lnTo>
                            <a:pt x="9353" y="273"/>
                          </a:lnTo>
                          <a:lnTo>
                            <a:pt x="9353" y="109"/>
                          </a:lnTo>
                          <a:lnTo>
                            <a:pt x="9751" y="109"/>
                          </a:lnTo>
                          <a:lnTo>
                            <a:pt x="10149" y="55"/>
                          </a:lnTo>
                          <a:lnTo>
                            <a:pt x="10348" y="0"/>
                          </a:lnTo>
                          <a:lnTo>
                            <a:pt x="10647" y="55"/>
                          </a:lnTo>
                          <a:lnTo>
                            <a:pt x="10746" y="55"/>
                          </a:lnTo>
                          <a:lnTo>
                            <a:pt x="10846" y="109"/>
                          </a:lnTo>
                          <a:lnTo>
                            <a:pt x="11045" y="219"/>
                          </a:lnTo>
                          <a:lnTo>
                            <a:pt x="11443" y="328"/>
                          </a:lnTo>
                          <a:lnTo>
                            <a:pt x="11542" y="492"/>
                          </a:lnTo>
                          <a:lnTo>
                            <a:pt x="12040" y="710"/>
                          </a:lnTo>
                          <a:lnTo>
                            <a:pt x="12139" y="984"/>
                          </a:lnTo>
                          <a:lnTo>
                            <a:pt x="12438" y="1257"/>
                          </a:lnTo>
                          <a:lnTo>
                            <a:pt x="12438" y="1585"/>
                          </a:lnTo>
                          <a:lnTo>
                            <a:pt x="12537" y="1913"/>
                          </a:lnTo>
                          <a:lnTo>
                            <a:pt x="12935" y="2295"/>
                          </a:lnTo>
                          <a:lnTo>
                            <a:pt x="12935" y="2732"/>
                          </a:lnTo>
                          <a:lnTo>
                            <a:pt x="13433" y="3115"/>
                          </a:lnTo>
                          <a:lnTo>
                            <a:pt x="13433" y="3497"/>
                          </a:lnTo>
                          <a:lnTo>
                            <a:pt x="13632" y="3989"/>
                          </a:lnTo>
                          <a:lnTo>
                            <a:pt x="14129" y="4426"/>
                          </a:lnTo>
                          <a:lnTo>
                            <a:pt x="14229" y="4973"/>
                          </a:lnTo>
                          <a:lnTo>
                            <a:pt x="14527" y="5519"/>
                          </a:lnTo>
                          <a:lnTo>
                            <a:pt x="14826" y="5956"/>
                          </a:lnTo>
                          <a:lnTo>
                            <a:pt x="15025" y="6503"/>
                          </a:lnTo>
                          <a:lnTo>
                            <a:pt x="15124" y="7049"/>
                          </a:lnTo>
                          <a:lnTo>
                            <a:pt x="15323" y="7596"/>
                          </a:lnTo>
                          <a:lnTo>
                            <a:pt x="15622" y="8197"/>
                          </a:lnTo>
                          <a:lnTo>
                            <a:pt x="15821" y="8798"/>
                          </a:lnTo>
                          <a:lnTo>
                            <a:pt x="16020" y="9344"/>
                          </a:lnTo>
                          <a:lnTo>
                            <a:pt x="16318" y="9891"/>
                          </a:lnTo>
                          <a:lnTo>
                            <a:pt x="16716" y="10492"/>
                          </a:lnTo>
                          <a:lnTo>
                            <a:pt x="16716" y="11038"/>
                          </a:lnTo>
                          <a:lnTo>
                            <a:pt x="17015" y="11585"/>
                          </a:lnTo>
                          <a:lnTo>
                            <a:pt x="17214" y="12186"/>
                          </a:lnTo>
                          <a:lnTo>
                            <a:pt x="17413" y="12732"/>
                          </a:lnTo>
                          <a:lnTo>
                            <a:pt x="17512" y="13279"/>
                          </a:lnTo>
                          <a:lnTo>
                            <a:pt x="17512" y="13880"/>
                          </a:lnTo>
                          <a:lnTo>
                            <a:pt x="17910" y="14426"/>
                          </a:lnTo>
                          <a:lnTo>
                            <a:pt x="17910" y="14918"/>
                          </a:lnTo>
                          <a:lnTo>
                            <a:pt x="18408" y="15410"/>
                          </a:lnTo>
                          <a:lnTo>
                            <a:pt x="18507" y="15956"/>
                          </a:lnTo>
                          <a:lnTo>
                            <a:pt x="18706" y="16448"/>
                          </a:lnTo>
                          <a:lnTo>
                            <a:pt x="18905" y="16885"/>
                          </a:lnTo>
                          <a:lnTo>
                            <a:pt x="19005" y="17268"/>
                          </a:lnTo>
                          <a:lnTo>
                            <a:pt x="19303" y="17760"/>
                          </a:lnTo>
                          <a:lnTo>
                            <a:pt x="19303" y="18197"/>
                          </a:lnTo>
                          <a:lnTo>
                            <a:pt x="19403" y="18525"/>
                          </a:lnTo>
                          <a:lnTo>
                            <a:pt x="19502" y="18852"/>
                          </a:lnTo>
                          <a:lnTo>
                            <a:pt x="19602" y="19180"/>
                          </a:lnTo>
                          <a:lnTo>
                            <a:pt x="19801" y="19508"/>
                          </a:lnTo>
                          <a:lnTo>
                            <a:pt x="19900" y="19727"/>
                          </a:lnTo>
                          <a:lnTo>
                            <a:pt x="19900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28" name="Freeform 20"/>
                    <p:cNvSpPr/>
                    <p:nvPr/>
                  </p:nvSpPr>
                  <p:spPr>
                    <a:xfrm>
                      <a:off x="9683" y="9989"/>
                      <a:ext cx="10317" cy="10010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78"/>
                        </a:cxn>
                        <a:cxn ang="0">
                          <a:pos x="77" y="234"/>
                        </a:cxn>
                        <a:cxn ang="0">
                          <a:pos x="129" y="390"/>
                        </a:cxn>
                        <a:cxn ang="0">
                          <a:pos x="168" y="547"/>
                        </a:cxn>
                        <a:cxn ang="0">
                          <a:pos x="220" y="696"/>
                        </a:cxn>
                        <a:cxn ang="0">
                          <a:pos x="336" y="845"/>
                        </a:cxn>
                        <a:cxn ang="0">
                          <a:pos x="362" y="986"/>
                        </a:cxn>
                        <a:cxn ang="0">
                          <a:pos x="414" y="1129"/>
                        </a:cxn>
                        <a:cxn ang="0">
                          <a:pos x="427" y="1271"/>
                        </a:cxn>
                        <a:cxn ang="0">
                          <a:pos x="505" y="1406"/>
                        </a:cxn>
                        <a:cxn ang="0">
                          <a:pos x="569" y="1527"/>
                        </a:cxn>
                        <a:cxn ang="0">
                          <a:pos x="608" y="1662"/>
                        </a:cxn>
                        <a:cxn ang="0">
                          <a:pos x="673" y="1768"/>
                        </a:cxn>
                        <a:cxn ang="0">
                          <a:pos x="751" y="1882"/>
                        </a:cxn>
                        <a:cxn ang="0">
                          <a:pos x="790" y="1981"/>
                        </a:cxn>
                        <a:cxn ang="0">
                          <a:pos x="854" y="2081"/>
                        </a:cxn>
                        <a:cxn ang="0">
                          <a:pos x="932" y="2173"/>
                        </a:cxn>
                        <a:cxn ang="0">
                          <a:pos x="971" y="2251"/>
                        </a:cxn>
                        <a:cxn ang="0">
                          <a:pos x="1035" y="2315"/>
                        </a:cxn>
                        <a:cxn ang="0">
                          <a:pos x="1048" y="2372"/>
                        </a:cxn>
                        <a:cxn ang="0">
                          <a:pos x="1113" y="2422"/>
                        </a:cxn>
                        <a:cxn ang="0">
                          <a:pos x="1191" y="2464"/>
                        </a:cxn>
                        <a:cxn ang="0">
                          <a:pos x="1243" y="2492"/>
                        </a:cxn>
                        <a:cxn ang="0">
                          <a:pos x="1295" y="2499"/>
                        </a:cxn>
                        <a:cxn ang="0">
                          <a:pos x="1346" y="2499"/>
                        </a:cxn>
                        <a:cxn ang="0">
                          <a:pos x="1424" y="2492"/>
                        </a:cxn>
                        <a:cxn ang="0">
                          <a:pos x="1476" y="2443"/>
                        </a:cxn>
                        <a:cxn ang="0">
                          <a:pos x="1554" y="2393"/>
                        </a:cxn>
                        <a:cxn ang="0">
                          <a:pos x="1631" y="2322"/>
                        </a:cxn>
                        <a:cxn ang="0">
                          <a:pos x="1696" y="2251"/>
                        </a:cxn>
                        <a:cxn ang="0">
                          <a:pos x="1722" y="2152"/>
                        </a:cxn>
                        <a:cxn ang="0">
                          <a:pos x="1799" y="2039"/>
                        </a:cxn>
                        <a:cxn ang="0">
                          <a:pos x="1864" y="1931"/>
                        </a:cxn>
                        <a:cxn ang="0">
                          <a:pos x="1929" y="1797"/>
                        </a:cxn>
                        <a:cxn ang="0">
                          <a:pos x="2020" y="1669"/>
                        </a:cxn>
                        <a:cxn ang="0">
                          <a:pos x="2097" y="1527"/>
                        </a:cxn>
                        <a:cxn ang="0">
                          <a:pos x="2149" y="1392"/>
                        </a:cxn>
                        <a:cxn ang="0">
                          <a:pos x="2214" y="1257"/>
                        </a:cxn>
                        <a:cxn ang="0">
                          <a:pos x="2304" y="1115"/>
                        </a:cxn>
                        <a:cxn ang="0">
                          <a:pos x="2331" y="979"/>
                        </a:cxn>
                        <a:cxn ang="0">
                          <a:pos x="2382" y="845"/>
                        </a:cxn>
                        <a:cxn ang="0">
                          <a:pos x="2408" y="717"/>
                        </a:cxn>
                        <a:cxn ang="0">
                          <a:pos x="2525" y="596"/>
                        </a:cxn>
                        <a:cxn ang="0">
                          <a:pos x="2577" y="482"/>
                        </a:cxn>
                        <a:cxn ang="0">
                          <a:pos x="2615" y="376"/>
                        </a:cxn>
                        <a:cxn ang="0">
                          <a:pos x="2655" y="284"/>
                        </a:cxn>
                        <a:cxn ang="0">
                          <a:pos x="2680" y="205"/>
                        </a:cxn>
                        <a:cxn ang="0">
                          <a:pos x="2719" y="135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89" y="623"/>
                          </a:lnTo>
                          <a:lnTo>
                            <a:pt x="377" y="1246"/>
                          </a:lnTo>
                          <a:lnTo>
                            <a:pt x="566" y="1870"/>
                          </a:lnTo>
                          <a:lnTo>
                            <a:pt x="660" y="2493"/>
                          </a:lnTo>
                          <a:lnTo>
                            <a:pt x="943" y="3116"/>
                          </a:lnTo>
                          <a:lnTo>
                            <a:pt x="1226" y="3739"/>
                          </a:lnTo>
                          <a:lnTo>
                            <a:pt x="1226" y="4363"/>
                          </a:lnTo>
                          <a:lnTo>
                            <a:pt x="1509" y="4986"/>
                          </a:lnTo>
                          <a:lnTo>
                            <a:pt x="1604" y="5552"/>
                          </a:lnTo>
                          <a:lnTo>
                            <a:pt x="2264" y="6176"/>
                          </a:lnTo>
                          <a:lnTo>
                            <a:pt x="2453" y="6742"/>
                          </a:lnTo>
                          <a:lnTo>
                            <a:pt x="2547" y="7309"/>
                          </a:lnTo>
                          <a:lnTo>
                            <a:pt x="2642" y="7875"/>
                          </a:lnTo>
                          <a:lnTo>
                            <a:pt x="2830" y="8499"/>
                          </a:lnTo>
                          <a:lnTo>
                            <a:pt x="3019" y="9008"/>
                          </a:lnTo>
                          <a:lnTo>
                            <a:pt x="3113" y="9575"/>
                          </a:lnTo>
                          <a:lnTo>
                            <a:pt x="3113" y="10142"/>
                          </a:lnTo>
                          <a:lnTo>
                            <a:pt x="3491" y="10652"/>
                          </a:lnTo>
                          <a:lnTo>
                            <a:pt x="3679" y="11218"/>
                          </a:lnTo>
                          <a:lnTo>
                            <a:pt x="3962" y="11728"/>
                          </a:lnTo>
                          <a:lnTo>
                            <a:pt x="4151" y="12181"/>
                          </a:lnTo>
                          <a:lnTo>
                            <a:pt x="4340" y="12691"/>
                          </a:lnTo>
                          <a:lnTo>
                            <a:pt x="4434" y="13258"/>
                          </a:lnTo>
                          <a:lnTo>
                            <a:pt x="4623" y="13654"/>
                          </a:lnTo>
                          <a:lnTo>
                            <a:pt x="4906" y="14108"/>
                          </a:lnTo>
                          <a:lnTo>
                            <a:pt x="5189" y="14561"/>
                          </a:lnTo>
                          <a:lnTo>
                            <a:pt x="5472" y="15014"/>
                          </a:lnTo>
                          <a:lnTo>
                            <a:pt x="5660" y="15411"/>
                          </a:lnTo>
                          <a:lnTo>
                            <a:pt x="5755" y="15807"/>
                          </a:lnTo>
                          <a:lnTo>
                            <a:pt x="6132" y="16204"/>
                          </a:lnTo>
                          <a:lnTo>
                            <a:pt x="6226" y="16601"/>
                          </a:lnTo>
                          <a:lnTo>
                            <a:pt x="6509" y="16941"/>
                          </a:lnTo>
                          <a:lnTo>
                            <a:pt x="6792" y="17337"/>
                          </a:lnTo>
                          <a:lnTo>
                            <a:pt x="6887" y="17564"/>
                          </a:lnTo>
                          <a:lnTo>
                            <a:pt x="7075" y="17960"/>
                          </a:lnTo>
                          <a:lnTo>
                            <a:pt x="7170" y="18130"/>
                          </a:lnTo>
                          <a:lnTo>
                            <a:pt x="7547" y="18470"/>
                          </a:lnTo>
                          <a:lnTo>
                            <a:pt x="7547" y="18754"/>
                          </a:lnTo>
                          <a:lnTo>
                            <a:pt x="7642" y="18924"/>
                          </a:lnTo>
                          <a:lnTo>
                            <a:pt x="7830" y="19150"/>
                          </a:lnTo>
                          <a:lnTo>
                            <a:pt x="8113" y="19320"/>
                          </a:lnTo>
                          <a:lnTo>
                            <a:pt x="8585" y="19490"/>
                          </a:lnTo>
                          <a:lnTo>
                            <a:pt x="8679" y="19660"/>
                          </a:lnTo>
                          <a:lnTo>
                            <a:pt x="8962" y="19717"/>
                          </a:lnTo>
                          <a:lnTo>
                            <a:pt x="9057" y="19887"/>
                          </a:lnTo>
                          <a:lnTo>
                            <a:pt x="9245" y="19887"/>
                          </a:lnTo>
                          <a:lnTo>
                            <a:pt x="9434" y="19943"/>
                          </a:lnTo>
                          <a:lnTo>
                            <a:pt x="9623" y="19943"/>
                          </a:lnTo>
                          <a:lnTo>
                            <a:pt x="9811" y="19943"/>
                          </a:lnTo>
                          <a:lnTo>
                            <a:pt x="10189" y="19887"/>
                          </a:lnTo>
                          <a:lnTo>
                            <a:pt x="10377" y="19887"/>
                          </a:lnTo>
                          <a:lnTo>
                            <a:pt x="10566" y="19717"/>
                          </a:lnTo>
                          <a:lnTo>
                            <a:pt x="10755" y="19490"/>
                          </a:lnTo>
                          <a:lnTo>
                            <a:pt x="10943" y="19320"/>
                          </a:lnTo>
                          <a:lnTo>
                            <a:pt x="11321" y="19093"/>
                          </a:lnTo>
                          <a:lnTo>
                            <a:pt x="11321" y="18810"/>
                          </a:lnTo>
                          <a:lnTo>
                            <a:pt x="11887" y="18527"/>
                          </a:lnTo>
                          <a:lnTo>
                            <a:pt x="12170" y="18244"/>
                          </a:lnTo>
                          <a:lnTo>
                            <a:pt x="12358" y="17960"/>
                          </a:lnTo>
                          <a:lnTo>
                            <a:pt x="12547" y="17564"/>
                          </a:lnTo>
                          <a:lnTo>
                            <a:pt x="12547" y="17167"/>
                          </a:lnTo>
                          <a:lnTo>
                            <a:pt x="12925" y="16714"/>
                          </a:lnTo>
                          <a:lnTo>
                            <a:pt x="13113" y="16261"/>
                          </a:lnTo>
                          <a:lnTo>
                            <a:pt x="13208" y="15807"/>
                          </a:lnTo>
                          <a:lnTo>
                            <a:pt x="13585" y="15411"/>
                          </a:lnTo>
                          <a:lnTo>
                            <a:pt x="13868" y="14844"/>
                          </a:lnTo>
                          <a:lnTo>
                            <a:pt x="14057" y="14334"/>
                          </a:lnTo>
                          <a:lnTo>
                            <a:pt x="14340" y="13824"/>
                          </a:lnTo>
                          <a:lnTo>
                            <a:pt x="14717" y="13314"/>
                          </a:lnTo>
                          <a:lnTo>
                            <a:pt x="14811" y="12805"/>
                          </a:lnTo>
                          <a:lnTo>
                            <a:pt x="15283" y="12181"/>
                          </a:lnTo>
                          <a:lnTo>
                            <a:pt x="15566" y="11671"/>
                          </a:lnTo>
                          <a:lnTo>
                            <a:pt x="15660" y="11105"/>
                          </a:lnTo>
                          <a:lnTo>
                            <a:pt x="15849" y="10538"/>
                          </a:lnTo>
                          <a:lnTo>
                            <a:pt x="16132" y="10028"/>
                          </a:lnTo>
                          <a:lnTo>
                            <a:pt x="16415" y="9462"/>
                          </a:lnTo>
                          <a:lnTo>
                            <a:pt x="16792" y="8895"/>
                          </a:lnTo>
                          <a:lnTo>
                            <a:pt x="16887" y="8385"/>
                          </a:lnTo>
                          <a:lnTo>
                            <a:pt x="16981" y="7819"/>
                          </a:lnTo>
                          <a:lnTo>
                            <a:pt x="17170" y="7309"/>
                          </a:lnTo>
                          <a:lnTo>
                            <a:pt x="17358" y="6742"/>
                          </a:lnTo>
                          <a:lnTo>
                            <a:pt x="17547" y="6232"/>
                          </a:lnTo>
                          <a:lnTo>
                            <a:pt x="17547" y="5722"/>
                          </a:lnTo>
                          <a:lnTo>
                            <a:pt x="18113" y="5212"/>
                          </a:lnTo>
                          <a:lnTo>
                            <a:pt x="18396" y="4759"/>
                          </a:lnTo>
                          <a:lnTo>
                            <a:pt x="18491" y="4249"/>
                          </a:lnTo>
                          <a:lnTo>
                            <a:pt x="18774" y="3853"/>
                          </a:lnTo>
                          <a:lnTo>
                            <a:pt x="18962" y="3399"/>
                          </a:lnTo>
                          <a:lnTo>
                            <a:pt x="19057" y="3003"/>
                          </a:lnTo>
                          <a:lnTo>
                            <a:pt x="19340" y="2606"/>
                          </a:lnTo>
                          <a:lnTo>
                            <a:pt x="19340" y="2266"/>
                          </a:lnTo>
                          <a:lnTo>
                            <a:pt x="19434" y="1870"/>
                          </a:lnTo>
                          <a:lnTo>
                            <a:pt x="19528" y="1643"/>
                          </a:lnTo>
                          <a:lnTo>
                            <a:pt x="19811" y="1360"/>
                          </a:lnTo>
                          <a:lnTo>
                            <a:pt x="19811" y="1076"/>
                          </a:lnTo>
                          <a:lnTo>
                            <a:pt x="19906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94229" name="Group 21"/>
                <p:cNvGrpSpPr/>
                <p:nvPr/>
              </p:nvGrpSpPr>
              <p:grpSpPr>
                <a:xfrm>
                  <a:off x="9999" y="0"/>
                  <a:ext cx="10011" cy="19730"/>
                  <a:chOff x="0" y="0"/>
                  <a:chExt cx="20002" cy="20000"/>
                </a:xfrm>
              </p:grpSpPr>
              <p:grpSp>
                <p:nvGrpSpPr>
                  <p:cNvPr id="94230" name="Group 22"/>
                  <p:cNvGrpSpPr/>
                  <p:nvPr/>
                </p:nvGrpSpPr>
                <p:grpSpPr>
                  <a:xfrm>
                    <a:off x="0" y="0"/>
                    <a:ext cx="9892" cy="20000"/>
                    <a:chOff x="0" y="0"/>
                    <a:chExt cx="20003" cy="20000"/>
                  </a:xfrm>
                </p:grpSpPr>
                <p:sp>
                  <p:nvSpPr>
                    <p:cNvPr id="94231" name="Freeform 23"/>
                    <p:cNvSpPr/>
                    <p:nvPr/>
                  </p:nvSpPr>
                  <p:spPr>
                    <a:xfrm>
                      <a:off x="0" y="0"/>
                      <a:ext cx="9781" cy="10371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2573"/>
                        </a:cxn>
                        <a:cxn ang="0">
                          <a:pos x="81" y="2410"/>
                        </a:cxn>
                        <a:cxn ang="0">
                          <a:pos x="116" y="2240"/>
                        </a:cxn>
                        <a:cxn ang="0">
                          <a:pos x="174" y="2076"/>
                        </a:cxn>
                        <a:cxn ang="0">
                          <a:pos x="244" y="1906"/>
                        </a:cxn>
                        <a:cxn ang="0">
                          <a:pos x="290" y="1750"/>
                        </a:cxn>
                        <a:cxn ang="0">
                          <a:pos x="337" y="1602"/>
                        </a:cxn>
                        <a:cxn ang="0">
                          <a:pos x="383" y="1446"/>
                        </a:cxn>
                        <a:cxn ang="0">
                          <a:pos x="430" y="1290"/>
                        </a:cxn>
                        <a:cxn ang="0">
                          <a:pos x="500" y="1141"/>
                        </a:cxn>
                        <a:cxn ang="0">
                          <a:pos x="546" y="1008"/>
                        </a:cxn>
                        <a:cxn ang="0">
                          <a:pos x="593" y="882"/>
                        </a:cxn>
                        <a:cxn ang="0">
                          <a:pos x="640" y="756"/>
                        </a:cxn>
                        <a:cxn ang="0">
                          <a:pos x="686" y="630"/>
                        </a:cxn>
                        <a:cxn ang="0">
                          <a:pos x="768" y="526"/>
                        </a:cxn>
                        <a:cxn ang="0">
                          <a:pos x="826" y="422"/>
                        </a:cxn>
                        <a:cxn ang="0">
                          <a:pos x="872" y="341"/>
                        </a:cxn>
                        <a:cxn ang="0">
                          <a:pos x="884" y="252"/>
                        </a:cxn>
                        <a:cxn ang="0">
                          <a:pos x="931" y="185"/>
                        </a:cxn>
                        <a:cxn ang="0">
                          <a:pos x="989" y="118"/>
                        </a:cxn>
                        <a:cxn ang="0">
                          <a:pos x="1047" y="66"/>
                        </a:cxn>
                        <a:cxn ang="0">
                          <a:pos x="1094" y="37"/>
                        </a:cxn>
                        <a:cxn ang="0">
                          <a:pos x="1140" y="15"/>
                        </a:cxn>
                        <a:cxn ang="0">
                          <a:pos x="1210" y="0"/>
                        </a:cxn>
                        <a:cxn ang="0">
                          <a:pos x="1256" y="7"/>
                        </a:cxn>
                        <a:cxn ang="0">
                          <a:pos x="1292" y="29"/>
                        </a:cxn>
                        <a:cxn ang="0">
                          <a:pos x="1350" y="66"/>
                        </a:cxn>
                        <a:cxn ang="0">
                          <a:pos x="1419" y="141"/>
                        </a:cxn>
                        <a:cxn ang="0">
                          <a:pos x="1454" y="215"/>
                        </a:cxn>
                        <a:cxn ang="0">
                          <a:pos x="1513" y="318"/>
                        </a:cxn>
                        <a:cxn ang="0">
                          <a:pos x="1571" y="437"/>
                        </a:cxn>
                        <a:cxn ang="0">
                          <a:pos x="1594" y="555"/>
                        </a:cxn>
                        <a:cxn ang="0">
                          <a:pos x="1664" y="689"/>
                        </a:cxn>
                        <a:cxn ang="0">
                          <a:pos x="1734" y="830"/>
                        </a:cxn>
                        <a:cxn ang="0">
                          <a:pos x="1768" y="986"/>
                        </a:cxn>
                        <a:cxn ang="0">
                          <a:pos x="1827" y="1141"/>
                        </a:cxn>
                        <a:cxn ang="0">
                          <a:pos x="1874" y="1305"/>
                        </a:cxn>
                        <a:cxn ang="0">
                          <a:pos x="1955" y="1453"/>
                        </a:cxn>
                        <a:cxn ang="0">
                          <a:pos x="1989" y="1624"/>
                        </a:cxn>
                        <a:cxn ang="0">
                          <a:pos x="2036" y="1780"/>
                        </a:cxn>
                        <a:cxn ang="0">
                          <a:pos x="2048" y="1928"/>
                        </a:cxn>
                        <a:cxn ang="0">
                          <a:pos x="2095" y="2084"/>
                        </a:cxn>
                        <a:cxn ang="0">
                          <a:pos x="2164" y="2217"/>
                        </a:cxn>
                        <a:cxn ang="0">
                          <a:pos x="2210" y="2351"/>
                        </a:cxn>
                        <a:cxn ang="0">
                          <a:pos x="2257" y="2469"/>
                        </a:cxn>
                        <a:cxn ang="0">
                          <a:pos x="2269" y="2581"/>
                        </a:cxn>
                        <a:cxn ang="0">
                          <a:pos x="2292" y="2670"/>
                        </a:cxn>
                        <a:cxn ang="0">
                          <a:pos x="2327" y="2751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99" y="18457"/>
                          </a:lnTo>
                          <a:lnTo>
                            <a:pt x="498" y="17872"/>
                          </a:lnTo>
                          <a:lnTo>
                            <a:pt x="697" y="17287"/>
                          </a:lnTo>
                          <a:lnTo>
                            <a:pt x="697" y="16649"/>
                          </a:lnTo>
                          <a:lnTo>
                            <a:pt x="995" y="16064"/>
                          </a:lnTo>
                          <a:lnTo>
                            <a:pt x="1294" y="15479"/>
                          </a:lnTo>
                          <a:lnTo>
                            <a:pt x="1493" y="14894"/>
                          </a:lnTo>
                          <a:lnTo>
                            <a:pt x="1891" y="14255"/>
                          </a:lnTo>
                          <a:lnTo>
                            <a:pt x="2090" y="13670"/>
                          </a:lnTo>
                          <a:lnTo>
                            <a:pt x="2488" y="13138"/>
                          </a:lnTo>
                          <a:lnTo>
                            <a:pt x="2488" y="12553"/>
                          </a:lnTo>
                          <a:lnTo>
                            <a:pt x="2587" y="12021"/>
                          </a:lnTo>
                          <a:lnTo>
                            <a:pt x="2886" y="11489"/>
                          </a:lnTo>
                          <a:lnTo>
                            <a:pt x="2985" y="10904"/>
                          </a:lnTo>
                          <a:lnTo>
                            <a:pt x="3284" y="10372"/>
                          </a:lnTo>
                          <a:lnTo>
                            <a:pt x="3284" y="9840"/>
                          </a:lnTo>
                          <a:lnTo>
                            <a:pt x="3682" y="9255"/>
                          </a:lnTo>
                          <a:lnTo>
                            <a:pt x="4080" y="8723"/>
                          </a:lnTo>
                          <a:lnTo>
                            <a:pt x="4279" y="8191"/>
                          </a:lnTo>
                          <a:lnTo>
                            <a:pt x="4378" y="7766"/>
                          </a:lnTo>
                          <a:lnTo>
                            <a:pt x="4677" y="7234"/>
                          </a:lnTo>
                          <a:lnTo>
                            <a:pt x="4876" y="6755"/>
                          </a:lnTo>
                          <a:lnTo>
                            <a:pt x="5075" y="6330"/>
                          </a:lnTo>
                          <a:lnTo>
                            <a:pt x="5373" y="5904"/>
                          </a:lnTo>
                          <a:lnTo>
                            <a:pt x="5473" y="5426"/>
                          </a:lnTo>
                          <a:lnTo>
                            <a:pt x="5871" y="5000"/>
                          </a:lnTo>
                          <a:lnTo>
                            <a:pt x="5871" y="4521"/>
                          </a:lnTo>
                          <a:lnTo>
                            <a:pt x="6368" y="4149"/>
                          </a:lnTo>
                          <a:lnTo>
                            <a:pt x="6567" y="3777"/>
                          </a:lnTo>
                          <a:lnTo>
                            <a:pt x="6567" y="3404"/>
                          </a:lnTo>
                          <a:lnTo>
                            <a:pt x="7065" y="3032"/>
                          </a:lnTo>
                          <a:lnTo>
                            <a:pt x="7065" y="2713"/>
                          </a:lnTo>
                          <a:lnTo>
                            <a:pt x="7463" y="2447"/>
                          </a:lnTo>
                          <a:lnTo>
                            <a:pt x="7562" y="2128"/>
                          </a:lnTo>
                          <a:lnTo>
                            <a:pt x="7562" y="1809"/>
                          </a:lnTo>
                          <a:lnTo>
                            <a:pt x="7861" y="1543"/>
                          </a:lnTo>
                          <a:lnTo>
                            <a:pt x="7960" y="1330"/>
                          </a:lnTo>
                          <a:lnTo>
                            <a:pt x="8458" y="1064"/>
                          </a:lnTo>
                          <a:lnTo>
                            <a:pt x="8458" y="851"/>
                          </a:lnTo>
                          <a:lnTo>
                            <a:pt x="8856" y="691"/>
                          </a:lnTo>
                          <a:lnTo>
                            <a:pt x="8955" y="479"/>
                          </a:lnTo>
                          <a:lnTo>
                            <a:pt x="9154" y="372"/>
                          </a:lnTo>
                          <a:lnTo>
                            <a:pt x="9353" y="266"/>
                          </a:lnTo>
                          <a:lnTo>
                            <a:pt x="9353" y="106"/>
                          </a:lnTo>
                          <a:lnTo>
                            <a:pt x="9751" y="106"/>
                          </a:lnTo>
                          <a:lnTo>
                            <a:pt x="10149" y="53"/>
                          </a:lnTo>
                          <a:lnTo>
                            <a:pt x="10348" y="0"/>
                          </a:lnTo>
                          <a:lnTo>
                            <a:pt x="10647" y="53"/>
                          </a:lnTo>
                          <a:lnTo>
                            <a:pt x="10746" y="53"/>
                          </a:lnTo>
                          <a:lnTo>
                            <a:pt x="10846" y="106"/>
                          </a:lnTo>
                          <a:lnTo>
                            <a:pt x="11045" y="213"/>
                          </a:lnTo>
                          <a:lnTo>
                            <a:pt x="11443" y="319"/>
                          </a:lnTo>
                          <a:lnTo>
                            <a:pt x="11542" y="479"/>
                          </a:lnTo>
                          <a:lnTo>
                            <a:pt x="12040" y="745"/>
                          </a:lnTo>
                          <a:lnTo>
                            <a:pt x="12139" y="1011"/>
                          </a:lnTo>
                          <a:lnTo>
                            <a:pt x="12438" y="1277"/>
                          </a:lnTo>
                          <a:lnTo>
                            <a:pt x="12438" y="1543"/>
                          </a:lnTo>
                          <a:lnTo>
                            <a:pt x="12537" y="1915"/>
                          </a:lnTo>
                          <a:lnTo>
                            <a:pt x="12935" y="2287"/>
                          </a:lnTo>
                          <a:lnTo>
                            <a:pt x="12935" y="2713"/>
                          </a:lnTo>
                          <a:lnTo>
                            <a:pt x="13433" y="3138"/>
                          </a:lnTo>
                          <a:lnTo>
                            <a:pt x="13433" y="3564"/>
                          </a:lnTo>
                          <a:lnTo>
                            <a:pt x="13632" y="3989"/>
                          </a:lnTo>
                          <a:lnTo>
                            <a:pt x="14129" y="4415"/>
                          </a:lnTo>
                          <a:lnTo>
                            <a:pt x="14229" y="4947"/>
                          </a:lnTo>
                          <a:lnTo>
                            <a:pt x="14527" y="5479"/>
                          </a:lnTo>
                          <a:lnTo>
                            <a:pt x="14826" y="5957"/>
                          </a:lnTo>
                          <a:lnTo>
                            <a:pt x="15025" y="6489"/>
                          </a:lnTo>
                          <a:lnTo>
                            <a:pt x="15124" y="7074"/>
                          </a:lnTo>
                          <a:lnTo>
                            <a:pt x="15323" y="7606"/>
                          </a:lnTo>
                          <a:lnTo>
                            <a:pt x="15622" y="8191"/>
                          </a:lnTo>
                          <a:lnTo>
                            <a:pt x="15821" y="8777"/>
                          </a:lnTo>
                          <a:lnTo>
                            <a:pt x="16020" y="9362"/>
                          </a:lnTo>
                          <a:lnTo>
                            <a:pt x="16318" y="9894"/>
                          </a:lnTo>
                          <a:lnTo>
                            <a:pt x="16716" y="10426"/>
                          </a:lnTo>
                          <a:lnTo>
                            <a:pt x="16716" y="11011"/>
                          </a:lnTo>
                          <a:lnTo>
                            <a:pt x="17015" y="11649"/>
                          </a:lnTo>
                          <a:lnTo>
                            <a:pt x="17214" y="12181"/>
                          </a:lnTo>
                          <a:lnTo>
                            <a:pt x="17413" y="12766"/>
                          </a:lnTo>
                          <a:lnTo>
                            <a:pt x="17512" y="13298"/>
                          </a:lnTo>
                          <a:lnTo>
                            <a:pt x="17512" y="13830"/>
                          </a:lnTo>
                          <a:lnTo>
                            <a:pt x="17910" y="14415"/>
                          </a:lnTo>
                          <a:lnTo>
                            <a:pt x="17910" y="14947"/>
                          </a:lnTo>
                          <a:lnTo>
                            <a:pt x="18408" y="15479"/>
                          </a:lnTo>
                          <a:lnTo>
                            <a:pt x="18507" y="15904"/>
                          </a:lnTo>
                          <a:lnTo>
                            <a:pt x="18706" y="16436"/>
                          </a:lnTo>
                          <a:lnTo>
                            <a:pt x="18905" y="16862"/>
                          </a:lnTo>
                          <a:lnTo>
                            <a:pt x="19005" y="17340"/>
                          </a:lnTo>
                          <a:lnTo>
                            <a:pt x="19303" y="17713"/>
                          </a:lnTo>
                          <a:lnTo>
                            <a:pt x="19303" y="18138"/>
                          </a:lnTo>
                          <a:lnTo>
                            <a:pt x="19403" y="18511"/>
                          </a:lnTo>
                          <a:lnTo>
                            <a:pt x="19502" y="18883"/>
                          </a:lnTo>
                          <a:lnTo>
                            <a:pt x="19602" y="19149"/>
                          </a:lnTo>
                          <a:lnTo>
                            <a:pt x="19801" y="19521"/>
                          </a:lnTo>
                          <a:lnTo>
                            <a:pt x="19900" y="19734"/>
                          </a:lnTo>
                          <a:lnTo>
                            <a:pt x="19900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32" name="Freeform 24"/>
                    <p:cNvSpPr/>
                    <p:nvPr/>
                  </p:nvSpPr>
                  <p:spPr>
                    <a:xfrm>
                      <a:off x="9684" y="9987"/>
                      <a:ext cx="10319" cy="10013"/>
                    </a:xfrm>
                    <a:custGeom>
                      <a:avLst/>
                      <a:gdLst/>
                      <a:ahLst/>
                      <a:cxnLst>
                        <a:cxn ang="0">
                          <a:pos x="26" y="83"/>
                        </a:cxn>
                        <a:cxn ang="0">
                          <a:pos x="77" y="235"/>
                        </a:cxn>
                        <a:cxn ang="0">
                          <a:pos x="129" y="394"/>
                        </a:cxn>
                        <a:cxn ang="0">
                          <a:pos x="168" y="539"/>
                        </a:cxn>
                        <a:cxn ang="0">
                          <a:pos x="220" y="698"/>
                        </a:cxn>
                        <a:cxn ang="0">
                          <a:pos x="336" y="850"/>
                        </a:cxn>
                        <a:cxn ang="0">
                          <a:pos x="362" y="988"/>
                        </a:cxn>
                        <a:cxn ang="0">
                          <a:pos x="414" y="1133"/>
                        </a:cxn>
                        <a:cxn ang="0">
                          <a:pos x="427" y="1272"/>
                        </a:cxn>
                        <a:cxn ang="0">
                          <a:pos x="505" y="1403"/>
                        </a:cxn>
                        <a:cxn ang="0">
                          <a:pos x="570" y="1527"/>
                        </a:cxn>
                        <a:cxn ang="0">
                          <a:pos x="608" y="1659"/>
                        </a:cxn>
                        <a:cxn ang="0">
                          <a:pos x="673" y="1770"/>
                        </a:cxn>
                        <a:cxn ang="0">
                          <a:pos x="751" y="1880"/>
                        </a:cxn>
                        <a:cxn ang="0">
                          <a:pos x="790" y="1991"/>
                        </a:cxn>
                        <a:cxn ang="0">
                          <a:pos x="854" y="2081"/>
                        </a:cxn>
                        <a:cxn ang="0">
                          <a:pos x="932" y="2164"/>
                        </a:cxn>
                        <a:cxn ang="0">
                          <a:pos x="971" y="2246"/>
                        </a:cxn>
                        <a:cxn ang="0">
                          <a:pos x="1036" y="2316"/>
                        </a:cxn>
                        <a:cxn ang="0">
                          <a:pos x="1049" y="2378"/>
                        </a:cxn>
                        <a:cxn ang="0">
                          <a:pos x="1114" y="2426"/>
                        </a:cxn>
                        <a:cxn ang="0">
                          <a:pos x="1191" y="2468"/>
                        </a:cxn>
                        <a:cxn ang="0">
                          <a:pos x="1243" y="2495"/>
                        </a:cxn>
                        <a:cxn ang="0">
                          <a:pos x="1295" y="2502"/>
                        </a:cxn>
                        <a:cxn ang="0">
                          <a:pos x="1347" y="2502"/>
                        </a:cxn>
                        <a:cxn ang="0">
                          <a:pos x="1425" y="2495"/>
                        </a:cxn>
                        <a:cxn ang="0">
                          <a:pos x="1477" y="2447"/>
                        </a:cxn>
                        <a:cxn ang="0">
                          <a:pos x="1555" y="2399"/>
                        </a:cxn>
                        <a:cxn ang="0">
                          <a:pos x="1632" y="2330"/>
                        </a:cxn>
                        <a:cxn ang="0">
                          <a:pos x="1697" y="2239"/>
                        </a:cxn>
                        <a:cxn ang="0">
                          <a:pos x="1723" y="2157"/>
                        </a:cxn>
                        <a:cxn ang="0">
                          <a:pos x="1801" y="2046"/>
                        </a:cxn>
                        <a:cxn ang="0">
                          <a:pos x="1865" y="1921"/>
                        </a:cxn>
                        <a:cxn ang="0">
                          <a:pos x="1930" y="1797"/>
                        </a:cxn>
                        <a:cxn ang="0">
                          <a:pos x="2021" y="1666"/>
                        </a:cxn>
                        <a:cxn ang="0">
                          <a:pos x="2098" y="1527"/>
                        </a:cxn>
                        <a:cxn ang="0">
                          <a:pos x="2150" y="1396"/>
                        </a:cxn>
                        <a:cxn ang="0">
                          <a:pos x="2215" y="1258"/>
                        </a:cxn>
                        <a:cxn ang="0">
                          <a:pos x="2306" y="1112"/>
                        </a:cxn>
                        <a:cxn ang="0">
                          <a:pos x="2332" y="981"/>
                        </a:cxn>
                        <a:cxn ang="0">
                          <a:pos x="2384" y="850"/>
                        </a:cxn>
                        <a:cxn ang="0">
                          <a:pos x="2410" y="718"/>
                        </a:cxn>
                        <a:cxn ang="0">
                          <a:pos x="2526" y="594"/>
                        </a:cxn>
                        <a:cxn ang="0">
                          <a:pos x="2578" y="484"/>
                        </a:cxn>
                        <a:cxn ang="0">
                          <a:pos x="2617" y="379"/>
                        </a:cxn>
                        <a:cxn ang="0">
                          <a:pos x="2656" y="276"/>
                        </a:cxn>
                        <a:cxn ang="0">
                          <a:pos x="2681" y="200"/>
                        </a:cxn>
                        <a:cxn ang="0">
                          <a:pos x="2721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89" y="661"/>
                          </a:lnTo>
                          <a:lnTo>
                            <a:pt x="377" y="1212"/>
                          </a:lnTo>
                          <a:lnTo>
                            <a:pt x="566" y="1873"/>
                          </a:lnTo>
                          <a:lnTo>
                            <a:pt x="660" y="2534"/>
                          </a:lnTo>
                          <a:lnTo>
                            <a:pt x="943" y="3140"/>
                          </a:lnTo>
                          <a:lnTo>
                            <a:pt x="1226" y="3691"/>
                          </a:lnTo>
                          <a:lnTo>
                            <a:pt x="1226" y="4298"/>
                          </a:lnTo>
                          <a:lnTo>
                            <a:pt x="1509" y="4959"/>
                          </a:lnTo>
                          <a:lnTo>
                            <a:pt x="1604" y="5565"/>
                          </a:lnTo>
                          <a:lnTo>
                            <a:pt x="2264" y="6171"/>
                          </a:lnTo>
                          <a:lnTo>
                            <a:pt x="2453" y="6777"/>
                          </a:lnTo>
                          <a:lnTo>
                            <a:pt x="2547" y="7328"/>
                          </a:lnTo>
                          <a:lnTo>
                            <a:pt x="2642" y="7879"/>
                          </a:lnTo>
                          <a:lnTo>
                            <a:pt x="2830" y="8485"/>
                          </a:lnTo>
                          <a:lnTo>
                            <a:pt x="3019" y="9036"/>
                          </a:lnTo>
                          <a:lnTo>
                            <a:pt x="3113" y="9642"/>
                          </a:lnTo>
                          <a:lnTo>
                            <a:pt x="3113" y="10138"/>
                          </a:lnTo>
                          <a:lnTo>
                            <a:pt x="3491" y="10689"/>
                          </a:lnTo>
                          <a:lnTo>
                            <a:pt x="3679" y="11185"/>
                          </a:lnTo>
                          <a:lnTo>
                            <a:pt x="3962" y="11736"/>
                          </a:lnTo>
                          <a:lnTo>
                            <a:pt x="4151" y="12176"/>
                          </a:lnTo>
                          <a:lnTo>
                            <a:pt x="4340" y="12727"/>
                          </a:lnTo>
                          <a:lnTo>
                            <a:pt x="4434" y="13223"/>
                          </a:lnTo>
                          <a:lnTo>
                            <a:pt x="4623" y="13664"/>
                          </a:lnTo>
                          <a:lnTo>
                            <a:pt x="4906" y="14105"/>
                          </a:lnTo>
                          <a:lnTo>
                            <a:pt x="5189" y="14545"/>
                          </a:lnTo>
                          <a:lnTo>
                            <a:pt x="5472" y="14986"/>
                          </a:lnTo>
                          <a:lnTo>
                            <a:pt x="5660" y="15482"/>
                          </a:lnTo>
                          <a:lnTo>
                            <a:pt x="5755" y="15868"/>
                          </a:lnTo>
                          <a:lnTo>
                            <a:pt x="6132" y="16198"/>
                          </a:lnTo>
                          <a:lnTo>
                            <a:pt x="6226" y="16584"/>
                          </a:lnTo>
                          <a:lnTo>
                            <a:pt x="6509" y="16970"/>
                          </a:lnTo>
                          <a:lnTo>
                            <a:pt x="6792" y="17245"/>
                          </a:lnTo>
                          <a:lnTo>
                            <a:pt x="6887" y="17631"/>
                          </a:lnTo>
                          <a:lnTo>
                            <a:pt x="7075" y="17906"/>
                          </a:lnTo>
                          <a:lnTo>
                            <a:pt x="7170" y="18182"/>
                          </a:lnTo>
                          <a:lnTo>
                            <a:pt x="7547" y="18457"/>
                          </a:lnTo>
                          <a:lnTo>
                            <a:pt x="7547" y="18733"/>
                          </a:lnTo>
                          <a:lnTo>
                            <a:pt x="7642" y="18953"/>
                          </a:lnTo>
                          <a:lnTo>
                            <a:pt x="7830" y="19118"/>
                          </a:lnTo>
                          <a:lnTo>
                            <a:pt x="8113" y="19339"/>
                          </a:lnTo>
                          <a:lnTo>
                            <a:pt x="8585" y="19504"/>
                          </a:lnTo>
                          <a:lnTo>
                            <a:pt x="8679" y="19669"/>
                          </a:lnTo>
                          <a:lnTo>
                            <a:pt x="8962" y="19725"/>
                          </a:lnTo>
                          <a:lnTo>
                            <a:pt x="9057" y="19890"/>
                          </a:lnTo>
                          <a:lnTo>
                            <a:pt x="9245" y="19890"/>
                          </a:lnTo>
                          <a:lnTo>
                            <a:pt x="9434" y="19945"/>
                          </a:lnTo>
                          <a:lnTo>
                            <a:pt x="9623" y="19945"/>
                          </a:lnTo>
                          <a:lnTo>
                            <a:pt x="9811" y="19945"/>
                          </a:lnTo>
                          <a:lnTo>
                            <a:pt x="10189" y="19890"/>
                          </a:lnTo>
                          <a:lnTo>
                            <a:pt x="10377" y="19890"/>
                          </a:lnTo>
                          <a:lnTo>
                            <a:pt x="10566" y="19725"/>
                          </a:lnTo>
                          <a:lnTo>
                            <a:pt x="10755" y="19504"/>
                          </a:lnTo>
                          <a:lnTo>
                            <a:pt x="10943" y="19339"/>
                          </a:lnTo>
                          <a:lnTo>
                            <a:pt x="11321" y="19118"/>
                          </a:lnTo>
                          <a:lnTo>
                            <a:pt x="11321" y="18843"/>
                          </a:lnTo>
                          <a:lnTo>
                            <a:pt x="11887" y="18567"/>
                          </a:lnTo>
                          <a:lnTo>
                            <a:pt x="12170" y="18237"/>
                          </a:lnTo>
                          <a:lnTo>
                            <a:pt x="12358" y="17851"/>
                          </a:lnTo>
                          <a:lnTo>
                            <a:pt x="12547" y="17466"/>
                          </a:lnTo>
                          <a:lnTo>
                            <a:pt x="12547" y="17190"/>
                          </a:lnTo>
                          <a:lnTo>
                            <a:pt x="12925" y="16749"/>
                          </a:lnTo>
                          <a:lnTo>
                            <a:pt x="13113" y="16309"/>
                          </a:lnTo>
                          <a:lnTo>
                            <a:pt x="13208" y="15813"/>
                          </a:lnTo>
                          <a:lnTo>
                            <a:pt x="13585" y="15317"/>
                          </a:lnTo>
                          <a:lnTo>
                            <a:pt x="13868" y="14876"/>
                          </a:lnTo>
                          <a:lnTo>
                            <a:pt x="14057" y="14325"/>
                          </a:lnTo>
                          <a:lnTo>
                            <a:pt x="14340" y="13829"/>
                          </a:lnTo>
                          <a:lnTo>
                            <a:pt x="14717" y="13278"/>
                          </a:lnTo>
                          <a:lnTo>
                            <a:pt x="14811" y="12837"/>
                          </a:lnTo>
                          <a:lnTo>
                            <a:pt x="15283" y="12176"/>
                          </a:lnTo>
                          <a:lnTo>
                            <a:pt x="15566" y="11680"/>
                          </a:lnTo>
                          <a:lnTo>
                            <a:pt x="15660" y="11129"/>
                          </a:lnTo>
                          <a:lnTo>
                            <a:pt x="15849" y="10579"/>
                          </a:lnTo>
                          <a:lnTo>
                            <a:pt x="16132" y="10028"/>
                          </a:lnTo>
                          <a:lnTo>
                            <a:pt x="16415" y="9477"/>
                          </a:lnTo>
                          <a:lnTo>
                            <a:pt x="16792" y="8871"/>
                          </a:lnTo>
                          <a:lnTo>
                            <a:pt x="16887" y="8375"/>
                          </a:lnTo>
                          <a:lnTo>
                            <a:pt x="16981" y="7824"/>
                          </a:lnTo>
                          <a:lnTo>
                            <a:pt x="17170" y="7273"/>
                          </a:lnTo>
                          <a:lnTo>
                            <a:pt x="17358" y="6777"/>
                          </a:lnTo>
                          <a:lnTo>
                            <a:pt x="17547" y="6226"/>
                          </a:lnTo>
                          <a:lnTo>
                            <a:pt x="17547" y="5730"/>
                          </a:lnTo>
                          <a:lnTo>
                            <a:pt x="18113" y="5234"/>
                          </a:lnTo>
                          <a:lnTo>
                            <a:pt x="18396" y="4738"/>
                          </a:lnTo>
                          <a:lnTo>
                            <a:pt x="18491" y="4298"/>
                          </a:lnTo>
                          <a:lnTo>
                            <a:pt x="18774" y="3857"/>
                          </a:lnTo>
                          <a:lnTo>
                            <a:pt x="18962" y="3416"/>
                          </a:lnTo>
                          <a:lnTo>
                            <a:pt x="19057" y="3030"/>
                          </a:lnTo>
                          <a:lnTo>
                            <a:pt x="19340" y="2590"/>
                          </a:lnTo>
                          <a:lnTo>
                            <a:pt x="19340" y="2204"/>
                          </a:lnTo>
                          <a:lnTo>
                            <a:pt x="19434" y="1928"/>
                          </a:lnTo>
                          <a:lnTo>
                            <a:pt x="19528" y="1598"/>
                          </a:lnTo>
                          <a:lnTo>
                            <a:pt x="19811" y="1377"/>
                          </a:lnTo>
                          <a:lnTo>
                            <a:pt x="19811" y="1047"/>
                          </a:lnTo>
                          <a:lnTo>
                            <a:pt x="19906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33" name="Group 25"/>
                  <p:cNvGrpSpPr/>
                  <p:nvPr/>
                </p:nvGrpSpPr>
                <p:grpSpPr>
                  <a:xfrm>
                    <a:off x="10086" y="190"/>
                    <a:ext cx="9916" cy="19484"/>
                    <a:chOff x="0" y="0"/>
                    <a:chExt cx="20000" cy="19999"/>
                  </a:xfrm>
                </p:grpSpPr>
                <p:sp>
                  <p:nvSpPr>
                    <p:cNvPr id="94234" name="Freeform 26"/>
                    <p:cNvSpPr/>
                    <p:nvPr/>
                  </p:nvSpPr>
                  <p:spPr>
                    <a:xfrm>
                      <a:off x="0" y="0"/>
                      <a:ext cx="9756" cy="10367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2572"/>
                        </a:cxn>
                        <a:cxn ang="0">
                          <a:pos x="80" y="2405"/>
                        </a:cxn>
                        <a:cxn ang="0">
                          <a:pos x="115" y="2244"/>
                        </a:cxn>
                        <a:cxn ang="0">
                          <a:pos x="173" y="2077"/>
                        </a:cxn>
                        <a:cxn ang="0">
                          <a:pos x="242" y="1902"/>
                        </a:cxn>
                        <a:cxn ang="0">
                          <a:pos x="288" y="1750"/>
                        </a:cxn>
                        <a:cxn ang="0">
                          <a:pos x="335" y="1590"/>
                        </a:cxn>
                        <a:cxn ang="0">
                          <a:pos x="380" y="1438"/>
                        </a:cxn>
                        <a:cxn ang="0">
                          <a:pos x="427" y="1293"/>
                        </a:cxn>
                        <a:cxn ang="0">
                          <a:pos x="496" y="1141"/>
                        </a:cxn>
                        <a:cxn ang="0">
                          <a:pos x="542" y="1012"/>
                        </a:cxn>
                        <a:cxn ang="0">
                          <a:pos x="589" y="882"/>
                        </a:cxn>
                        <a:cxn ang="0">
                          <a:pos x="635" y="753"/>
                        </a:cxn>
                        <a:cxn ang="0">
                          <a:pos x="681" y="639"/>
                        </a:cxn>
                        <a:cxn ang="0">
                          <a:pos x="761" y="525"/>
                        </a:cxn>
                        <a:cxn ang="0">
                          <a:pos x="819" y="418"/>
                        </a:cxn>
                        <a:cxn ang="0">
                          <a:pos x="866" y="334"/>
                        </a:cxn>
                        <a:cxn ang="0">
                          <a:pos x="877" y="251"/>
                        </a:cxn>
                        <a:cxn ang="0">
                          <a:pos x="923" y="182"/>
                        </a:cxn>
                        <a:cxn ang="0">
                          <a:pos x="981" y="121"/>
                        </a:cxn>
                        <a:cxn ang="0">
                          <a:pos x="1039" y="68"/>
                        </a:cxn>
                        <a:cxn ang="0">
                          <a:pos x="1085" y="38"/>
                        </a:cxn>
                        <a:cxn ang="0">
                          <a:pos x="1131" y="15"/>
                        </a:cxn>
                        <a:cxn ang="0">
                          <a:pos x="1200" y="0"/>
                        </a:cxn>
                        <a:cxn ang="0">
                          <a:pos x="1247" y="7"/>
                        </a:cxn>
                        <a:cxn ang="0">
                          <a:pos x="1281" y="30"/>
                        </a:cxn>
                        <a:cxn ang="0">
                          <a:pos x="1339" y="68"/>
                        </a:cxn>
                        <a:cxn ang="0">
                          <a:pos x="1408" y="136"/>
                        </a:cxn>
                        <a:cxn ang="0">
                          <a:pos x="1443" y="220"/>
                        </a:cxn>
                        <a:cxn ang="0">
                          <a:pos x="1501" y="319"/>
                        </a:cxn>
                        <a:cxn ang="0">
                          <a:pos x="1559" y="433"/>
                        </a:cxn>
                        <a:cxn ang="0">
                          <a:pos x="1582" y="555"/>
                        </a:cxn>
                        <a:cxn ang="0">
                          <a:pos x="1651" y="692"/>
                        </a:cxn>
                        <a:cxn ang="0">
                          <a:pos x="1720" y="829"/>
                        </a:cxn>
                        <a:cxn ang="0">
                          <a:pos x="1755" y="981"/>
                        </a:cxn>
                        <a:cxn ang="0">
                          <a:pos x="1813" y="1141"/>
                        </a:cxn>
                        <a:cxn ang="0">
                          <a:pos x="1859" y="1301"/>
                        </a:cxn>
                        <a:cxn ang="0">
                          <a:pos x="1940" y="1461"/>
                        </a:cxn>
                        <a:cxn ang="0">
                          <a:pos x="1975" y="1613"/>
                        </a:cxn>
                        <a:cxn ang="0">
                          <a:pos x="2020" y="1773"/>
                        </a:cxn>
                        <a:cxn ang="0">
                          <a:pos x="2032" y="1933"/>
                        </a:cxn>
                        <a:cxn ang="0">
                          <a:pos x="2078" y="2077"/>
                        </a:cxn>
                        <a:cxn ang="0">
                          <a:pos x="2148" y="2222"/>
                        </a:cxn>
                        <a:cxn ang="0">
                          <a:pos x="2194" y="2351"/>
                        </a:cxn>
                        <a:cxn ang="0">
                          <a:pos x="2240" y="2473"/>
                        </a:cxn>
                        <a:cxn ang="0">
                          <a:pos x="2252" y="2579"/>
                        </a:cxn>
                        <a:cxn ang="0">
                          <a:pos x="2275" y="2671"/>
                        </a:cxn>
                        <a:cxn ang="0">
                          <a:pos x="2309" y="2747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99" y="18470"/>
                          </a:lnTo>
                          <a:lnTo>
                            <a:pt x="498" y="17869"/>
                          </a:lnTo>
                          <a:lnTo>
                            <a:pt x="697" y="17268"/>
                          </a:lnTo>
                          <a:lnTo>
                            <a:pt x="697" y="16721"/>
                          </a:lnTo>
                          <a:lnTo>
                            <a:pt x="995" y="16120"/>
                          </a:lnTo>
                          <a:lnTo>
                            <a:pt x="1294" y="15519"/>
                          </a:lnTo>
                          <a:lnTo>
                            <a:pt x="1493" y="14918"/>
                          </a:lnTo>
                          <a:lnTo>
                            <a:pt x="1891" y="14262"/>
                          </a:lnTo>
                          <a:lnTo>
                            <a:pt x="2090" y="13661"/>
                          </a:lnTo>
                          <a:lnTo>
                            <a:pt x="2488" y="13115"/>
                          </a:lnTo>
                          <a:lnTo>
                            <a:pt x="2488" y="12568"/>
                          </a:lnTo>
                          <a:lnTo>
                            <a:pt x="2587" y="12022"/>
                          </a:lnTo>
                          <a:lnTo>
                            <a:pt x="2886" y="11421"/>
                          </a:lnTo>
                          <a:lnTo>
                            <a:pt x="2985" y="10874"/>
                          </a:lnTo>
                          <a:lnTo>
                            <a:pt x="3284" y="10328"/>
                          </a:lnTo>
                          <a:lnTo>
                            <a:pt x="3284" y="9836"/>
                          </a:lnTo>
                          <a:lnTo>
                            <a:pt x="3682" y="9290"/>
                          </a:lnTo>
                          <a:lnTo>
                            <a:pt x="4080" y="8798"/>
                          </a:lnTo>
                          <a:lnTo>
                            <a:pt x="4279" y="8197"/>
                          </a:lnTo>
                          <a:lnTo>
                            <a:pt x="4378" y="7760"/>
                          </a:lnTo>
                          <a:lnTo>
                            <a:pt x="4677" y="7268"/>
                          </a:lnTo>
                          <a:lnTo>
                            <a:pt x="4876" y="6776"/>
                          </a:lnTo>
                          <a:lnTo>
                            <a:pt x="5075" y="6339"/>
                          </a:lnTo>
                          <a:lnTo>
                            <a:pt x="5373" y="5902"/>
                          </a:lnTo>
                          <a:lnTo>
                            <a:pt x="5473" y="5410"/>
                          </a:lnTo>
                          <a:lnTo>
                            <a:pt x="5871" y="5027"/>
                          </a:lnTo>
                          <a:lnTo>
                            <a:pt x="5871" y="4590"/>
                          </a:lnTo>
                          <a:lnTo>
                            <a:pt x="6368" y="4153"/>
                          </a:lnTo>
                          <a:lnTo>
                            <a:pt x="6567" y="3770"/>
                          </a:lnTo>
                          <a:lnTo>
                            <a:pt x="6567" y="3443"/>
                          </a:lnTo>
                          <a:lnTo>
                            <a:pt x="7065" y="3005"/>
                          </a:lnTo>
                          <a:lnTo>
                            <a:pt x="7065" y="2732"/>
                          </a:lnTo>
                          <a:lnTo>
                            <a:pt x="7463" y="2404"/>
                          </a:lnTo>
                          <a:lnTo>
                            <a:pt x="7562" y="2131"/>
                          </a:lnTo>
                          <a:lnTo>
                            <a:pt x="7562" y="1803"/>
                          </a:lnTo>
                          <a:lnTo>
                            <a:pt x="7861" y="1585"/>
                          </a:lnTo>
                          <a:lnTo>
                            <a:pt x="7960" y="1311"/>
                          </a:lnTo>
                          <a:lnTo>
                            <a:pt x="8458" y="1038"/>
                          </a:lnTo>
                          <a:lnTo>
                            <a:pt x="8458" y="874"/>
                          </a:lnTo>
                          <a:lnTo>
                            <a:pt x="8856" y="656"/>
                          </a:lnTo>
                          <a:lnTo>
                            <a:pt x="8955" y="492"/>
                          </a:lnTo>
                          <a:lnTo>
                            <a:pt x="9154" y="383"/>
                          </a:lnTo>
                          <a:lnTo>
                            <a:pt x="9353" y="273"/>
                          </a:lnTo>
                          <a:lnTo>
                            <a:pt x="9353" y="109"/>
                          </a:lnTo>
                          <a:lnTo>
                            <a:pt x="9751" y="109"/>
                          </a:lnTo>
                          <a:lnTo>
                            <a:pt x="10149" y="55"/>
                          </a:lnTo>
                          <a:lnTo>
                            <a:pt x="10348" y="0"/>
                          </a:lnTo>
                          <a:lnTo>
                            <a:pt x="10647" y="55"/>
                          </a:lnTo>
                          <a:lnTo>
                            <a:pt x="10746" y="55"/>
                          </a:lnTo>
                          <a:lnTo>
                            <a:pt x="10846" y="109"/>
                          </a:lnTo>
                          <a:lnTo>
                            <a:pt x="11045" y="219"/>
                          </a:lnTo>
                          <a:lnTo>
                            <a:pt x="11443" y="328"/>
                          </a:lnTo>
                          <a:lnTo>
                            <a:pt x="11542" y="492"/>
                          </a:lnTo>
                          <a:lnTo>
                            <a:pt x="12040" y="710"/>
                          </a:lnTo>
                          <a:lnTo>
                            <a:pt x="12139" y="984"/>
                          </a:lnTo>
                          <a:lnTo>
                            <a:pt x="12438" y="1257"/>
                          </a:lnTo>
                          <a:lnTo>
                            <a:pt x="12438" y="1585"/>
                          </a:lnTo>
                          <a:lnTo>
                            <a:pt x="12537" y="1913"/>
                          </a:lnTo>
                          <a:lnTo>
                            <a:pt x="12935" y="2295"/>
                          </a:lnTo>
                          <a:lnTo>
                            <a:pt x="12935" y="2732"/>
                          </a:lnTo>
                          <a:lnTo>
                            <a:pt x="13433" y="3115"/>
                          </a:lnTo>
                          <a:lnTo>
                            <a:pt x="13433" y="3497"/>
                          </a:lnTo>
                          <a:lnTo>
                            <a:pt x="13632" y="3989"/>
                          </a:lnTo>
                          <a:lnTo>
                            <a:pt x="14129" y="4426"/>
                          </a:lnTo>
                          <a:lnTo>
                            <a:pt x="14229" y="4973"/>
                          </a:lnTo>
                          <a:lnTo>
                            <a:pt x="14527" y="5519"/>
                          </a:lnTo>
                          <a:lnTo>
                            <a:pt x="14826" y="5956"/>
                          </a:lnTo>
                          <a:lnTo>
                            <a:pt x="15025" y="6503"/>
                          </a:lnTo>
                          <a:lnTo>
                            <a:pt x="15124" y="7049"/>
                          </a:lnTo>
                          <a:lnTo>
                            <a:pt x="15323" y="7596"/>
                          </a:lnTo>
                          <a:lnTo>
                            <a:pt x="15622" y="8197"/>
                          </a:lnTo>
                          <a:lnTo>
                            <a:pt x="15821" y="8798"/>
                          </a:lnTo>
                          <a:lnTo>
                            <a:pt x="16020" y="9344"/>
                          </a:lnTo>
                          <a:lnTo>
                            <a:pt x="16318" y="9891"/>
                          </a:lnTo>
                          <a:lnTo>
                            <a:pt x="16716" y="10492"/>
                          </a:lnTo>
                          <a:lnTo>
                            <a:pt x="16716" y="11038"/>
                          </a:lnTo>
                          <a:lnTo>
                            <a:pt x="17015" y="11585"/>
                          </a:lnTo>
                          <a:lnTo>
                            <a:pt x="17214" y="12186"/>
                          </a:lnTo>
                          <a:lnTo>
                            <a:pt x="17413" y="12732"/>
                          </a:lnTo>
                          <a:lnTo>
                            <a:pt x="17512" y="13279"/>
                          </a:lnTo>
                          <a:lnTo>
                            <a:pt x="17512" y="13880"/>
                          </a:lnTo>
                          <a:lnTo>
                            <a:pt x="17910" y="14426"/>
                          </a:lnTo>
                          <a:lnTo>
                            <a:pt x="17910" y="14918"/>
                          </a:lnTo>
                          <a:lnTo>
                            <a:pt x="18408" y="15410"/>
                          </a:lnTo>
                          <a:lnTo>
                            <a:pt x="18507" y="15956"/>
                          </a:lnTo>
                          <a:lnTo>
                            <a:pt x="18706" y="16448"/>
                          </a:lnTo>
                          <a:lnTo>
                            <a:pt x="18905" y="16885"/>
                          </a:lnTo>
                          <a:lnTo>
                            <a:pt x="19005" y="17268"/>
                          </a:lnTo>
                          <a:lnTo>
                            <a:pt x="19303" y="17760"/>
                          </a:lnTo>
                          <a:lnTo>
                            <a:pt x="19303" y="18197"/>
                          </a:lnTo>
                          <a:lnTo>
                            <a:pt x="19403" y="18525"/>
                          </a:lnTo>
                          <a:lnTo>
                            <a:pt x="19502" y="18852"/>
                          </a:lnTo>
                          <a:lnTo>
                            <a:pt x="19602" y="19180"/>
                          </a:lnTo>
                          <a:lnTo>
                            <a:pt x="19801" y="19508"/>
                          </a:lnTo>
                          <a:lnTo>
                            <a:pt x="19900" y="19727"/>
                          </a:lnTo>
                          <a:lnTo>
                            <a:pt x="19900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35" name="Freeform 27"/>
                    <p:cNvSpPr/>
                    <p:nvPr/>
                  </p:nvSpPr>
                  <p:spPr>
                    <a:xfrm>
                      <a:off x="9708" y="10003"/>
                      <a:ext cx="10292" cy="9996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77"/>
                        </a:cxn>
                        <a:cxn ang="0">
                          <a:pos x="77" y="233"/>
                        </a:cxn>
                        <a:cxn ang="0">
                          <a:pos x="128" y="388"/>
                        </a:cxn>
                        <a:cxn ang="0">
                          <a:pos x="167" y="544"/>
                        </a:cxn>
                        <a:cxn ang="0">
                          <a:pos x="218" y="693"/>
                        </a:cxn>
                        <a:cxn ang="0">
                          <a:pos x="333" y="841"/>
                        </a:cxn>
                        <a:cxn ang="0">
                          <a:pos x="360" y="983"/>
                        </a:cxn>
                        <a:cxn ang="0">
                          <a:pos x="411" y="1124"/>
                        </a:cxn>
                        <a:cxn ang="0">
                          <a:pos x="424" y="1265"/>
                        </a:cxn>
                        <a:cxn ang="0">
                          <a:pos x="501" y="1400"/>
                        </a:cxn>
                        <a:cxn ang="0">
                          <a:pos x="565" y="1520"/>
                        </a:cxn>
                        <a:cxn ang="0">
                          <a:pos x="604" y="1655"/>
                        </a:cxn>
                        <a:cxn ang="0">
                          <a:pos x="668" y="1761"/>
                        </a:cxn>
                        <a:cxn ang="0">
                          <a:pos x="745" y="1874"/>
                        </a:cxn>
                        <a:cxn ang="0">
                          <a:pos x="784" y="1973"/>
                        </a:cxn>
                        <a:cxn ang="0">
                          <a:pos x="848" y="2072"/>
                        </a:cxn>
                        <a:cxn ang="0">
                          <a:pos x="925" y="2164"/>
                        </a:cxn>
                        <a:cxn ang="0">
                          <a:pos x="964" y="2242"/>
                        </a:cxn>
                        <a:cxn ang="0">
                          <a:pos x="1028" y="2306"/>
                        </a:cxn>
                        <a:cxn ang="0">
                          <a:pos x="1041" y="2362"/>
                        </a:cxn>
                        <a:cxn ang="0">
                          <a:pos x="1105" y="2412"/>
                        </a:cxn>
                        <a:cxn ang="0">
                          <a:pos x="1182" y="2454"/>
                        </a:cxn>
                        <a:cxn ang="0">
                          <a:pos x="1234" y="2483"/>
                        </a:cxn>
                        <a:cxn ang="0">
                          <a:pos x="1285" y="2490"/>
                        </a:cxn>
                        <a:cxn ang="0">
                          <a:pos x="1336" y="2490"/>
                        </a:cxn>
                        <a:cxn ang="0">
                          <a:pos x="1414" y="2483"/>
                        </a:cxn>
                        <a:cxn ang="0">
                          <a:pos x="1465" y="2433"/>
                        </a:cxn>
                        <a:cxn ang="0">
                          <a:pos x="1542" y="2384"/>
                        </a:cxn>
                        <a:cxn ang="0">
                          <a:pos x="1619" y="2313"/>
                        </a:cxn>
                        <a:cxn ang="0">
                          <a:pos x="1683" y="2242"/>
                        </a:cxn>
                        <a:cxn ang="0">
                          <a:pos x="1710" y="2143"/>
                        </a:cxn>
                        <a:cxn ang="0">
                          <a:pos x="1787" y="2030"/>
                        </a:cxn>
                        <a:cxn ang="0">
                          <a:pos x="1851" y="1923"/>
                        </a:cxn>
                        <a:cxn ang="0">
                          <a:pos x="1915" y="1789"/>
                        </a:cxn>
                        <a:cxn ang="0">
                          <a:pos x="2005" y="1662"/>
                        </a:cxn>
                        <a:cxn ang="0">
                          <a:pos x="2082" y="1520"/>
                        </a:cxn>
                        <a:cxn ang="0">
                          <a:pos x="2134" y="1386"/>
                        </a:cxn>
                        <a:cxn ang="0">
                          <a:pos x="2198" y="1251"/>
                        </a:cxn>
                        <a:cxn ang="0">
                          <a:pos x="2288" y="1110"/>
                        </a:cxn>
                        <a:cxn ang="0">
                          <a:pos x="2314" y="976"/>
                        </a:cxn>
                        <a:cxn ang="0">
                          <a:pos x="2365" y="841"/>
                        </a:cxn>
                        <a:cxn ang="0">
                          <a:pos x="2391" y="714"/>
                        </a:cxn>
                        <a:cxn ang="0">
                          <a:pos x="2507" y="594"/>
                        </a:cxn>
                        <a:cxn ang="0">
                          <a:pos x="2558" y="481"/>
                        </a:cxn>
                        <a:cxn ang="0">
                          <a:pos x="2597" y="374"/>
                        </a:cxn>
                        <a:cxn ang="0">
                          <a:pos x="2635" y="282"/>
                        </a:cxn>
                        <a:cxn ang="0">
                          <a:pos x="2660" y="204"/>
                        </a:cxn>
                        <a:cxn ang="0">
                          <a:pos x="2699" y="134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89" y="623"/>
                          </a:lnTo>
                          <a:lnTo>
                            <a:pt x="377" y="1246"/>
                          </a:lnTo>
                          <a:lnTo>
                            <a:pt x="566" y="1870"/>
                          </a:lnTo>
                          <a:lnTo>
                            <a:pt x="660" y="2493"/>
                          </a:lnTo>
                          <a:lnTo>
                            <a:pt x="943" y="3116"/>
                          </a:lnTo>
                          <a:lnTo>
                            <a:pt x="1226" y="3739"/>
                          </a:lnTo>
                          <a:lnTo>
                            <a:pt x="1226" y="4363"/>
                          </a:lnTo>
                          <a:lnTo>
                            <a:pt x="1509" y="4986"/>
                          </a:lnTo>
                          <a:lnTo>
                            <a:pt x="1604" y="5552"/>
                          </a:lnTo>
                          <a:lnTo>
                            <a:pt x="2264" y="6176"/>
                          </a:lnTo>
                          <a:lnTo>
                            <a:pt x="2453" y="6742"/>
                          </a:lnTo>
                          <a:lnTo>
                            <a:pt x="2547" y="7309"/>
                          </a:lnTo>
                          <a:lnTo>
                            <a:pt x="2642" y="7875"/>
                          </a:lnTo>
                          <a:lnTo>
                            <a:pt x="2830" y="8499"/>
                          </a:lnTo>
                          <a:lnTo>
                            <a:pt x="3019" y="9008"/>
                          </a:lnTo>
                          <a:lnTo>
                            <a:pt x="3113" y="9575"/>
                          </a:lnTo>
                          <a:lnTo>
                            <a:pt x="3113" y="10142"/>
                          </a:lnTo>
                          <a:lnTo>
                            <a:pt x="3491" y="10652"/>
                          </a:lnTo>
                          <a:lnTo>
                            <a:pt x="3679" y="11218"/>
                          </a:lnTo>
                          <a:lnTo>
                            <a:pt x="3962" y="11728"/>
                          </a:lnTo>
                          <a:lnTo>
                            <a:pt x="4151" y="12181"/>
                          </a:lnTo>
                          <a:lnTo>
                            <a:pt x="4340" y="12691"/>
                          </a:lnTo>
                          <a:lnTo>
                            <a:pt x="4434" y="13258"/>
                          </a:lnTo>
                          <a:lnTo>
                            <a:pt x="4623" y="13654"/>
                          </a:lnTo>
                          <a:lnTo>
                            <a:pt x="4906" y="14108"/>
                          </a:lnTo>
                          <a:lnTo>
                            <a:pt x="5189" y="14561"/>
                          </a:lnTo>
                          <a:lnTo>
                            <a:pt x="5472" y="15014"/>
                          </a:lnTo>
                          <a:lnTo>
                            <a:pt x="5660" y="15411"/>
                          </a:lnTo>
                          <a:lnTo>
                            <a:pt x="5755" y="15807"/>
                          </a:lnTo>
                          <a:lnTo>
                            <a:pt x="6132" y="16204"/>
                          </a:lnTo>
                          <a:lnTo>
                            <a:pt x="6226" y="16601"/>
                          </a:lnTo>
                          <a:lnTo>
                            <a:pt x="6509" y="16941"/>
                          </a:lnTo>
                          <a:lnTo>
                            <a:pt x="6792" y="17337"/>
                          </a:lnTo>
                          <a:lnTo>
                            <a:pt x="6887" y="17564"/>
                          </a:lnTo>
                          <a:lnTo>
                            <a:pt x="7075" y="17960"/>
                          </a:lnTo>
                          <a:lnTo>
                            <a:pt x="7170" y="18130"/>
                          </a:lnTo>
                          <a:lnTo>
                            <a:pt x="7547" y="18470"/>
                          </a:lnTo>
                          <a:lnTo>
                            <a:pt x="7547" y="18754"/>
                          </a:lnTo>
                          <a:lnTo>
                            <a:pt x="7642" y="18924"/>
                          </a:lnTo>
                          <a:lnTo>
                            <a:pt x="7830" y="19150"/>
                          </a:lnTo>
                          <a:lnTo>
                            <a:pt x="8113" y="19320"/>
                          </a:lnTo>
                          <a:lnTo>
                            <a:pt x="8585" y="19490"/>
                          </a:lnTo>
                          <a:lnTo>
                            <a:pt x="8679" y="19660"/>
                          </a:lnTo>
                          <a:lnTo>
                            <a:pt x="8962" y="19717"/>
                          </a:lnTo>
                          <a:lnTo>
                            <a:pt x="9057" y="19887"/>
                          </a:lnTo>
                          <a:lnTo>
                            <a:pt x="9245" y="19887"/>
                          </a:lnTo>
                          <a:lnTo>
                            <a:pt x="9434" y="19943"/>
                          </a:lnTo>
                          <a:lnTo>
                            <a:pt x="9623" y="19943"/>
                          </a:lnTo>
                          <a:lnTo>
                            <a:pt x="9811" y="19943"/>
                          </a:lnTo>
                          <a:lnTo>
                            <a:pt x="10189" y="19887"/>
                          </a:lnTo>
                          <a:lnTo>
                            <a:pt x="10377" y="19887"/>
                          </a:lnTo>
                          <a:lnTo>
                            <a:pt x="10566" y="19717"/>
                          </a:lnTo>
                          <a:lnTo>
                            <a:pt x="10755" y="19490"/>
                          </a:lnTo>
                          <a:lnTo>
                            <a:pt x="10943" y="19320"/>
                          </a:lnTo>
                          <a:lnTo>
                            <a:pt x="11321" y="19093"/>
                          </a:lnTo>
                          <a:lnTo>
                            <a:pt x="11321" y="18810"/>
                          </a:lnTo>
                          <a:lnTo>
                            <a:pt x="11887" y="18527"/>
                          </a:lnTo>
                          <a:lnTo>
                            <a:pt x="12170" y="18244"/>
                          </a:lnTo>
                          <a:lnTo>
                            <a:pt x="12358" y="17960"/>
                          </a:lnTo>
                          <a:lnTo>
                            <a:pt x="12547" y="17564"/>
                          </a:lnTo>
                          <a:lnTo>
                            <a:pt x="12547" y="17167"/>
                          </a:lnTo>
                          <a:lnTo>
                            <a:pt x="12925" y="16714"/>
                          </a:lnTo>
                          <a:lnTo>
                            <a:pt x="13113" y="16261"/>
                          </a:lnTo>
                          <a:lnTo>
                            <a:pt x="13208" y="15807"/>
                          </a:lnTo>
                          <a:lnTo>
                            <a:pt x="13585" y="15411"/>
                          </a:lnTo>
                          <a:lnTo>
                            <a:pt x="13868" y="14844"/>
                          </a:lnTo>
                          <a:lnTo>
                            <a:pt x="14057" y="14334"/>
                          </a:lnTo>
                          <a:lnTo>
                            <a:pt x="14340" y="13824"/>
                          </a:lnTo>
                          <a:lnTo>
                            <a:pt x="14717" y="13314"/>
                          </a:lnTo>
                          <a:lnTo>
                            <a:pt x="14811" y="12805"/>
                          </a:lnTo>
                          <a:lnTo>
                            <a:pt x="15283" y="12181"/>
                          </a:lnTo>
                          <a:lnTo>
                            <a:pt x="15566" y="11671"/>
                          </a:lnTo>
                          <a:lnTo>
                            <a:pt x="15660" y="11105"/>
                          </a:lnTo>
                          <a:lnTo>
                            <a:pt x="15849" y="10538"/>
                          </a:lnTo>
                          <a:lnTo>
                            <a:pt x="16132" y="10028"/>
                          </a:lnTo>
                          <a:lnTo>
                            <a:pt x="16415" y="9462"/>
                          </a:lnTo>
                          <a:lnTo>
                            <a:pt x="16792" y="8895"/>
                          </a:lnTo>
                          <a:lnTo>
                            <a:pt x="16887" y="8385"/>
                          </a:lnTo>
                          <a:lnTo>
                            <a:pt x="16981" y="7819"/>
                          </a:lnTo>
                          <a:lnTo>
                            <a:pt x="17170" y="7309"/>
                          </a:lnTo>
                          <a:lnTo>
                            <a:pt x="17358" y="6742"/>
                          </a:lnTo>
                          <a:lnTo>
                            <a:pt x="17547" y="6232"/>
                          </a:lnTo>
                          <a:lnTo>
                            <a:pt x="17547" y="5722"/>
                          </a:lnTo>
                          <a:lnTo>
                            <a:pt x="18113" y="5212"/>
                          </a:lnTo>
                          <a:lnTo>
                            <a:pt x="18396" y="4759"/>
                          </a:lnTo>
                          <a:lnTo>
                            <a:pt x="18491" y="4249"/>
                          </a:lnTo>
                          <a:lnTo>
                            <a:pt x="18774" y="3853"/>
                          </a:lnTo>
                          <a:lnTo>
                            <a:pt x="18962" y="3399"/>
                          </a:lnTo>
                          <a:lnTo>
                            <a:pt x="19057" y="3003"/>
                          </a:lnTo>
                          <a:lnTo>
                            <a:pt x="19340" y="2606"/>
                          </a:lnTo>
                          <a:lnTo>
                            <a:pt x="19340" y="2266"/>
                          </a:lnTo>
                          <a:lnTo>
                            <a:pt x="19434" y="1870"/>
                          </a:lnTo>
                          <a:lnTo>
                            <a:pt x="19528" y="1643"/>
                          </a:lnTo>
                          <a:lnTo>
                            <a:pt x="19811" y="1360"/>
                          </a:lnTo>
                          <a:lnTo>
                            <a:pt x="19811" y="1076"/>
                          </a:lnTo>
                          <a:lnTo>
                            <a:pt x="19906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94236" name="Group 28"/>
              <p:cNvGrpSpPr/>
              <p:nvPr/>
            </p:nvGrpSpPr>
            <p:grpSpPr>
              <a:xfrm>
                <a:off x="4956" y="686"/>
                <a:ext cx="5762" cy="19317"/>
                <a:chOff x="0" y="0"/>
                <a:chExt cx="20005" cy="20001"/>
              </a:xfrm>
            </p:grpSpPr>
            <p:grpSp>
              <p:nvGrpSpPr>
                <p:cNvPr id="94237" name="Group 29"/>
                <p:cNvGrpSpPr/>
                <p:nvPr/>
              </p:nvGrpSpPr>
              <p:grpSpPr>
                <a:xfrm>
                  <a:off x="0" y="273"/>
                  <a:ext cx="10034" cy="19728"/>
                  <a:chOff x="0" y="0"/>
                  <a:chExt cx="20006" cy="20002"/>
                </a:xfrm>
              </p:grpSpPr>
              <p:grpSp>
                <p:nvGrpSpPr>
                  <p:cNvPr id="94238" name="Group 30"/>
                  <p:cNvGrpSpPr/>
                  <p:nvPr/>
                </p:nvGrpSpPr>
                <p:grpSpPr>
                  <a:xfrm>
                    <a:off x="0" y="0"/>
                    <a:ext cx="9961" cy="20002"/>
                    <a:chOff x="12" y="0"/>
                    <a:chExt cx="19992" cy="20002"/>
                  </a:xfrm>
                </p:grpSpPr>
                <p:sp>
                  <p:nvSpPr>
                    <p:cNvPr id="94239" name="Freeform 31"/>
                    <p:cNvSpPr/>
                    <p:nvPr/>
                  </p:nvSpPr>
                  <p:spPr>
                    <a:xfrm>
                      <a:off x="12" y="0"/>
                      <a:ext cx="9656" cy="10372"/>
                    </a:xfrm>
                    <a:custGeom>
                      <a:avLst/>
                      <a:gdLst/>
                      <a:ahLst/>
                      <a:cxnLst>
                        <a:cxn ang="0">
                          <a:pos x="19" y="2574"/>
                        </a:cxn>
                        <a:cxn ang="0">
                          <a:pos x="86" y="2410"/>
                        </a:cxn>
                        <a:cxn ang="0">
                          <a:pos x="115" y="2240"/>
                        </a:cxn>
                        <a:cxn ang="0">
                          <a:pos x="164" y="2077"/>
                        </a:cxn>
                        <a:cxn ang="0">
                          <a:pos x="222" y="1906"/>
                        </a:cxn>
                        <a:cxn ang="0">
                          <a:pos x="280" y="1750"/>
                        </a:cxn>
                        <a:cxn ang="0">
                          <a:pos x="318" y="1602"/>
                        </a:cxn>
                        <a:cxn ang="0">
                          <a:pos x="357" y="1446"/>
                        </a:cxn>
                        <a:cxn ang="0">
                          <a:pos x="415" y="1290"/>
                        </a:cxn>
                        <a:cxn ang="0">
                          <a:pos x="473" y="1142"/>
                        </a:cxn>
                        <a:cxn ang="0">
                          <a:pos x="511" y="1009"/>
                        </a:cxn>
                        <a:cxn ang="0">
                          <a:pos x="589" y="883"/>
                        </a:cxn>
                        <a:cxn ang="0">
                          <a:pos x="628" y="756"/>
                        </a:cxn>
                        <a:cxn ang="0">
                          <a:pos x="666" y="630"/>
                        </a:cxn>
                        <a:cxn ang="0">
                          <a:pos x="753" y="526"/>
                        </a:cxn>
                        <a:cxn ang="0">
                          <a:pos x="801" y="422"/>
                        </a:cxn>
                        <a:cxn ang="0">
                          <a:pos x="840" y="341"/>
                        </a:cxn>
                        <a:cxn ang="0">
                          <a:pos x="850" y="252"/>
                        </a:cxn>
                        <a:cxn ang="0">
                          <a:pos x="908" y="185"/>
                        </a:cxn>
                        <a:cxn ang="0">
                          <a:pos x="956" y="118"/>
                        </a:cxn>
                        <a:cxn ang="0">
                          <a:pos x="1004" y="66"/>
                        </a:cxn>
                        <a:cxn ang="0">
                          <a:pos x="1062" y="37"/>
                        </a:cxn>
                        <a:cxn ang="0">
                          <a:pos x="1101" y="15"/>
                        </a:cxn>
                        <a:cxn ang="0">
                          <a:pos x="1159" y="0"/>
                        </a:cxn>
                        <a:cxn ang="0">
                          <a:pos x="1217" y="7"/>
                        </a:cxn>
                        <a:cxn ang="0">
                          <a:pos x="1246" y="29"/>
                        </a:cxn>
                        <a:cxn ang="0">
                          <a:pos x="1294" y="66"/>
                        </a:cxn>
                        <a:cxn ang="0">
                          <a:pos x="1371" y="141"/>
                        </a:cxn>
                        <a:cxn ang="0">
                          <a:pos x="1400" y="215"/>
                        </a:cxn>
                        <a:cxn ang="0">
                          <a:pos x="1449" y="318"/>
                        </a:cxn>
                        <a:cxn ang="0">
                          <a:pos x="1497" y="437"/>
                        </a:cxn>
                        <a:cxn ang="0">
                          <a:pos x="1535" y="556"/>
                        </a:cxn>
                        <a:cxn ang="0">
                          <a:pos x="1593" y="690"/>
                        </a:cxn>
                        <a:cxn ang="0">
                          <a:pos x="1652" y="830"/>
                        </a:cxn>
                        <a:cxn ang="0">
                          <a:pos x="1719" y="986"/>
                        </a:cxn>
                        <a:cxn ang="0">
                          <a:pos x="1768" y="1142"/>
                        </a:cxn>
                        <a:cxn ang="0">
                          <a:pos x="1806" y="1305"/>
                        </a:cxn>
                        <a:cxn ang="0">
                          <a:pos x="1893" y="1454"/>
                        </a:cxn>
                        <a:cxn ang="0">
                          <a:pos x="1922" y="1624"/>
                        </a:cxn>
                        <a:cxn ang="0">
                          <a:pos x="1961" y="1780"/>
                        </a:cxn>
                        <a:cxn ang="0">
                          <a:pos x="1970" y="1928"/>
                        </a:cxn>
                        <a:cxn ang="0">
                          <a:pos x="2028" y="2084"/>
                        </a:cxn>
                        <a:cxn ang="0">
                          <a:pos x="2086" y="2218"/>
                        </a:cxn>
                        <a:cxn ang="0">
                          <a:pos x="2125" y="2351"/>
                        </a:cxn>
                        <a:cxn ang="0">
                          <a:pos x="2163" y="2470"/>
                        </a:cxn>
                        <a:cxn ang="0">
                          <a:pos x="2192" y="2582"/>
                        </a:cxn>
                        <a:cxn ang="0">
                          <a:pos x="2212" y="2670"/>
                        </a:cxn>
                        <a:cxn ang="0">
                          <a:pos x="2241" y="2752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72" y="18457"/>
                          </a:lnTo>
                          <a:lnTo>
                            <a:pt x="429" y="17872"/>
                          </a:lnTo>
                          <a:lnTo>
                            <a:pt x="773" y="17287"/>
                          </a:lnTo>
                          <a:lnTo>
                            <a:pt x="773" y="16649"/>
                          </a:lnTo>
                          <a:lnTo>
                            <a:pt x="1030" y="16064"/>
                          </a:lnTo>
                          <a:lnTo>
                            <a:pt x="1288" y="15479"/>
                          </a:lnTo>
                          <a:lnTo>
                            <a:pt x="1459" y="14894"/>
                          </a:lnTo>
                          <a:lnTo>
                            <a:pt x="1803" y="14255"/>
                          </a:lnTo>
                          <a:lnTo>
                            <a:pt x="1974" y="13670"/>
                          </a:lnTo>
                          <a:lnTo>
                            <a:pt x="2489" y="13138"/>
                          </a:lnTo>
                          <a:lnTo>
                            <a:pt x="2489" y="12553"/>
                          </a:lnTo>
                          <a:lnTo>
                            <a:pt x="2575" y="12021"/>
                          </a:lnTo>
                          <a:lnTo>
                            <a:pt x="2833" y="11489"/>
                          </a:lnTo>
                          <a:lnTo>
                            <a:pt x="2918" y="10904"/>
                          </a:lnTo>
                          <a:lnTo>
                            <a:pt x="3176" y="10372"/>
                          </a:lnTo>
                          <a:lnTo>
                            <a:pt x="3176" y="9840"/>
                          </a:lnTo>
                          <a:lnTo>
                            <a:pt x="3691" y="9255"/>
                          </a:lnTo>
                          <a:lnTo>
                            <a:pt x="4034" y="8723"/>
                          </a:lnTo>
                          <a:lnTo>
                            <a:pt x="4206" y="8191"/>
                          </a:lnTo>
                          <a:lnTo>
                            <a:pt x="4292" y="7766"/>
                          </a:lnTo>
                          <a:lnTo>
                            <a:pt x="4549" y="7234"/>
                          </a:lnTo>
                          <a:lnTo>
                            <a:pt x="4721" y="6755"/>
                          </a:lnTo>
                          <a:lnTo>
                            <a:pt x="5236" y="6330"/>
                          </a:lnTo>
                          <a:lnTo>
                            <a:pt x="5494" y="5904"/>
                          </a:lnTo>
                          <a:lnTo>
                            <a:pt x="5579" y="5426"/>
                          </a:lnTo>
                          <a:lnTo>
                            <a:pt x="5923" y="5000"/>
                          </a:lnTo>
                          <a:lnTo>
                            <a:pt x="5923" y="4521"/>
                          </a:lnTo>
                          <a:lnTo>
                            <a:pt x="6352" y="4149"/>
                          </a:lnTo>
                          <a:lnTo>
                            <a:pt x="6695" y="3777"/>
                          </a:lnTo>
                          <a:lnTo>
                            <a:pt x="6695" y="3404"/>
                          </a:lnTo>
                          <a:lnTo>
                            <a:pt x="7124" y="3032"/>
                          </a:lnTo>
                          <a:lnTo>
                            <a:pt x="7124" y="2713"/>
                          </a:lnTo>
                          <a:lnTo>
                            <a:pt x="7468" y="2447"/>
                          </a:lnTo>
                          <a:lnTo>
                            <a:pt x="7554" y="2128"/>
                          </a:lnTo>
                          <a:lnTo>
                            <a:pt x="7554" y="1809"/>
                          </a:lnTo>
                          <a:lnTo>
                            <a:pt x="7811" y="1543"/>
                          </a:lnTo>
                          <a:lnTo>
                            <a:pt x="8069" y="1330"/>
                          </a:lnTo>
                          <a:lnTo>
                            <a:pt x="8498" y="1064"/>
                          </a:lnTo>
                          <a:lnTo>
                            <a:pt x="8498" y="851"/>
                          </a:lnTo>
                          <a:lnTo>
                            <a:pt x="8841" y="691"/>
                          </a:lnTo>
                          <a:lnTo>
                            <a:pt x="8927" y="479"/>
                          </a:lnTo>
                          <a:lnTo>
                            <a:pt x="9099" y="372"/>
                          </a:lnTo>
                          <a:lnTo>
                            <a:pt x="9442" y="266"/>
                          </a:lnTo>
                          <a:lnTo>
                            <a:pt x="9442" y="106"/>
                          </a:lnTo>
                          <a:lnTo>
                            <a:pt x="9785" y="106"/>
                          </a:lnTo>
                          <a:lnTo>
                            <a:pt x="10129" y="53"/>
                          </a:lnTo>
                          <a:lnTo>
                            <a:pt x="10300" y="0"/>
                          </a:lnTo>
                          <a:lnTo>
                            <a:pt x="10558" y="53"/>
                          </a:lnTo>
                          <a:lnTo>
                            <a:pt x="10815" y="53"/>
                          </a:lnTo>
                          <a:lnTo>
                            <a:pt x="10901" y="106"/>
                          </a:lnTo>
                          <a:lnTo>
                            <a:pt x="11073" y="213"/>
                          </a:lnTo>
                          <a:lnTo>
                            <a:pt x="11416" y="319"/>
                          </a:lnTo>
                          <a:lnTo>
                            <a:pt x="11502" y="479"/>
                          </a:lnTo>
                          <a:lnTo>
                            <a:pt x="11931" y="745"/>
                          </a:lnTo>
                          <a:lnTo>
                            <a:pt x="12189" y="1011"/>
                          </a:lnTo>
                          <a:lnTo>
                            <a:pt x="12446" y="1277"/>
                          </a:lnTo>
                          <a:lnTo>
                            <a:pt x="12446" y="1543"/>
                          </a:lnTo>
                          <a:lnTo>
                            <a:pt x="12532" y="1915"/>
                          </a:lnTo>
                          <a:lnTo>
                            <a:pt x="12876" y="2287"/>
                          </a:lnTo>
                          <a:lnTo>
                            <a:pt x="12876" y="2713"/>
                          </a:lnTo>
                          <a:lnTo>
                            <a:pt x="13305" y="3138"/>
                          </a:lnTo>
                          <a:lnTo>
                            <a:pt x="13305" y="3564"/>
                          </a:lnTo>
                          <a:lnTo>
                            <a:pt x="13648" y="3989"/>
                          </a:lnTo>
                          <a:lnTo>
                            <a:pt x="14077" y="4415"/>
                          </a:lnTo>
                          <a:lnTo>
                            <a:pt x="14163" y="4947"/>
                          </a:lnTo>
                          <a:lnTo>
                            <a:pt x="14421" y="5479"/>
                          </a:lnTo>
                          <a:lnTo>
                            <a:pt x="14678" y="5957"/>
                          </a:lnTo>
                          <a:lnTo>
                            <a:pt x="15193" y="6489"/>
                          </a:lnTo>
                          <a:lnTo>
                            <a:pt x="15279" y="7074"/>
                          </a:lnTo>
                          <a:lnTo>
                            <a:pt x="15451" y="7606"/>
                          </a:lnTo>
                          <a:lnTo>
                            <a:pt x="15708" y="8191"/>
                          </a:lnTo>
                          <a:lnTo>
                            <a:pt x="15880" y="8777"/>
                          </a:lnTo>
                          <a:lnTo>
                            <a:pt x="16052" y="9362"/>
                          </a:lnTo>
                          <a:lnTo>
                            <a:pt x="16309" y="9894"/>
                          </a:lnTo>
                          <a:lnTo>
                            <a:pt x="16824" y="10426"/>
                          </a:lnTo>
                          <a:lnTo>
                            <a:pt x="16824" y="11011"/>
                          </a:lnTo>
                          <a:lnTo>
                            <a:pt x="17082" y="11649"/>
                          </a:lnTo>
                          <a:lnTo>
                            <a:pt x="17253" y="12181"/>
                          </a:lnTo>
                          <a:lnTo>
                            <a:pt x="17425" y="12766"/>
                          </a:lnTo>
                          <a:lnTo>
                            <a:pt x="17511" y="13298"/>
                          </a:lnTo>
                          <a:lnTo>
                            <a:pt x="17511" y="13830"/>
                          </a:lnTo>
                          <a:lnTo>
                            <a:pt x="18026" y="14415"/>
                          </a:lnTo>
                          <a:lnTo>
                            <a:pt x="18026" y="14947"/>
                          </a:lnTo>
                          <a:lnTo>
                            <a:pt x="18455" y="15479"/>
                          </a:lnTo>
                          <a:lnTo>
                            <a:pt x="18541" y="15904"/>
                          </a:lnTo>
                          <a:lnTo>
                            <a:pt x="18712" y="16436"/>
                          </a:lnTo>
                          <a:lnTo>
                            <a:pt x="18884" y="16862"/>
                          </a:lnTo>
                          <a:lnTo>
                            <a:pt x="18970" y="17340"/>
                          </a:lnTo>
                          <a:lnTo>
                            <a:pt x="19227" y="17713"/>
                          </a:lnTo>
                          <a:lnTo>
                            <a:pt x="19227" y="18138"/>
                          </a:lnTo>
                          <a:lnTo>
                            <a:pt x="19485" y="18511"/>
                          </a:lnTo>
                          <a:lnTo>
                            <a:pt x="19571" y="18883"/>
                          </a:lnTo>
                          <a:lnTo>
                            <a:pt x="19657" y="19149"/>
                          </a:lnTo>
                          <a:lnTo>
                            <a:pt x="19828" y="19521"/>
                          </a:lnTo>
                          <a:lnTo>
                            <a:pt x="19914" y="19734"/>
                          </a:lnTo>
                          <a:lnTo>
                            <a:pt x="19914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40" name="Freeform 32"/>
                    <p:cNvSpPr/>
                    <p:nvPr/>
                  </p:nvSpPr>
                  <p:spPr>
                    <a:xfrm>
                      <a:off x="9752" y="9986"/>
                      <a:ext cx="10252" cy="10016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83"/>
                        </a:cxn>
                        <a:cxn ang="0">
                          <a:pos x="65" y="235"/>
                        </a:cxn>
                        <a:cxn ang="0">
                          <a:pos x="130" y="394"/>
                        </a:cxn>
                        <a:cxn ang="0">
                          <a:pos x="163" y="539"/>
                        </a:cxn>
                        <a:cxn ang="0">
                          <a:pos x="207" y="699"/>
                        </a:cxn>
                        <a:cxn ang="0">
                          <a:pos x="327" y="851"/>
                        </a:cxn>
                        <a:cxn ang="0">
                          <a:pos x="349" y="989"/>
                        </a:cxn>
                        <a:cxn ang="0">
                          <a:pos x="392" y="1134"/>
                        </a:cxn>
                        <a:cxn ang="0">
                          <a:pos x="403" y="1273"/>
                        </a:cxn>
                        <a:cxn ang="0">
                          <a:pos x="512" y="1404"/>
                        </a:cxn>
                        <a:cxn ang="0">
                          <a:pos x="567" y="1529"/>
                        </a:cxn>
                        <a:cxn ang="0">
                          <a:pos x="599" y="1660"/>
                        </a:cxn>
                        <a:cxn ang="0">
                          <a:pos x="665" y="1771"/>
                        </a:cxn>
                        <a:cxn ang="0">
                          <a:pos x="741" y="1882"/>
                        </a:cxn>
                        <a:cxn ang="0">
                          <a:pos x="774" y="1993"/>
                        </a:cxn>
                        <a:cxn ang="0">
                          <a:pos x="839" y="2082"/>
                        </a:cxn>
                        <a:cxn ang="0">
                          <a:pos x="916" y="2165"/>
                        </a:cxn>
                        <a:cxn ang="0">
                          <a:pos x="948" y="2249"/>
                        </a:cxn>
                        <a:cxn ang="0">
                          <a:pos x="1014" y="2318"/>
                        </a:cxn>
                        <a:cxn ang="0">
                          <a:pos x="1025" y="2380"/>
                        </a:cxn>
                        <a:cxn ang="0">
                          <a:pos x="1090" y="2428"/>
                        </a:cxn>
                        <a:cxn ang="0">
                          <a:pos x="1166" y="2470"/>
                        </a:cxn>
                        <a:cxn ang="0">
                          <a:pos x="1210" y="2497"/>
                        </a:cxn>
                        <a:cxn ang="0">
                          <a:pos x="1265" y="2505"/>
                        </a:cxn>
                        <a:cxn ang="0">
                          <a:pos x="1308" y="2505"/>
                        </a:cxn>
                        <a:cxn ang="0">
                          <a:pos x="1406" y="2497"/>
                        </a:cxn>
                        <a:cxn ang="0">
                          <a:pos x="1461" y="2449"/>
                        </a:cxn>
                        <a:cxn ang="0">
                          <a:pos x="1527" y="2401"/>
                        </a:cxn>
                        <a:cxn ang="0">
                          <a:pos x="1602" y="2331"/>
                        </a:cxn>
                        <a:cxn ang="0">
                          <a:pos x="1669" y="2242"/>
                        </a:cxn>
                        <a:cxn ang="0">
                          <a:pos x="1690" y="2158"/>
                        </a:cxn>
                        <a:cxn ang="0">
                          <a:pos x="1766" y="2048"/>
                        </a:cxn>
                        <a:cxn ang="0">
                          <a:pos x="1821" y="1924"/>
                        </a:cxn>
                        <a:cxn ang="0">
                          <a:pos x="1897" y="1799"/>
                        </a:cxn>
                        <a:cxn ang="0">
                          <a:pos x="1974" y="1667"/>
                        </a:cxn>
                        <a:cxn ang="0">
                          <a:pos x="2050" y="1529"/>
                        </a:cxn>
                        <a:cxn ang="0">
                          <a:pos x="2104" y="1397"/>
                        </a:cxn>
                        <a:cxn ang="0">
                          <a:pos x="2159" y="1259"/>
                        </a:cxn>
                        <a:cxn ang="0">
                          <a:pos x="2279" y="1114"/>
                        </a:cxn>
                        <a:cxn ang="0">
                          <a:pos x="2301" y="982"/>
                        </a:cxn>
                        <a:cxn ang="0">
                          <a:pos x="2344" y="851"/>
                        </a:cxn>
                        <a:cxn ang="0">
                          <a:pos x="2366" y="719"/>
                        </a:cxn>
                        <a:cxn ang="0">
                          <a:pos x="2486" y="594"/>
                        </a:cxn>
                        <a:cxn ang="0">
                          <a:pos x="2530" y="484"/>
                        </a:cxn>
                        <a:cxn ang="0">
                          <a:pos x="2563" y="380"/>
                        </a:cxn>
                        <a:cxn ang="0">
                          <a:pos x="2617" y="276"/>
                        </a:cxn>
                        <a:cxn ang="0">
                          <a:pos x="2639" y="200"/>
                        </a:cxn>
                        <a:cxn ang="0">
                          <a:pos x="2672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62" y="661"/>
                          </a:lnTo>
                          <a:lnTo>
                            <a:pt x="324" y="1212"/>
                          </a:lnTo>
                          <a:lnTo>
                            <a:pt x="486" y="1873"/>
                          </a:lnTo>
                          <a:lnTo>
                            <a:pt x="567" y="2534"/>
                          </a:lnTo>
                          <a:lnTo>
                            <a:pt x="972" y="3140"/>
                          </a:lnTo>
                          <a:lnTo>
                            <a:pt x="1215" y="3691"/>
                          </a:lnTo>
                          <a:lnTo>
                            <a:pt x="1215" y="4298"/>
                          </a:lnTo>
                          <a:lnTo>
                            <a:pt x="1457" y="4959"/>
                          </a:lnTo>
                          <a:lnTo>
                            <a:pt x="1538" y="5565"/>
                          </a:lnTo>
                          <a:lnTo>
                            <a:pt x="2267" y="6171"/>
                          </a:lnTo>
                          <a:lnTo>
                            <a:pt x="2429" y="6777"/>
                          </a:lnTo>
                          <a:lnTo>
                            <a:pt x="2510" y="7328"/>
                          </a:lnTo>
                          <a:lnTo>
                            <a:pt x="2591" y="7879"/>
                          </a:lnTo>
                          <a:lnTo>
                            <a:pt x="2753" y="8485"/>
                          </a:lnTo>
                          <a:lnTo>
                            <a:pt x="2915" y="9036"/>
                          </a:lnTo>
                          <a:lnTo>
                            <a:pt x="2996" y="9642"/>
                          </a:lnTo>
                          <a:lnTo>
                            <a:pt x="2996" y="10138"/>
                          </a:lnTo>
                          <a:lnTo>
                            <a:pt x="3563" y="10689"/>
                          </a:lnTo>
                          <a:lnTo>
                            <a:pt x="3806" y="11185"/>
                          </a:lnTo>
                          <a:lnTo>
                            <a:pt x="4049" y="11736"/>
                          </a:lnTo>
                          <a:lnTo>
                            <a:pt x="4211" y="12176"/>
                          </a:lnTo>
                          <a:lnTo>
                            <a:pt x="4372" y="12727"/>
                          </a:lnTo>
                          <a:lnTo>
                            <a:pt x="4453" y="13223"/>
                          </a:lnTo>
                          <a:lnTo>
                            <a:pt x="4615" y="13664"/>
                          </a:lnTo>
                          <a:lnTo>
                            <a:pt x="4939" y="14105"/>
                          </a:lnTo>
                          <a:lnTo>
                            <a:pt x="5263" y="14545"/>
                          </a:lnTo>
                          <a:lnTo>
                            <a:pt x="5506" y="14986"/>
                          </a:lnTo>
                          <a:lnTo>
                            <a:pt x="5668" y="15482"/>
                          </a:lnTo>
                          <a:lnTo>
                            <a:pt x="5749" y="15868"/>
                          </a:lnTo>
                          <a:lnTo>
                            <a:pt x="6154" y="16198"/>
                          </a:lnTo>
                          <a:lnTo>
                            <a:pt x="6235" y="16584"/>
                          </a:lnTo>
                          <a:lnTo>
                            <a:pt x="6559" y="16970"/>
                          </a:lnTo>
                          <a:lnTo>
                            <a:pt x="6802" y="17245"/>
                          </a:lnTo>
                          <a:lnTo>
                            <a:pt x="6883" y="17631"/>
                          </a:lnTo>
                          <a:lnTo>
                            <a:pt x="7045" y="17906"/>
                          </a:lnTo>
                          <a:lnTo>
                            <a:pt x="7126" y="18182"/>
                          </a:lnTo>
                          <a:lnTo>
                            <a:pt x="7530" y="18457"/>
                          </a:lnTo>
                          <a:lnTo>
                            <a:pt x="7530" y="18733"/>
                          </a:lnTo>
                          <a:lnTo>
                            <a:pt x="7611" y="18953"/>
                          </a:lnTo>
                          <a:lnTo>
                            <a:pt x="7773" y="19118"/>
                          </a:lnTo>
                          <a:lnTo>
                            <a:pt x="8097" y="19339"/>
                          </a:lnTo>
                          <a:lnTo>
                            <a:pt x="8502" y="19504"/>
                          </a:lnTo>
                          <a:lnTo>
                            <a:pt x="8664" y="19669"/>
                          </a:lnTo>
                          <a:lnTo>
                            <a:pt x="8907" y="19725"/>
                          </a:lnTo>
                          <a:lnTo>
                            <a:pt x="8988" y="19890"/>
                          </a:lnTo>
                          <a:lnTo>
                            <a:pt x="9150" y="19890"/>
                          </a:lnTo>
                          <a:lnTo>
                            <a:pt x="9393" y="19945"/>
                          </a:lnTo>
                          <a:lnTo>
                            <a:pt x="9555" y="19945"/>
                          </a:lnTo>
                          <a:lnTo>
                            <a:pt x="9717" y="19945"/>
                          </a:lnTo>
                          <a:lnTo>
                            <a:pt x="10283" y="19890"/>
                          </a:lnTo>
                          <a:lnTo>
                            <a:pt x="10445" y="19890"/>
                          </a:lnTo>
                          <a:lnTo>
                            <a:pt x="10607" y="19725"/>
                          </a:lnTo>
                          <a:lnTo>
                            <a:pt x="10850" y="19504"/>
                          </a:lnTo>
                          <a:lnTo>
                            <a:pt x="11012" y="19339"/>
                          </a:lnTo>
                          <a:lnTo>
                            <a:pt x="11336" y="19118"/>
                          </a:lnTo>
                          <a:lnTo>
                            <a:pt x="11336" y="18843"/>
                          </a:lnTo>
                          <a:lnTo>
                            <a:pt x="11903" y="18567"/>
                          </a:lnTo>
                          <a:lnTo>
                            <a:pt x="12227" y="18237"/>
                          </a:lnTo>
                          <a:lnTo>
                            <a:pt x="12389" y="17851"/>
                          </a:lnTo>
                          <a:lnTo>
                            <a:pt x="12551" y="17466"/>
                          </a:lnTo>
                          <a:lnTo>
                            <a:pt x="12551" y="17190"/>
                          </a:lnTo>
                          <a:lnTo>
                            <a:pt x="12955" y="16749"/>
                          </a:lnTo>
                          <a:lnTo>
                            <a:pt x="13117" y="16309"/>
                          </a:lnTo>
                          <a:lnTo>
                            <a:pt x="13198" y="15813"/>
                          </a:lnTo>
                          <a:lnTo>
                            <a:pt x="13522" y="15317"/>
                          </a:lnTo>
                          <a:lnTo>
                            <a:pt x="13846" y="14876"/>
                          </a:lnTo>
                          <a:lnTo>
                            <a:pt x="14089" y="14325"/>
                          </a:lnTo>
                          <a:lnTo>
                            <a:pt x="14332" y="13829"/>
                          </a:lnTo>
                          <a:lnTo>
                            <a:pt x="14656" y="13278"/>
                          </a:lnTo>
                          <a:lnTo>
                            <a:pt x="14737" y="12837"/>
                          </a:lnTo>
                          <a:lnTo>
                            <a:pt x="15223" y="12176"/>
                          </a:lnTo>
                          <a:lnTo>
                            <a:pt x="15547" y="11680"/>
                          </a:lnTo>
                          <a:lnTo>
                            <a:pt x="15628" y="11129"/>
                          </a:lnTo>
                          <a:lnTo>
                            <a:pt x="15789" y="10579"/>
                          </a:lnTo>
                          <a:lnTo>
                            <a:pt x="16032" y="10028"/>
                          </a:lnTo>
                          <a:lnTo>
                            <a:pt x="16275" y="9477"/>
                          </a:lnTo>
                          <a:lnTo>
                            <a:pt x="16923" y="8871"/>
                          </a:lnTo>
                          <a:lnTo>
                            <a:pt x="17004" y="8375"/>
                          </a:lnTo>
                          <a:lnTo>
                            <a:pt x="17085" y="7824"/>
                          </a:lnTo>
                          <a:lnTo>
                            <a:pt x="17247" y="7273"/>
                          </a:lnTo>
                          <a:lnTo>
                            <a:pt x="17409" y="6777"/>
                          </a:lnTo>
                          <a:lnTo>
                            <a:pt x="17571" y="6226"/>
                          </a:lnTo>
                          <a:lnTo>
                            <a:pt x="17571" y="5730"/>
                          </a:lnTo>
                          <a:lnTo>
                            <a:pt x="18219" y="5234"/>
                          </a:lnTo>
                          <a:lnTo>
                            <a:pt x="18462" y="4738"/>
                          </a:lnTo>
                          <a:lnTo>
                            <a:pt x="18543" y="4298"/>
                          </a:lnTo>
                          <a:lnTo>
                            <a:pt x="18785" y="3857"/>
                          </a:lnTo>
                          <a:lnTo>
                            <a:pt x="18947" y="3416"/>
                          </a:lnTo>
                          <a:lnTo>
                            <a:pt x="19028" y="3030"/>
                          </a:lnTo>
                          <a:lnTo>
                            <a:pt x="19433" y="2590"/>
                          </a:lnTo>
                          <a:lnTo>
                            <a:pt x="19433" y="2204"/>
                          </a:lnTo>
                          <a:lnTo>
                            <a:pt x="19514" y="1928"/>
                          </a:lnTo>
                          <a:lnTo>
                            <a:pt x="19595" y="1598"/>
                          </a:lnTo>
                          <a:lnTo>
                            <a:pt x="19838" y="1377"/>
                          </a:lnTo>
                          <a:lnTo>
                            <a:pt x="19838" y="1047"/>
                          </a:lnTo>
                          <a:lnTo>
                            <a:pt x="19919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41" name="Group 33"/>
                  <p:cNvGrpSpPr/>
                  <p:nvPr/>
                </p:nvGrpSpPr>
                <p:grpSpPr>
                  <a:xfrm>
                    <a:off x="10079" y="190"/>
                    <a:ext cx="9927" cy="19454"/>
                    <a:chOff x="-12" y="0"/>
                    <a:chExt cx="20012" cy="19999"/>
                  </a:xfrm>
                </p:grpSpPr>
                <p:sp>
                  <p:nvSpPr>
                    <p:cNvPr id="94242" name="Freeform 34"/>
                    <p:cNvSpPr/>
                    <p:nvPr/>
                  </p:nvSpPr>
                  <p:spPr>
                    <a:xfrm>
                      <a:off x="-12" y="0"/>
                      <a:ext cx="9727" cy="10384"/>
                    </a:xfrm>
                    <a:custGeom>
                      <a:avLst/>
                      <a:gdLst/>
                      <a:ahLst/>
                      <a:cxnLst>
                        <a:cxn ang="0">
                          <a:pos x="19" y="2585"/>
                        </a:cxn>
                        <a:cxn ang="0">
                          <a:pos x="89" y="2416"/>
                        </a:cxn>
                        <a:cxn ang="0">
                          <a:pos x="118" y="2256"/>
                        </a:cxn>
                        <a:cxn ang="0">
                          <a:pos x="167" y="2087"/>
                        </a:cxn>
                        <a:cxn ang="0">
                          <a:pos x="227" y="1912"/>
                        </a:cxn>
                        <a:cxn ang="0">
                          <a:pos x="286" y="1759"/>
                        </a:cxn>
                        <a:cxn ang="0">
                          <a:pos x="325" y="1598"/>
                        </a:cxn>
                        <a:cxn ang="0">
                          <a:pos x="365" y="1445"/>
                        </a:cxn>
                        <a:cxn ang="0">
                          <a:pos x="424" y="1300"/>
                        </a:cxn>
                        <a:cxn ang="0">
                          <a:pos x="483" y="1147"/>
                        </a:cxn>
                        <a:cxn ang="0">
                          <a:pos x="523" y="1017"/>
                        </a:cxn>
                        <a:cxn ang="0">
                          <a:pos x="602" y="887"/>
                        </a:cxn>
                        <a:cxn ang="0">
                          <a:pos x="641" y="756"/>
                        </a:cxn>
                        <a:cxn ang="0">
                          <a:pos x="681" y="642"/>
                        </a:cxn>
                        <a:cxn ang="0">
                          <a:pos x="770" y="527"/>
                        </a:cxn>
                        <a:cxn ang="0">
                          <a:pos x="819" y="420"/>
                        </a:cxn>
                        <a:cxn ang="0">
                          <a:pos x="858" y="336"/>
                        </a:cxn>
                        <a:cxn ang="0">
                          <a:pos x="869" y="252"/>
                        </a:cxn>
                        <a:cxn ang="0">
                          <a:pos x="927" y="183"/>
                        </a:cxn>
                        <a:cxn ang="0">
                          <a:pos x="977" y="122"/>
                        </a:cxn>
                        <a:cxn ang="0">
                          <a:pos x="1027" y="68"/>
                        </a:cxn>
                        <a:cxn ang="0">
                          <a:pos x="1086" y="38"/>
                        </a:cxn>
                        <a:cxn ang="0">
                          <a:pos x="1125" y="15"/>
                        </a:cxn>
                        <a:cxn ang="0">
                          <a:pos x="1184" y="0"/>
                        </a:cxn>
                        <a:cxn ang="0">
                          <a:pos x="1244" y="7"/>
                        </a:cxn>
                        <a:cxn ang="0">
                          <a:pos x="1273" y="30"/>
                        </a:cxn>
                        <a:cxn ang="0">
                          <a:pos x="1323" y="68"/>
                        </a:cxn>
                        <a:cxn ang="0">
                          <a:pos x="1402" y="137"/>
                        </a:cxn>
                        <a:cxn ang="0">
                          <a:pos x="1431" y="221"/>
                        </a:cxn>
                        <a:cxn ang="0">
                          <a:pos x="1481" y="321"/>
                        </a:cxn>
                        <a:cxn ang="0">
                          <a:pos x="1530" y="436"/>
                        </a:cxn>
                        <a:cxn ang="0">
                          <a:pos x="1569" y="558"/>
                        </a:cxn>
                        <a:cxn ang="0">
                          <a:pos x="1629" y="696"/>
                        </a:cxn>
                        <a:cxn ang="0">
                          <a:pos x="1688" y="833"/>
                        </a:cxn>
                        <a:cxn ang="0">
                          <a:pos x="1757" y="986"/>
                        </a:cxn>
                        <a:cxn ang="0">
                          <a:pos x="1807" y="1147"/>
                        </a:cxn>
                        <a:cxn ang="0">
                          <a:pos x="1846" y="1307"/>
                        </a:cxn>
                        <a:cxn ang="0">
                          <a:pos x="1935" y="1468"/>
                        </a:cxn>
                        <a:cxn ang="0">
                          <a:pos x="1965" y="1621"/>
                        </a:cxn>
                        <a:cxn ang="0">
                          <a:pos x="2004" y="1781"/>
                        </a:cxn>
                        <a:cxn ang="0">
                          <a:pos x="2014" y="1942"/>
                        </a:cxn>
                        <a:cxn ang="0">
                          <a:pos x="2073" y="2087"/>
                        </a:cxn>
                        <a:cxn ang="0">
                          <a:pos x="2132" y="2233"/>
                        </a:cxn>
                        <a:cxn ang="0">
                          <a:pos x="2172" y="2363"/>
                        </a:cxn>
                        <a:cxn ang="0">
                          <a:pos x="2211" y="2485"/>
                        </a:cxn>
                        <a:cxn ang="0">
                          <a:pos x="2241" y="2592"/>
                        </a:cxn>
                        <a:cxn ang="0">
                          <a:pos x="2261" y="2684"/>
                        </a:cxn>
                        <a:cxn ang="0">
                          <a:pos x="2290" y="2761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72" y="18470"/>
                          </a:lnTo>
                          <a:lnTo>
                            <a:pt x="429" y="17869"/>
                          </a:lnTo>
                          <a:lnTo>
                            <a:pt x="773" y="17268"/>
                          </a:lnTo>
                          <a:lnTo>
                            <a:pt x="773" y="16721"/>
                          </a:lnTo>
                          <a:lnTo>
                            <a:pt x="1030" y="16120"/>
                          </a:lnTo>
                          <a:lnTo>
                            <a:pt x="1288" y="15519"/>
                          </a:lnTo>
                          <a:lnTo>
                            <a:pt x="1459" y="14918"/>
                          </a:lnTo>
                          <a:lnTo>
                            <a:pt x="1803" y="14262"/>
                          </a:lnTo>
                          <a:lnTo>
                            <a:pt x="1974" y="13661"/>
                          </a:lnTo>
                          <a:lnTo>
                            <a:pt x="2489" y="13115"/>
                          </a:lnTo>
                          <a:lnTo>
                            <a:pt x="2489" y="12568"/>
                          </a:lnTo>
                          <a:lnTo>
                            <a:pt x="2575" y="12022"/>
                          </a:lnTo>
                          <a:lnTo>
                            <a:pt x="2833" y="11421"/>
                          </a:lnTo>
                          <a:lnTo>
                            <a:pt x="2918" y="10874"/>
                          </a:lnTo>
                          <a:lnTo>
                            <a:pt x="3176" y="10328"/>
                          </a:lnTo>
                          <a:lnTo>
                            <a:pt x="3176" y="9836"/>
                          </a:lnTo>
                          <a:lnTo>
                            <a:pt x="3691" y="9290"/>
                          </a:lnTo>
                          <a:lnTo>
                            <a:pt x="4034" y="8798"/>
                          </a:lnTo>
                          <a:lnTo>
                            <a:pt x="4206" y="8197"/>
                          </a:lnTo>
                          <a:lnTo>
                            <a:pt x="4292" y="7760"/>
                          </a:lnTo>
                          <a:lnTo>
                            <a:pt x="4549" y="7268"/>
                          </a:lnTo>
                          <a:lnTo>
                            <a:pt x="4721" y="6776"/>
                          </a:lnTo>
                          <a:lnTo>
                            <a:pt x="5236" y="6339"/>
                          </a:lnTo>
                          <a:lnTo>
                            <a:pt x="5494" y="5902"/>
                          </a:lnTo>
                          <a:lnTo>
                            <a:pt x="5579" y="5410"/>
                          </a:lnTo>
                          <a:lnTo>
                            <a:pt x="5923" y="5027"/>
                          </a:lnTo>
                          <a:lnTo>
                            <a:pt x="5923" y="4590"/>
                          </a:lnTo>
                          <a:lnTo>
                            <a:pt x="6352" y="4153"/>
                          </a:lnTo>
                          <a:lnTo>
                            <a:pt x="6695" y="3770"/>
                          </a:lnTo>
                          <a:lnTo>
                            <a:pt x="6695" y="3443"/>
                          </a:lnTo>
                          <a:lnTo>
                            <a:pt x="7124" y="3005"/>
                          </a:lnTo>
                          <a:lnTo>
                            <a:pt x="7124" y="2732"/>
                          </a:lnTo>
                          <a:lnTo>
                            <a:pt x="7468" y="2404"/>
                          </a:lnTo>
                          <a:lnTo>
                            <a:pt x="7554" y="2131"/>
                          </a:lnTo>
                          <a:lnTo>
                            <a:pt x="7554" y="1803"/>
                          </a:lnTo>
                          <a:lnTo>
                            <a:pt x="7811" y="1585"/>
                          </a:lnTo>
                          <a:lnTo>
                            <a:pt x="8069" y="1311"/>
                          </a:lnTo>
                          <a:lnTo>
                            <a:pt x="8498" y="1038"/>
                          </a:lnTo>
                          <a:lnTo>
                            <a:pt x="8498" y="874"/>
                          </a:lnTo>
                          <a:lnTo>
                            <a:pt x="8841" y="656"/>
                          </a:lnTo>
                          <a:lnTo>
                            <a:pt x="8927" y="492"/>
                          </a:lnTo>
                          <a:lnTo>
                            <a:pt x="9099" y="383"/>
                          </a:lnTo>
                          <a:lnTo>
                            <a:pt x="9442" y="273"/>
                          </a:lnTo>
                          <a:lnTo>
                            <a:pt x="9442" y="109"/>
                          </a:lnTo>
                          <a:lnTo>
                            <a:pt x="9785" y="109"/>
                          </a:lnTo>
                          <a:lnTo>
                            <a:pt x="10129" y="55"/>
                          </a:lnTo>
                          <a:lnTo>
                            <a:pt x="10300" y="0"/>
                          </a:lnTo>
                          <a:lnTo>
                            <a:pt x="10558" y="55"/>
                          </a:lnTo>
                          <a:lnTo>
                            <a:pt x="10815" y="55"/>
                          </a:lnTo>
                          <a:lnTo>
                            <a:pt x="10901" y="109"/>
                          </a:lnTo>
                          <a:lnTo>
                            <a:pt x="11073" y="219"/>
                          </a:lnTo>
                          <a:lnTo>
                            <a:pt x="11416" y="328"/>
                          </a:lnTo>
                          <a:lnTo>
                            <a:pt x="11502" y="492"/>
                          </a:lnTo>
                          <a:lnTo>
                            <a:pt x="11931" y="710"/>
                          </a:lnTo>
                          <a:lnTo>
                            <a:pt x="12189" y="984"/>
                          </a:lnTo>
                          <a:lnTo>
                            <a:pt x="12446" y="1257"/>
                          </a:lnTo>
                          <a:lnTo>
                            <a:pt x="12446" y="1585"/>
                          </a:lnTo>
                          <a:lnTo>
                            <a:pt x="12532" y="1913"/>
                          </a:lnTo>
                          <a:lnTo>
                            <a:pt x="12876" y="2295"/>
                          </a:lnTo>
                          <a:lnTo>
                            <a:pt x="12876" y="2732"/>
                          </a:lnTo>
                          <a:lnTo>
                            <a:pt x="13305" y="3115"/>
                          </a:lnTo>
                          <a:lnTo>
                            <a:pt x="13305" y="3497"/>
                          </a:lnTo>
                          <a:lnTo>
                            <a:pt x="13648" y="3989"/>
                          </a:lnTo>
                          <a:lnTo>
                            <a:pt x="14077" y="4426"/>
                          </a:lnTo>
                          <a:lnTo>
                            <a:pt x="14163" y="4973"/>
                          </a:lnTo>
                          <a:lnTo>
                            <a:pt x="14421" y="5519"/>
                          </a:lnTo>
                          <a:lnTo>
                            <a:pt x="14678" y="5956"/>
                          </a:lnTo>
                          <a:lnTo>
                            <a:pt x="15193" y="6503"/>
                          </a:lnTo>
                          <a:lnTo>
                            <a:pt x="15279" y="7049"/>
                          </a:lnTo>
                          <a:lnTo>
                            <a:pt x="15451" y="7596"/>
                          </a:lnTo>
                          <a:lnTo>
                            <a:pt x="15708" y="8197"/>
                          </a:lnTo>
                          <a:lnTo>
                            <a:pt x="15880" y="8798"/>
                          </a:lnTo>
                          <a:lnTo>
                            <a:pt x="16052" y="9344"/>
                          </a:lnTo>
                          <a:lnTo>
                            <a:pt x="16309" y="9891"/>
                          </a:lnTo>
                          <a:lnTo>
                            <a:pt x="16824" y="10492"/>
                          </a:lnTo>
                          <a:lnTo>
                            <a:pt x="16824" y="11038"/>
                          </a:lnTo>
                          <a:lnTo>
                            <a:pt x="17082" y="11585"/>
                          </a:lnTo>
                          <a:lnTo>
                            <a:pt x="17253" y="12186"/>
                          </a:lnTo>
                          <a:lnTo>
                            <a:pt x="17425" y="12732"/>
                          </a:lnTo>
                          <a:lnTo>
                            <a:pt x="17511" y="13279"/>
                          </a:lnTo>
                          <a:lnTo>
                            <a:pt x="17511" y="13880"/>
                          </a:lnTo>
                          <a:lnTo>
                            <a:pt x="18026" y="14426"/>
                          </a:lnTo>
                          <a:lnTo>
                            <a:pt x="18026" y="14918"/>
                          </a:lnTo>
                          <a:lnTo>
                            <a:pt x="18455" y="15410"/>
                          </a:lnTo>
                          <a:lnTo>
                            <a:pt x="18541" y="15956"/>
                          </a:lnTo>
                          <a:lnTo>
                            <a:pt x="18712" y="16448"/>
                          </a:lnTo>
                          <a:lnTo>
                            <a:pt x="18884" y="16885"/>
                          </a:lnTo>
                          <a:lnTo>
                            <a:pt x="18970" y="17268"/>
                          </a:lnTo>
                          <a:lnTo>
                            <a:pt x="19227" y="17760"/>
                          </a:lnTo>
                          <a:lnTo>
                            <a:pt x="19227" y="18197"/>
                          </a:lnTo>
                          <a:lnTo>
                            <a:pt x="19485" y="18525"/>
                          </a:lnTo>
                          <a:lnTo>
                            <a:pt x="19571" y="18852"/>
                          </a:lnTo>
                          <a:lnTo>
                            <a:pt x="19657" y="19180"/>
                          </a:lnTo>
                          <a:lnTo>
                            <a:pt x="19828" y="19508"/>
                          </a:lnTo>
                          <a:lnTo>
                            <a:pt x="19914" y="19727"/>
                          </a:lnTo>
                          <a:lnTo>
                            <a:pt x="19914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43" name="Freeform 35"/>
                    <p:cNvSpPr/>
                    <p:nvPr/>
                  </p:nvSpPr>
                  <p:spPr>
                    <a:xfrm>
                      <a:off x="9715" y="9989"/>
                      <a:ext cx="10285" cy="10010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78"/>
                        </a:cxn>
                        <a:cxn ang="0">
                          <a:pos x="66" y="234"/>
                        </a:cxn>
                        <a:cxn ang="0">
                          <a:pos x="132" y="390"/>
                        </a:cxn>
                        <a:cxn ang="0">
                          <a:pos x="165" y="547"/>
                        </a:cxn>
                        <a:cxn ang="0">
                          <a:pos x="209" y="696"/>
                        </a:cxn>
                        <a:cxn ang="0">
                          <a:pos x="330" y="845"/>
                        </a:cxn>
                        <a:cxn ang="0">
                          <a:pos x="352" y="986"/>
                        </a:cxn>
                        <a:cxn ang="0">
                          <a:pos x="396" y="1129"/>
                        </a:cxn>
                        <a:cxn ang="0">
                          <a:pos x="407" y="1271"/>
                        </a:cxn>
                        <a:cxn ang="0">
                          <a:pos x="517" y="1406"/>
                        </a:cxn>
                        <a:cxn ang="0">
                          <a:pos x="572" y="1527"/>
                        </a:cxn>
                        <a:cxn ang="0">
                          <a:pos x="605" y="1662"/>
                        </a:cxn>
                        <a:cxn ang="0">
                          <a:pos x="671" y="1768"/>
                        </a:cxn>
                        <a:cxn ang="0">
                          <a:pos x="748" y="1882"/>
                        </a:cxn>
                        <a:cxn ang="0">
                          <a:pos x="781" y="1981"/>
                        </a:cxn>
                        <a:cxn ang="0">
                          <a:pos x="847" y="2081"/>
                        </a:cxn>
                        <a:cxn ang="0">
                          <a:pos x="925" y="2173"/>
                        </a:cxn>
                        <a:cxn ang="0">
                          <a:pos x="958" y="2251"/>
                        </a:cxn>
                        <a:cxn ang="0">
                          <a:pos x="1023" y="2315"/>
                        </a:cxn>
                        <a:cxn ang="0">
                          <a:pos x="1035" y="2372"/>
                        </a:cxn>
                        <a:cxn ang="0">
                          <a:pos x="1101" y="2422"/>
                        </a:cxn>
                        <a:cxn ang="0">
                          <a:pos x="1178" y="2464"/>
                        </a:cxn>
                        <a:cxn ang="0">
                          <a:pos x="1222" y="2492"/>
                        </a:cxn>
                        <a:cxn ang="0">
                          <a:pos x="1277" y="2499"/>
                        </a:cxn>
                        <a:cxn ang="0">
                          <a:pos x="1321" y="2499"/>
                        </a:cxn>
                        <a:cxn ang="0">
                          <a:pos x="1420" y="2492"/>
                        </a:cxn>
                        <a:cxn ang="0">
                          <a:pos x="1475" y="2443"/>
                        </a:cxn>
                        <a:cxn ang="0">
                          <a:pos x="1541" y="2393"/>
                        </a:cxn>
                        <a:cxn ang="0">
                          <a:pos x="1618" y="2322"/>
                        </a:cxn>
                        <a:cxn ang="0">
                          <a:pos x="1684" y="2251"/>
                        </a:cxn>
                        <a:cxn ang="0">
                          <a:pos x="1706" y="2152"/>
                        </a:cxn>
                        <a:cxn ang="0">
                          <a:pos x="1783" y="2039"/>
                        </a:cxn>
                        <a:cxn ang="0">
                          <a:pos x="1838" y="1931"/>
                        </a:cxn>
                        <a:cxn ang="0">
                          <a:pos x="1916" y="1797"/>
                        </a:cxn>
                        <a:cxn ang="0">
                          <a:pos x="1993" y="1669"/>
                        </a:cxn>
                        <a:cxn ang="0">
                          <a:pos x="2070" y="1527"/>
                        </a:cxn>
                        <a:cxn ang="0">
                          <a:pos x="2125" y="1392"/>
                        </a:cxn>
                        <a:cxn ang="0">
                          <a:pos x="2179" y="1257"/>
                        </a:cxn>
                        <a:cxn ang="0">
                          <a:pos x="2301" y="1115"/>
                        </a:cxn>
                        <a:cxn ang="0">
                          <a:pos x="2323" y="979"/>
                        </a:cxn>
                        <a:cxn ang="0">
                          <a:pos x="2367" y="845"/>
                        </a:cxn>
                        <a:cxn ang="0">
                          <a:pos x="2389" y="717"/>
                        </a:cxn>
                        <a:cxn ang="0">
                          <a:pos x="2510" y="596"/>
                        </a:cxn>
                        <a:cxn ang="0">
                          <a:pos x="2554" y="482"/>
                        </a:cxn>
                        <a:cxn ang="0">
                          <a:pos x="2587" y="376"/>
                        </a:cxn>
                        <a:cxn ang="0">
                          <a:pos x="2642" y="284"/>
                        </a:cxn>
                        <a:cxn ang="0">
                          <a:pos x="2664" y="205"/>
                        </a:cxn>
                        <a:cxn ang="0">
                          <a:pos x="2697" y="135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62" y="623"/>
                          </a:lnTo>
                          <a:lnTo>
                            <a:pt x="324" y="1246"/>
                          </a:lnTo>
                          <a:lnTo>
                            <a:pt x="486" y="1870"/>
                          </a:lnTo>
                          <a:lnTo>
                            <a:pt x="567" y="2493"/>
                          </a:lnTo>
                          <a:lnTo>
                            <a:pt x="972" y="3116"/>
                          </a:lnTo>
                          <a:lnTo>
                            <a:pt x="1215" y="3739"/>
                          </a:lnTo>
                          <a:lnTo>
                            <a:pt x="1215" y="4363"/>
                          </a:lnTo>
                          <a:lnTo>
                            <a:pt x="1457" y="4986"/>
                          </a:lnTo>
                          <a:lnTo>
                            <a:pt x="1538" y="5552"/>
                          </a:lnTo>
                          <a:lnTo>
                            <a:pt x="2267" y="6176"/>
                          </a:lnTo>
                          <a:lnTo>
                            <a:pt x="2429" y="6742"/>
                          </a:lnTo>
                          <a:lnTo>
                            <a:pt x="2510" y="7309"/>
                          </a:lnTo>
                          <a:lnTo>
                            <a:pt x="2591" y="7875"/>
                          </a:lnTo>
                          <a:lnTo>
                            <a:pt x="2753" y="8499"/>
                          </a:lnTo>
                          <a:lnTo>
                            <a:pt x="2915" y="9008"/>
                          </a:lnTo>
                          <a:lnTo>
                            <a:pt x="2996" y="9575"/>
                          </a:lnTo>
                          <a:lnTo>
                            <a:pt x="2996" y="10142"/>
                          </a:lnTo>
                          <a:lnTo>
                            <a:pt x="3563" y="10652"/>
                          </a:lnTo>
                          <a:lnTo>
                            <a:pt x="3806" y="11218"/>
                          </a:lnTo>
                          <a:lnTo>
                            <a:pt x="4049" y="11728"/>
                          </a:lnTo>
                          <a:lnTo>
                            <a:pt x="4211" y="12181"/>
                          </a:lnTo>
                          <a:lnTo>
                            <a:pt x="4372" y="12691"/>
                          </a:lnTo>
                          <a:lnTo>
                            <a:pt x="4453" y="13258"/>
                          </a:lnTo>
                          <a:lnTo>
                            <a:pt x="4615" y="13654"/>
                          </a:lnTo>
                          <a:lnTo>
                            <a:pt x="4939" y="14108"/>
                          </a:lnTo>
                          <a:lnTo>
                            <a:pt x="5263" y="14561"/>
                          </a:lnTo>
                          <a:lnTo>
                            <a:pt x="5506" y="15014"/>
                          </a:lnTo>
                          <a:lnTo>
                            <a:pt x="5668" y="15411"/>
                          </a:lnTo>
                          <a:lnTo>
                            <a:pt x="5749" y="15807"/>
                          </a:lnTo>
                          <a:lnTo>
                            <a:pt x="6154" y="16204"/>
                          </a:lnTo>
                          <a:lnTo>
                            <a:pt x="6235" y="16601"/>
                          </a:lnTo>
                          <a:lnTo>
                            <a:pt x="6559" y="16941"/>
                          </a:lnTo>
                          <a:lnTo>
                            <a:pt x="6802" y="17337"/>
                          </a:lnTo>
                          <a:lnTo>
                            <a:pt x="6883" y="17564"/>
                          </a:lnTo>
                          <a:lnTo>
                            <a:pt x="7045" y="17960"/>
                          </a:lnTo>
                          <a:lnTo>
                            <a:pt x="7126" y="18130"/>
                          </a:lnTo>
                          <a:lnTo>
                            <a:pt x="7530" y="18470"/>
                          </a:lnTo>
                          <a:lnTo>
                            <a:pt x="7530" y="18754"/>
                          </a:lnTo>
                          <a:lnTo>
                            <a:pt x="7611" y="18924"/>
                          </a:lnTo>
                          <a:lnTo>
                            <a:pt x="7773" y="19150"/>
                          </a:lnTo>
                          <a:lnTo>
                            <a:pt x="8097" y="19320"/>
                          </a:lnTo>
                          <a:lnTo>
                            <a:pt x="8502" y="19490"/>
                          </a:lnTo>
                          <a:lnTo>
                            <a:pt x="8664" y="19660"/>
                          </a:lnTo>
                          <a:lnTo>
                            <a:pt x="8907" y="19717"/>
                          </a:lnTo>
                          <a:lnTo>
                            <a:pt x="8988" y="19887"/>
                          </a:lnTo>
                          <a:lnTo>
                            <a:pt x="9150" y="19887"/>
                          </a:lnTo>
                          <a:lnTo>
                            <a:pt x="9393" y="19943"/>
                          </a:lnTo>
                          <a:lnTo>
                            <a:pt x="9555" y="19943"/>
                          </a:lnTo>
                          <a:lnTo>
                            <a:pt x="9717" y="19943"/>
                          </a:lnTo>
                          <a:lnTo>
                            <a:pt x="10283" y="19887"/>
                          </a:lnTo>
                          <a:lnTo>
                            <a:pt x="10445" y="19887"/>
                          </a:lnTo>
                          <a:lnTo>
                            <a:pt x="10607" y="19717"/>
                          </a:lnTo>
                          <a:lnTo>
                            <a:pt x="10850" y="19490"/>
                          </a:lnTo>
                          <a:lnTo>
                            <a:pt x="11012" y="19320"/>
                          </a:lnTo>
                          <a:lnTo>
                            <a:pt x="11336" y="19093"/>
                          </a:lnTo>
                          <a:lnTo>
                            <a:pt x="11336" y="18810"/>
                          </a:lnTo>
                          <a:lnTo>
                            <a:pt x="11903" y="18527"/>
                          </a:lnTo>
                          <a:lnTo>
                            <a:pt x="12227" y="18244"/>
                          </a:lnTo>
                          <a:lnTo>
                            <a:pt x="12389" y="17960"/>
                          </a:lnTo>
                          <a:lnTo>
                            <a:pt x="12551" y="17564"/>
                          </a:lnTo>
                          <a:lnTo>
                            <a:pt x="12551" y="17167"/>
                          </a:lnTo>
                          <a:lnTo>
                            <a:pt x="12955" y="16714"/>
                          </a:lnTo>
                          <a:lnTo>
                            <a:pt x="13117" y="16261"/>
                          </a:lnTo>
                          <a:lnTo>
                            <a:pt x="13198" y="15807"/>
                          </a:lnTo>
                          <a:lnTo>
                            <a:pt x="13522" y="15411"/>
                          </a:lnTo>
                          <a:lnTo>
                            <a:pt x="13846" y="14844"/>
                          </a:lnTo>
                          <a:lnTo>
                            <a:pt x="14089" y="14334"/>
                          </a:lnTo>
                          <a:lnTo>
                            <a:pt x="14332" y="13824"/>
                          </a:lnTo>
                          <a:lnTo>
                            <a:pt x="14656" y="13314"/>
                          </a:lnTo>
                          <a:lnTo>
                            <a:pt x="14737" y="12805"/>
                          </a:lnTo>
                          <a:lnTo>
                            <a:pt x="15223" y="12181"/>
                          </a:lnTo>
                          <a:lnTo>
                            <a:pt x="15547" y="11671"/>
                          </a:lnTo>
                          <a:lnTo>
                            <a:pt x="15628" y="11105"/>
                          </a:lnTo>
                          <a:lnTo>
                            <a:pt x="15789" y="10538"/>
                          </a:lnTo>
                          <a:lnTo>
                            <a:pt x="16032" y="10028"/>
                          </a:lnTo>
                          <a:lnTo>
                            <a:pt x="16275" y="9462"/>
                          </a:lnTo>
                          <a:lnTo>
                            <a:pt x="16923" y="8895"/>
                          </a:lnTo>
                          <a:lnTo>
                            <a:pt x="17004" y="8385"/>
                          </a:lnTo>
                          <a:lnTo>
                            <a:pt x="17085" y="7819"/>
                          </a:lnTo>
                          <a:lnTo>
                            <a:pt x="17247" y="7309"/>
                          </a:lnTo>
                          <a:lnTo>
                            <a:pt x="17409" y="6742"/>
                          </a:lnTo>
                          <a:lnTo>
                            <a:pt x="17571" y="6232"/>
                          </a:lnTo>
                          <a:lnTo>
                            <a:pt x="17571" y="5722"/>
                          </a:lnTo>
                          <a:lnTo>
                            <a:pt x="18219" y="5212"/>
                          </a:lnTo>
                          <a:lnTo>
                            <a:pt x="18462" y="4759"/>
                          </a:lnTo>
                          <a:lnTo>
                            <a:pt x="18543" y="4249"/>
                          </a:lnTo>
                          <a:lnTo>
                            <a:pt x="18785" y="3853"/>
                          </a:lnTo>
                          <a:lnTo>
                            <a:pt x="18947" y="3399"/>
                          </a:lnTo>
                          <a:lnTo>
                            <a:pt x="19028" y="3003"/>
                          </a:lnTo>
                          <a:lnTo>
                            <a:pt x="19433" y="2606"/>
                          </a:lnTo>
                          <a:lnTo>
                            <a:pt x="19433" y="2266"/>
                          </a:lnTo>
                          <a:lnTo>
                            <a:pt x="19514" y="1870"/>
                          </a:lnTo>
                          <a:lnTo>
                            <a:pt x="19595" y="1643"/>
                          </a:lnTo>
                          <a:lnTo>
                            <a:pt x="19838" y="1360"/>
                          </a:lnTo>
                          <a:lnTo>
                            <a:pt x="19838" y="1076"/>
                          </a:lnTo>
                          <a:lnTo>
                            <a:pt x="19919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94244" name="Group 36"/>
                <p:cNvGrpSpPr/>
                <p:nvPr/>
              </p:nvGrpSpPr>
              <p:grpSpPr>
                <a:xfrm>
                  <a:off x="9992" y="0"/>
                  <a:ext cx="10013" cy="19728"/>
                  <a:chOff x="0" y="0"/>
                  <a:chExt cx="19998" cy="20000"/>
                </a:xfrm>
              </p:grpSpPr>
              <p:grpSp>
                <p:nvGrpSpPr>
                  <p:cNvPr id="94245" name="Group 37"/>
                  <p:cNvGrpSpPr/>
                  <p:nvPr/>
                </p:nvGrpSpPr>
                <p:grpSpPr>
                  <a:xfrm>
                    <a:off x="0" y="0"/>
                    <a:ext cx="9888" cy="20000"/>
                    <a:chOff x="-4" y="0"/>
                    <a:chExt cx="19987" cy="20000"/>
                  </a:xfrm>
                </p:grpSpPr>
                <p:sp>
                  <p:nvSpPr>
                    <p:cNvPr id="94246" name="Freeform 38"/>
                    <p:cNvSpPr/>
                    <p:nvPr/>
                  </p:nvSpPr>
                  <p:spPr>
                    <a:xfrm>
                      <a:off x="-4" y="0"/>
                      <a:ext cx="9741" cy="10371"/>
                    </a:xfrm>
                    <a:custGeom>
                      <a:avLst/>
                      <a:gdLst/>
                      <a:ahLst/>
                      <a:cxnLst>
                        <a:cxn ang="0">
                          <a:pos x="19" y="2573"/>
                        </a:cxn>
                        <a:cxn ang="0">
                          <a:pos x="89" y="2410"/>
                        </a:cxn>
                        <a:cxn ang="0">
                          <a:pos x="118" y="2240"/>
                        </a:cxn>
                        <a:cxn ang="0">
                          <a:pos x="168" y="2076"/>
                        </a:cxn>
                        <a:cxn ang="0">
                          <a:pos x="227" y="1906"/>
                        </a:cxn>
                        <a:cxn ang="0">
                          <a:pos x="287" y="1750"/>
                        </a:cxn>
                        <a:cxn ang="0">
                          <a:pos x="327" y="1602"/>
                        </a:cxn>
                        <a:cxn ang="0">
                          <a:pos x="366" y="1446"/>
                        </a:cxn>
                        <a:cxn ang="0">
                          <a:pos x="426" y="1290"/>
                        </a:cxn>
                        <a:cxn ang="0">
                          <a:pos x="486" y="1141"/>
                        </a:cxn>
                        <a:cxn ang="0">
                          <a:pos x="525" y="1008"/>
                        </a:cxn>
                        <a:cxn ang="0">
                          <a:pos x="604" y="882"/>
                        </a:cxn>
                        <a:cxn ang="0">
                          <a:pos x="644" y="756"/>
                        </a:cxn>
                        <a:cxn ang="0">
                          <a:pos x="684" y="630"/>
                        </a:cxn>
                        <a:cxn ang="0">
                          <a:pos x="773" y="526"/>
                        </a:cxn>
                        <a:cxn ang="0">
                          <a:pos x="823" y="422"/>
                        </a:cxn>
                        <a:cxn ang="0">
                          <a:pos x="862" y="341"/>
                        </a:cxn>
                        <a:cxn ang="0">
                          <a:pos x="872" y="252"/>
                        </a:cxn>
                        <a:cxn ang="0">
                          <a:pos x="932" y="185"/>
                        </a:cxn>
                        <a:cxn ang="0">
                          <a:pos x="981" y="118"/>
                        </a:cxn>
                        <a:cxn ang="0">
                          <a:pos x="1031" y="66"/>
                        </a:cxn>
                        <a:cxn ang="0">
                          <a:pos x="1090" y="37"/>
                        </a:cxn>
                        <a:cxn ang="0">
                          <a:pos x="1130" y="15"/>
                        </a:cxn>
                        <a:cxn ang="0">
                          <a:pos x="1190" y="0"/>
                        </a:cxn>
                        <a:cxn ang="0">
                          <a:pos x="1249" y="7"/>
                        </a:cxn>
                        <a:cxn ang="0">
                          <a:pos x="1279" y="29"/>
                        </a:cxn>
                        <a:cxn ang="0">
                          <a:pos x="1328" y="66"/>
                        </a:cxn>
                        <a:cxn ang="0">
                          <a:pos x="1408" y="141"/>
                        </a:cxn>
                        <a:cxn ang="0">
                          <a:pos x="1437" y="215"/>
                        </a:cxn>
                        <a:cxn ang="0">
                          <a:pos x="1487" y="318"/>
                        </a:cxn>
                        <a:cxn ang="0">
                          <a:pos x="1537" y="437"/>
                        </a:cxn>
                        <a:cxn ang="0">
                          <a:pos x="1576" y="555"/>
                        </a:cxn>
                        <a:cxn ang="0">
                          <a:pos x="1636" y="689"/>
                        </a:cxn>
                        <a:cxn ang="0">
                          <a:pos x="1695" y="830"/>
                        </a:cxn>
                        <a:cxn ang="0">
                          <a:pos x="1765" y="986"/>
                        </a:cxn>
                        <a:cxn ang="0">
                          <a:pos x="1814" y="1141"/>
                        </a:cxn>
                        <a:cxn ang="0">
                          <a:pos x="1854" y="1305"/>
                        </a:cxn>
                        <a:cxn ang="0">
                          <a:pos x="1943" y="1453"/>
                        </a:cxn>
                        <a:cxn ang="0">
                          <a:pos x="1973" y="1624"/>
                        </a:cxn>
                        <a:cxn ang="0">
                          <a:pos x="2013" y="1780"/>
                        </a:cxn>
                        <a:cxn ang="0">
                          <a:pos x="2023" y="1928"/>
                        </a:cxn>
                        <a:cxn ang="0">
                          <a:pos x="2082" y="2084"/>
                        </a:cxn>
                        <a:cxn ang="0">
                          <a:pos x="2142" y="2217"/>
                        </a:cxn>
                        <a:cxn ang="0">
                          <a:pos x="2181" y="2351"/>
                        </a:cxn>
                        <a:cxn ang="0">
                          <a:pos x="2221" y="2469"/>
                        </a:cxn>
                        <a:cxn ang="0">
                          <a:pos x="2251" y="2581"/>
                        </a:cxn>
                        <a:cxn ang="0">
                          <a:pos x="2271" y="2670"/>
                        </a:cxn>
                        <a:cxn ang="0">
                          <a:pos x="2300" y="2751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72" y="18457"/>
                          </a:lnTo>
                          <a:lnTo>
                            <a:pt x="429" y="17872"/>
                          </a:lnTo>
                          <a:lnTo>
                            <a:pt x="773" y="17287"/>
                          </a:lnTo>
                          <a:lnTo>
                            <a:pt x="773" y="16649"/>
                          </a:lnTo>
                          <a:lnTo>
                            <a:pt x="1030" y="16064"/>
                          </a:lnTo>
                          <a:lnTo>
                            <a:pt x="1288" y="15479"/>
                          </a:lnTo>
                          <a:lnTo>
                            <a:pt x="1459" y="14894"/>
                          </a:lnTo>
                          <a:lnTo>
                            <a:pt x="1803" y="14255"/>
                          </a:lnTo>
                          <a:lnTo>
                            <a:pt x="1974" y="13670"/>
                          </a:lnTo>
                          <a:lnTo>
                            <a:pt x="2489" y="13138"/>
                          </a:lnTo>
                          <a:lnTo>
                            <a:pt x="2489" y="12553"/>
                          </a:lnTo>
                          <a:lnTo>
                            <a:pt x="2575" y="12021"/>
                          </a:lnTo>
                          <a:lnTo>
                            <a:pt x="2833" y="11489"/>
                          </a:lnTo>
                          <a:lnTo>
                            <a:pt x="2918" y="10904"/>
                          </a:lnTo>
                          <a:lnTo>
                            <a:pt x="3176" y="10372"/>
                          </a:lnTo>
                          <a:lnTo>
                            <a:pt x="3176" y="9840"/>
                          </a:lnTo>
                          <a:lnTo>
                            <a:pt x="3691" y="9255"/>
                          </a:lnTo>
                          <a:lnTo>
                            <a:pt x="4034" y="8723"/>
                          </a:lnTo>
                          <a:lnTo>
                            <a:pt x="4206" y="8191"/>
                          </a:lnTo>
                          <a:lnTo>
                            <a:pt x="4292" y="7766"/>
                          </a:lnTo>
                          <a:lnTo>
                            <a:pt x="4549" y="7234"/>
                          </a:lnTo>
                          <a:lnTo>
                            <a:pt x="4721" y="6755"/>
                          </a:lnTo>
                          <a:lnTo>
                            <a:pt x="5236" y="6330"/>
                          </a:lnTo>
                          <a:lnTo>
                            <a:pt x="5494" y="5904"/>
                          </a:lnTo>
                          <a:lnTo>
                            <a:pt x="5579" y="5426"/>
                          </a:lnTo>
                          <a:lnTo>
                            <a:pt x="5923" y="5000"/>
                          </a:lnTo>
                          <a:lnTo>
                            <a:pt x="5923" y="4521"/>
                          </a:lnTo>
                          <a:lnTo>
                            <a:pt x="6352" y="4149"/>
                          </a:lnTo>
                          <a:lnTo>
                            <a:pt x="6695" y="3777"/>
                          </a:lnTo>
                          <a:lnTo>
                            <a:pt x="6695" y="3404"/>
                          </a:lnTo>
                          <a:lnTo>
                            <a:pt x="7124" y="3032"/>
                          </a:lnTo>
                          <a:lnTo>
                            <a:pt x="7124" y="2713"/>
                          </a:lnTo>
                          <a:lnTo>
                            <a:pt x="7468" y="2447"/>
                          </a:lnTo>
                          <a:lnTo>
                            <a:pt x="7554" y="2128"/>
                          </a:lnTo>
                          <a:lnTo>
                            <a:pt x="7554" y="1809"/>
                          </a:lnTo>
                          <a:lnTo>
                            <a:pt x="7811" y="1543"/>
                          </a:lnTo>
                          <a:lnTo>
                            <a:pt x="8069" y="1330"/>
                          </a:lnTo>
                          <a:lnTo>
                            <a:pt x="8498" y="1064"/>
                          </a:lnTo>
                          <a:lnTo>
                            <a:pt x="8498" y="851"/>
                          </a:lnTo>
                          <a:lnTo>
                            <a:pt x="8841" y="691"/>
                          </a:lnTo>
                          <a:lnTo>
                            <a:pt x="8927" y="479"/>
                          </a:lnTo>
                          <a:lnTo>
                            <a:pt x="9099" y="372"/>
                          </a:lnTo>
                          <a:lnTo>
                            <a:pt x="9442" y="266"/>
                          </a:lnTo>
                          <a:lnTo>
                            <a:pt x="9442" y="106"/>
                          </a:lnTo>
                          <a:lnTo>
                            <a:pt x="9785" y="106"/>
                          </a:lnTo>
                          <a:lnTo>
                            <a:pt x="10129" y="53"/>
                          </a:lnTo>
                          <a:lnTo>
                            <a:pt x="10300" y="0"/>
                          </a:lnTo>
                          <a:lnTo>
                            <a:pt x="10558" y="53"/>
                          </a:lnTo>
                          <a:lnTo>
                            <a:pt x="10815" y="53"/>
                          </a:lnTo>
                          <a:lnTo>
                            <a:pt x="10901" y="106"/>
                          </a:lnTo>
                          <a:lnTo>
                            <a:pt x="11073" y="213"/>
                          </a:lnTo>
                          <a:lnTo>
                            <a:pt x="11416" y="319"/>
                          </a:lnTo>
                          <a:lnTo>
                            <a:pt x="11502" y="479"/>
                          </a:lnTo>
                          <a:lnTo>
                            <a:pt x="11931" y="745"/>
                          </a:lnTo>
                          <a:lnTo>
                            <a:pt x="12189" y="1011"/>
                          </a:lnTo>
                          <a:lnTo>
                            <a:pt x="12446" y="1277"/>
                          </a:lnTo>
                          <a:lnTo>
                            <a:pt x="12446" y="1543"/>
                          </a:lnTo>
                          <a:lnTo>
                            <a:pt x="12532" y="1915"/>
                          </a:lnTo>
                          <a:lnTo>
                            <a:pt x="12876" y="2287"/>
                          </a:lnTo>
                          <a:lnTo>
                            <a:pt x="12876" y="2713"/>
                          </a:lnTo>
                          <a:lnTo>
                            <a:pt x="13305" y="3138"/>
                          </a:lnTo>
                          <a:lnTo>
                            <a:pt x="13305" y="3564"/>
                          </a:lnTo>
                          <a:lnTo>
                            <a:pt x="13648" y="3989"/>
                          </a:lnTo>
                          <a:lnTo>
                            <a:pt x="14077" y="4415"/>
                          </a:lnTo>
                          <a:lnTo>
                            <a:pt x="14163" y="4947"/>
                          </a:lnTo>
                          <a:lnTo>
                            <a:pt x="14421" y="5479"/>
                          </a:lnTo>
                          <a:lnTo>
                            <a:pt x="14678" y="5957"/>
                          </a:lnTo>
                          <a:lnTo>
                            <a:pt x="15193" y="6489"/>
                          </a:lnTo>
                          <a:lnTo>
                            <a:pt x="15279" y="7074"/>
                          </a:lnTo>
                          <a:lnTo>
                            <a:pt x="15451" y="7606"/>
                          </a:lnTo>
                          <a:lnTo>
                            <a:pt x="15708" y="8191"/>
                          </a:lnTo>
                          <a:lnTo>
                            <a:pt x="15880" y="8777"/>
                          </a:lnTo>
                          <a:lnTo>
                            <a:pt x="16052" y="9362"/>
                          </a:lnTo>
                          <a:lnTo>
                            <a:pt x="16309" y="9894"/>
                          </a:lnTo>
                          <a:lnTo>
                            <a:pt x="16824" y="10426"/>
                          </a:lnTo>
                          <a:lnTo>
                            <a:pt x="16824" y="11011"/>
                          </a:lnTo>
                          <a:lnTo>
                            <a:pt x="17082" y="11649"/>
                          </a:lnTo>
                          <a:lnTo>
                            <a:pt x="17253" y="12181"/>
                          </a:lnTo>
                          <a:lnTo>
                            <a:pt x="17425" y="12766"/>
                          </a:lnTo>
                          <a:lnTo>
                            <a:pt x="17511" y="13298"/>
                          </a:lnTo>
                          <a:lnTo>
                            <a:pt x="17511" y="13830"/>
                          </a:lnTo>
                          <a:lnTo>
                            <a:pt x="18026" y="14415"/>
                          </a:lnTo>
                          <a:lnTo>
                            <a:pt x="18026" y="14947"/>
                          </a:lnTo>
                          <a:lnTo>
                            <a:pt x="18455" y="15479"/>
                          </a:lnTo>
                          <a:lnTo>
                            <a:pt x="18541" y="15904"/>
                          </a:lnTo>
                          <a:lnTo>
                            <a:pt x="18712" y="16436"/>
                          </a:lnTo>
                          <a:lnTo>
                            <a:pt x="18884" y="16862"/>
                          </a:lnTo>
                          <a:lnTo>
                            <a:pt x="18970" y="17340"/>
                          </a:lnTo>
                          <a:lnTo>
                            <a:pt x="19227" y="17713"/>
                          </a:lnTo>
                          <a:lnTo>
                            <a:pt x="19227" y="18138"/>
                          </a:lnTo>
                          <a:lnTo>
                            <a:pt x="19485" y="18511"/>
                          </a:lnTo>
                          <a:lnTo>
                            <a:pt x="19571" y="18883"/>
                          </a:lnTo>
                          <a:lnTo>
                            <a:pt x="19657" y="19149"/>
                          </a:lnTo>
                          <a:lnTo>
                            <a:pt x="19828" y="19521"/>
                          </a:lnTo>
                          <a:lnTo>
                            <a:pt x="19914" y="19734"/>
                          </a:lnTo>
                          <a:lnTo>
                            <a:pt x="19914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47" name="Freeform 39"/>
                    <p:cNvSpPr/>
                    <p:nvPr/>
                  </p:nvSpPr>
                  <p:spPr>
                    <a:xfrm>
                      <a:off x="9652" y="9987"/>
                      <a:ext cx="10331" cy="10013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83"/>
                        </a:cxn>
                        <a:cxn ang="0">
                          <a:pos x="67" y="235"/>
                        </a:cxn>
                        <a:cxn ang="0">
                          <a:pos x="133" y="394"/>
                        </a:cxn>
                        <a:cxn ang="0">
                          <a:pos x="167" y="539"/>
                        </a:cxn>
                        <a:cxn ang="0">
                          <a:pos x="211" y="698"/>
                        </a:cxn>
                        <a:cxn ang="0">
                          <a:pos x="334" y="850"/>
                        </a:cxn>
                        <a:cxn ang="0">
                          <a:pos x="356" y="988"/>
                        </a:cxn>
                        <a:cxn ang="0">
                          <a:pos x="401" y="1133"/>
                        </a:cxn>
                        <a:cxn ang="0">
                          <a:pos x="413" y="1272"/>
                        </a:cxn>
                        <a:cxn ang="0">
                          <a:pos x="524" y="1403"/>
                        </a:cxn>
                        <a:cxn ang="0">
                          <a:pos x="580" y="1527"/>
                        </a:cxn>
                        <a:cxn ang="0">
                          <a:pos x="613" y="1659"/>
                        </a:cxn>
                        <a:cxn ang="0">
                          <a:pos x="680" y="1770"/>
                        </a:cxn>
                        <a:cxn ang="0">
                          <a:pos x="758" y="1880"/>
                        </a:cxn>
                        <a:cxn ang="0">
                          <a:pos x="792" y="1991"/>
                        </a:cxn>
                        <a:cxn ang="0">
                          <a:pos x="859" y="2081"/>
                        </a:cxn>
                        <a:cxn ang="0">
                          <a:pos x="937" y="2164"/>
                        </a:cxn>
                        <a:cxn ang="0">
                          <a:pos x="971" y="2246"/>
                        </a:cxn>
                        <a:cxn ang="0">
                          <a:pos x="1037" y="2316"/>
                        </a:cxn>
                        <a:cxn ang="0">
                          <a:pos x="1049" y="2378"/>
                        </a:cxn>
                        <a:cxn ang="0">
                          <a:pos x="1116" y="2426"/>
                        </a:cxn>
                        <a:cxn ang="0">
                          <a:pos x="1194" y="2468"/>
                        </a:cxn>
                        <a:cxn ang="0">
                          <a:pos x="1238" y="2495"/>
                        </a:cxn>
                        <a:cxn ang="0">
                          <a:pos x="1294" y="2502"/>
                        </a:cxn>
                        <a:cxn ang="0">
                          <a:pos x="1339" y="2502"/>
                        </a:cxn>
                        <a:cxn ang="0">
                          <a:pos x="1439" y="2495"/>
                        </a:cxn>
                        <a:cxn ang="0">
                          <a:pos x="1495" y="2447"/>
                        </a:cxn>
                        <a:cxn ang="0">
                          <a:pos x="1562" y="2399"/>
                        </a:cxn>
                        <a:cxn ang="0">
                          <a:pos x="1640" y="2330"/>
                        </a:cxn>
                        <a:cxn ang="0">
                          <a:pos x="1707" y="2239"/>
                        </a:cxn>
                        <a:cxn ang="0">
                          <a:pos x="1729" y="2157"/>
                        </a:cxn>
                        <a:cxn ang="0">
                          <a:pos x="1807" y="2046"/>
                        </a:cxn>
                        <a:cxn ang="0">
                          <a:pos x="1863" y="1921"/>
                        </a:cxn>
                        <a:cxn ang="0">
                          <a:pos x="1941" y="1797"/>
                        </a:cxn>
                        <a:cxn ang="0">
                          <a:pos x="2020" y="1666"/>
                        </a:cxn>
                        <a:cxn ang="0">
                          <a:pos x="2098" y="1527"/>
                        </a:cxn>
                        <a:cxn ang="0">
                          <a:pos x="2154" y="1396"/>
                        </a:cxn>
                        <a:cxn ang="0">
                          <a:pos x="2209" y="1258"/>
                        </a:cxn>
                        <a:cxn ang="0">
                          <a:pos x="2332" y="1112"/>
                        </a:cxn>
                        <a:cxn ang="0">
                          <a:pos x="2354" y="981"/>
                        </a:cxn>
                        <a:cxn ang="0">
                          <a:pos x="2399" y="850"/>
                        </a:cxn>
                        <a:cxn ang="0">
                          <a:pos x="2421" y="718"/>
                        </a:cxn>
                        <a:cxn ang="0">
                          <a:pos x="2544" y="594"/>
                        </a:cxn>
                        <a:cxn ang="0">
                          <a:pos x="2588" y="484"/>
                        </a:cxn>
                        <a:cxn ang="0">
                          <a:pos x="2622" y="379"/>
                        </a:cxn>
                        <a:cxn ang="0">
                          <a:pos x="2678" y="276"/>
                        </a:cxn>
                        <a:cxn ang="0">
                          <a:pos x="2701" y="200"/>
                        </a:cxn>
                        <a:cxn ang="0">
                          <a:pos x="2734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62" y="661"/>
                          </a:lnTo>
                          <a:lnTo>
                            <a:pt x="324" y="1212"/>
                          </a:lnTo>
                          <a:lnTo>
                            <a:pt x="486" y="1873"/>
                          </a:lnTo>
                          <a:lnTo>
                            <a:pt x="567" y="2534"/>
                          </a:lnTo>
                          <a:lnTo>
                            <a:pt x="972" y="3140"/>
                          </a:lnTo>
                          <a:lnTo>
                            <a:pt x="1215" y="3691"/>
                          </a:lnTo>
                          <a:lnTo>
                            <a:pt x="1215" y="4298"/>
                          </a:lnTo>
                          <a:lnTo>
                            <a:pt x="1457" y="4959"/>
                          </a:lnTo>
                          <a:lnTo>
                            <a:pt x="1538" y="5565"/>
                          </a:lnTo>
                          <a:lnTo>
                            <a:pt x="2267" y="6171"/>
                          </a:lnTo>
                          <a:lnTo>
                            <a:pt x="2429" y="6777"/>
                          </a:lnTo>
                          <a:lnTo>
                            <a:pt x="2510" y="7328"/>
                          </a:lnTo>
                          <a:lnTo>
                            <a:pt x="2591" y="7879"/>
                          </a:lnTo>
                          <a:lnTo>
                            <a:pt x="2753" y="8485"/>
                          </a:lnTo>
                          <a:lnTo>
                            <a:pt x="2915" y="9036"/>
                          </a:lnTo>
                          <a:lnTo>
                            <a:pt x="2996" y="9642"/>
                          </a:lnTo>
                          <a:lnTo>
                            <a:pt x="2996" y="10138"/>
                          </a:lnTo>
                          <a:lnTo>
                            <a:pt x="3563" y="10689"/>
                          </a:lnTo>
                          <a:lnTo>
                            <a:pt x="3806" y="11185"/>
                          </a:lnTo>
                          <a:lnTo>
                            <a:pt x="4049" y="11736"/>
                          </a:lnTo>
                          <a:lnTo>
                            <a:pt x="4211" y="12176"/>
                          </a:lnTo>
                          <a:lnTo>
                            <a:pt x="4372" y="12727"/>
                          </a:lnTo>
                          <a:lnTo>
                            <a:pt x="4453" y="13223"/>
                          </a:lnTo>
                          <a:lnTo>
                            <a:pt x="4615" y="13664"/>
                          </a:lnTo>
                          <a:lnTo>
                            <a:pt x="4939" y="14105"/>
                          </a:lnTo>
                          <a:lnTo>
                            <a:pt x="5263" y="14545"/>
                          </a:lnTo>
                          <a:lnTo>
                            <a:pt x="5506" y="14986"/>
                          </a:lnTo>
                          <a:lnTo>
                            <a:pt x="5668" y="15482"/>
                          </a:lnTo>
                          <a:lnTo>
                            <a:pt x="5749" y="15868"/>
                          </a:lnTo>
                          <a:lnTo>
                            <a:pt x="6154" y="16198"/>
                          </a:lnTo>
                          <a:lnTo>
                            <a:pt x="6235" y="16584"/>
                          </a:lnTo>
                          <a:lnTo>
                            <a:pt x="6559" y="16970"/>
                          </a:lnTo>
                          <a:lnTo>
                            <a:pt x="6802" y="17245"/>
                          </a:lnTo>
                          <a:lnTo>
                            <a:pt x="6883" y="17631"/>
                          </a:lnTo>
                          <a:lnTo>
                            <a:pt x="7045" y="17906"/>
                          </a:lnTo>
                          <a:lnTo>
                            <a:pt x="7126" y="18182"/>
                          </a:lnTo>
                          <a:lnTo>
                            <a:pt x="7530" y="18457"/>
                          </a:lnTo>
                          <a:lnTo>
                            <a:pt x="7530" y="18733"/>
                          </a:lnTo>
                          <a:lnTo>
                            <a:pt x="7611" y="18953"/>
                          </a:lnTo>
                          <a:lnTo>
                            <a:pt x="7773" y="19118"/>
                          </a:lnTo>
                          <a:lnTo>
                            <a:pt x="8097" y="19339"/>
                          </a:lnTo>
                          <a:lnTo>
                            <a:pt x="8502" y="19504"/>
                          </a:lnTo>
                          <a:lnTo>
                            <a:pt x="8664" y="19669"/>
                          </a:lnTo>
                          <a:lnTo>
                            <a:pt x="8907" y="19725"/>
                          </a:lnTo>
                          <a:lnTo>
                            <a:pt x="8988" y="19890"/>
                          </a:lnTo>
                          <a:lnTo>
                            <a:pt x="9150" y="19890"/>
                          </a:lnTo>
                          <a:lnTo>
                            <a:pt x="9393" y="19945"/>
                          </a:lnTo>
                          <a:lnTo>
                            <a:pt x="9555" y="19945"/>
                          </a:lnTo>
                          <a:lnTo>
                            <a:pt x="9717" y="19945"/>
                          </a:lnTo>
                          <a:lnTo>
                            <a:pt x="10283" y="19890"/>
                          </a:lnTo>
                          <a:lnTo>
                            <a:pt x="10445" y="19890"/>
                          </a:lnTo>
                          <a:lnTo>
                            <a:pt x="10607" y="19725"/>
                          </a:lnTo>
                          <a:lnTo>
                            <a:pt x="10850" y="19504"/>
                          </a:lnTo>
                          <a:lnTo>
                            <a:pt x="11012" y="19339"/>
                          </a:lnTo>
                          <a:lnTo>
                            <a:pt x="11336" y="19118"/>
                          </a:lnTo>
                          <a:lnTo>
                            <a:pt x="11336" y="18843"/>
                          </a:lnTo>
                          <a:lnTo>
                            <a:pt x="11903" y="18567"/>
                          </a:lnTo>
                          <a:lnTo>
                            <a:pt x="12227" y="18237"/>
                          </a:lnTo>
                          <a:lnTo>
                            <a:pt x="12389" y="17851"/>
                          </a:lnTo>
                          <a:lnTo>
                            <a:pt x="12551" y="17466"/>
                          </a:lnTo>
                          <a:lnTo>
                            <a:pt x="12551" y="17190"/>
                          </a:lnTo>
                          <a:lnTo>
                            <a:pt x="12955" y="16749"/>
                          </a:lnTo>
                          <a:lnTo>
                            <a:pt x="13117" y="16309"/>
                          </a:lnTo>
                          <a:lnTo>
                            <a:pt x="13198" y="15813"/>
                          </a:lnTo>
                          <a:lnTo>
                            <a:pt x="13522" y="15317"/>
                          </a:lnTo>
                          <a:lnTo>
                            <a:pt x="13846" y="14876"/>
                          </a:lnTo>
                          <a:lnTo>
                            <a:pt x="14089" y="14325"/>
                          </a:lnTo>
                          <a:lnTo>
                            <a:pt x="14332" y="13829"/>
                          </a:lnTo>
                          <a:lnTo>
                            <a:pt x="14656" y="13278"/>
                          </a:lnTo>
                          <a:lnTo>
                            <a:pt x="14737" y="12837"/>
                          </a:lnTo>
                          <a:lnTo>
                            <a:pt x="15223" y="12176"/>
                          </a:lnTo>
                          <a:lnTo>
                            <a:pt x="15547" y="11680"/>
                          </a:lnTo>
                          <a:lnTo>
                            <a:pt x="15628" y="11129"/>
                          </a:lnTo>
                          <a:lnTo>
                            <a:pt x="15789" y="10579"/>
                          </a:lnTo>
                          <a:lnTo>
                            <a:pt x="16032" y="10028"/>
                          </a:lnTo>
                          <a:lnTo>
                            <a:pt x="16275" y="9477"/>
                          </a:lnTo>
                          <a:lnTo>
                            <a:pt x="16923" y="8871"/>
                          </a:lnTo>
                          <a:lnTo>
                            <a:pt x="17004" y="8375"/>
                          </a:lnTo>
                          <a:lnTo>
                            <a:pt x="17085" y="7824"/>
                          </a:lnTo>
                          <a:lnTo>
                            <a:pt x="17247" y="7273"/>
                          </a:lnTo>
                          <a:lnTo>
                            <a:pt x="17409" y="6777"/>
                          </a:lnTo>
                          <a:lnTo>
                            <a:pt x="17571" y="6226"/>
                          </a:lnTo>
                          <a:lnTo>
                            <a:pt x="17571" y="5730"/>
                          </a:lnTo>
                          <a:lnTo>
                            <a:pt x="18219" y="5234"/>
                          </a:lnTo>
                          <a:lnTo>
                            <a:pt x="18462" y="4738"/>
                          </a:lnTo>
                          <a:lnTo>
                            <a:pt x="18543" y="4298"/>
                          </a:lnTo>
                          <a:lnTo>
                            <a:pt x="18785" y="3857"/>
                          </a:lnTo>
                          <a:lnTo>
                            <a:pt x="18947" y="3416"/>
                          </a:lnTo>
                          <a:lnTo>
                            <a:pt x="19028" y="3030"/>
                          </a:lnTo>
                          <a:lnTo>
                            <a:pt x="19433" y="2590"/>
                          </a:lnTo>
                          <a:lnTo>
                            <a:pt x="19433" y="2204"/>
                          </a:lnTo>
                          <a:lnTo>
                            <a:pt x="19514" y="1928"/>
                          </a:lnTo>
                          <a:lnTo>
                            <a:pt x="19595" y="1598"/>
                          </a:lnTo>
                          <a:lnTo>
                            <a:pt x="19838" y="1377"/>
                          </a:lnTo>
                          <a:lnTo>
                            <a:pt x="19838" y="1047"/>
                          </a:lnTo>
                          <a:lnTo>
                            <a:pt x="19919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48" name="Group 40"/>
                  <p:cNvGrpSpPr/>
                  <p:nvPr/>
                </p:nvGrpSpPr>
                <p:grpSpPr>
                  <a:xfrm>
                    <a:off x="10082" y="190"/>
                    <a:ext cx="9916" cy="19484"/>
                    <a:chOff x="0" y="0"/>
                    <a:chExt cx="20000" cy="19999"/>
                  </a:xfrm>
                </p:grpSpPr>
                <p:sp>
                  <p:nvSpPr>
                    <p:cNvPr id="94249" name="Freeform 41"/>
                    <p:cNvSpPr/>
                    <p:nvPr/>
                  </p:nvSpPr>
                  <p:spPr>
                    <a:xfrm>
                      <a:off x="0" y="0"/>
                      <a:ext cx="9736" cy="10367"/>
                    </a:xfrm>
                    <a:custGeom>
                      <a:avLst/>
                      <a:gdLst/>
                      <a:ahLst/>
                      <a:cxnLst>
                        <a:cxn ang="0">
                          <a:pos x="19" y="2572"/>
                        </a:cxn>
                        <a:cxn ang="0">
                          <a:pos x="89" y="2405"/>
                        </a:cxn>
                        <a:cxn ang="0">
                          <a:pos x="118" y="2244"/>
                        </a:cxn>
                        <a:cxn ang="0">
                          <a:pos x="168" y="2077"/>
                        </a:cxn>
                        <a:cxn ang="0">
                          <a:pos x="227" y="1902"/>
                        </a:cxn>
                        <a:cxn ang="0">
                          <a:pos x="287" y="1750"/>
                        </a:cxn>
                        <a:cxn ang="0">
                          <a:pos x="326" y="1590"/>
                        </a:cxn>
                        <a:cxn ang="0">
                          <a:pos x="366" y="1438"/>
                        </a:cxn>
                        <a:cxn ang="0">
                          <a:pos x="425" y="1293"/>
                        </a:cxn>
                        <a:cxn ang="0">
                          <a:pos x="484" y="1141"/>
                        </a:cxn>
                        <a:cxn ang="0">
                          <a:pos x="524" y="1012"/>
                        </a:cxn>
                        <a:cxn ang="0">
                          <a:pos x="604" y="882"/>
                        </a:cxn>
                        <a:cxn ang="0">
                          <a:pos x="643" y="753"/>
                        </a:cxn>
                        <a:cxn ang="0">
                          <a:pos x="682" y="639"/>
                        </a:cxn>
                        <a:cxn ang="0">
                          <a:pos x="772" y="525"/>
                        </a:cxn>
                        <a:cxn ang="0">
                          <a:pos x="821" y="418"/>
                        </a:cxn>
                        <a:cxn ang="0">
                          <a:pos x="861" y="334"/>
                        </a:cxn>
                        <a:cxn ang="0">
                          <a:pos x="871" y="251"/>
                        </a:cxn>
                        <a:cxn ang="0">
                          <a:pos x="930" y="182"/>
                        </a:cxn>
                        <a:cxn ang="0">
                          <a:pos x="980" y="121"/>
                        </a:cxn>
                        <a:cxn ang="0">
                          <a:pos x="1030" y="68"/>
                        </a:cxn>
                        <a:cxn ang="0">
                          <a:pos x="1088" y="38"/>
                        </a:cxn>
                        <a:cxn ang="0">
                          <a:pos x="1128" y="15"/>
                        </a:cxn>
                        <a:cxn ang="0">
                          <a:pos x="1188" y="0"/>
                        </a:cxn>
                        <a:cxn ang="0">
                          <a:pos x="1247" y="7"/>
                        </a:cxn>
                        <a:cxn ang="0">
                          <a:pos x="1277" y="30"/>
                        </a:cxn>
                        <a:cxn ang="0">
                          <a:pos x="1327" y="68"/>
                        </a:cxn>
                        <a:cxn ang="0">
                          <a:pos x="1406" y="136"/>
                        </a:cxn>
                        <a:cxn ang="0">
                          <a:pos x="1436" y="220"/>
                        </a:cxn>
                        <a:cxn ang="0">
                          <a:pos x="1485" y="319"/>
                        </a:cxn>
                        <a:cxn ang="0">
                          <a:pos x="1534" y="433"/>
                        </a:cxn>
                        <a:cxn ang="0">
                          <a:pos x="1574" y="555"/>
                        </a:cxn>
                        <a:cxn ang="0">
                          <a:pos x="1633" y="692"/>
                        </a:cxn>
                        <a:cxn ang="0">
                          <a:pos x="1693" y="829"/>
                        </a:cxn>
                        <a:cxn ang="0">
                          <a:pos x="1762" y="981"/>
                        </a:cxn>
                        <a:cxn ang="0">
                          <a:pos x="1812" y="1141"/>
                        </a:cxn>
                        <a:cxn ang="0">
                          <a:pos x="1851" y="1301"/>
                        </a:cxn>
                        <a:cxn ang="0">
                          <a:pos x="1940" y="1461"/>
                        </a:cxn>
                        <a:cxn ang="0">
                          <a:pos x="1970" y="1613"/>
                        </a:cxn>
                        <a:cxn ang="0">
                          <a:pos x="2009" y="1773"/>
                        </a:cxn>
                        <a:cxn ang="0">
                          <a:pos x="2019" y="1933"/>
                        </a:cxn>
                        <a:cxn ang="0">
                          <a:pos x="2079" y="2077"/>
                        </a:cxn>
                        <a:cxn ang="0">
                          <a:pos x="2138" y="2222"/>
                        </a:cxn>
                        <a:cxn ang="0">
                          <a:pos x="2178" y="2351"/>
                        </a:cxn>
                        <a:cxn ang="0">
                          <a:pos x="2217" y="2473"/>
                        </a:cxn>
                        <a:cxn ang="0">
                          <a:pos x="2247" y="2579"/>
                        </a:cxn>
                        <a:cxn ang="0">
                          <a:pos x="2267" y="2671"/>
                        </a:cxn>
                        <a:cxn ang="0">
                          <a:pos x="2297" y="2747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72" y="18470"/>
                          </a:lnTo>
                          <a:lnTo>
                            <a:pt x="429" y="17869"/>
                          </a:lnTo>
                          <a:lnTo>
                            <a:pt x="773" y="17268"/>
                          </a:lnTo>
                          <a:lnTo>
                            <a:pt x="773" y="16721"/>
                          </a:lnTo>
                          <a:lnTo>
                            <a:pt x="1030" y="16120"/>
                          </a:lnTo>
                          <a:lnTo>
                            <a:pt x="1288" y="15519"/>
                          </a:lnTo>
                          <a:lnTo>
                            <a:pt x="1459" y="14918"/>
                          </a:lnTo>
                          <a:lnTo>
                            <a:pt x="1803" y="14262"/>
                          </a:lnTo>
                          <a:lnTo>
                            <a:pt x="1974" y="13661"/>
                          </a:lnTo>
                          <a:lnTo>
                            <a:pt x="2489" y="13115"/>
                          </a:lnTo>
                          <a:lnTo>
                            <a:pt x="2489" y="12568"/>
                          </a:lnTo>
                          <a:lnTo>
                            <a:pt x="2575" y="12022"/>
                          </a:lnTo>
                          <a:lnTo>
                            <a:pt x="2833" y="11421"/>
                          </a:lnTo>
                          <a:lnTo>
                            <a:pt x="2918" y="10874"/>
                          </a:lnTo>
                          <a:lnTo>
                            <a:pt x="3176" y="10328"/>
                          </a:lnTo>
                          <a:lnTo>
                            <a:pt x="3176" y="9836"/>
                          </a:lnTo>
                          <a:lnTo>
                            <a:pt x="3691" y="9290"/>
                          </a:lnTo>
                          <a:lnTo>
                            <a:pt x="4034" y="8798"/>
                          </a:lnTo>
                          <a:lnTo>
                            <a:pt x="4206" y="8197"/>
                          </a:lnTo>
                          <a:lnTo>
                            <a:pt x="4292" y="7760"/>
                          </a:lnTo>
                          <a:lnTo>
                            <a:pt x="4549" y="7268"/>
                          </a:lnTo>
                          <a:lnTo>
                            <a:pt x="4721" y="6776"/>
                          </a:lnTo>
                          <a:lnTo>
                            <a:pt x="5236" y="6339"/>
                          </a:lnTo>
                          <a:lnTo>
                            <a:pt x="5494" y="5902"/>
                          </a:lnTo>
                          <a:lnTo>
                            <a:pt x="5579" y="5410"/>
                          </a:lnTo>
                          <a:lnTo>
                            <a:pt x="5923" y="5027"/>
                          </a:lnTo>
                          <a:lnTo>
                            <a:pt x="5923" y="4590"/>
                          </a:lnTo>
                          <a:lnTo>
                            <a:pt x="6352" y="4153"/>
                          </a:lnTo>
                          <a:lnTo>
                            <a:pt x="6695" y="3770"/>
                          </a:lnTo>
                          <a:lnTo>
                            <a:pt x="6695" y="3443"/>
                          </a:lnTo>
                          <a:lnTo>
                            <a:pt x="7124" y="3005"/>
                          </a:lnTo>
                          <a:lnTo>
                            <a:pt x="7124" y="2732"/>
                          </a:lnTo>
                          <a:lnTo>
                            <a:pt x="7468" y="2404"/>
                          </a:lnTo>
                          <a:lnTo>
                            <a:pt x="7554" y="2131"/>
                          </a:lnTo>
                          <a:lnTo>
                            <a:pt x="7554" y="1803"/>
                          </a:lnTo>
                          <a:lnTo>
                            <a:pt x="7811" y="1585"/>
                          </a:lnTo>
                          <a:lnTo>
                            <a:pt x="8069" y="1311"/>
                          </a:lnTo>
                          <a:lnTo>
                            <a:pt x="8498" y="1038"/>
                          </a:lnTo>
                          <a:lnTo>
                            <a:pt x="8498" y="874"/>
                          </a:lnTo>
                          <a:lnTo>
                            <a:pt x="8841" y="656"/>
                          </a:lnTo>
                          <a:lnTo>
                            <a:pt x="8927" y="492"/>
                          </a:lnTo>
                          <a:lnTo>
                            <a:pt x="9099" y="383"/>
                          </a:lnTo>
                          <a:lnTo>
                            <a:pt x="9442" y="273"/>
                          </a:lnTo>
                          <a:lnTo>
                            <a:pt x="9442" y="109"/>
                          </a:lnTo>
                          <a:lnTo>
                            <a:pt x="9785" y="109"/>
                          </a:lnTo>
                          <a:lnTo>
                            <a:pt x="10129" y="55"/>
                          </a:lnTo>
                          <a:lnTo>
                            <a:pt x="10300" y="0"/>
                          </a:lnTo>
                          <a:lnTo>
                            <a:pt x="10558" y="55"/>
                          </a:lnTo>
                          <a:lnTo>
                            <a:pt x="10815" y="55"/>
                          </a:lnTo>
                          <a:lnTo>
                            <a:pt x="10901" y="109"/>
                          </a:lnTo>
                          <a:lnTo>
                            <a:pt x="11073" y="219"/>
                          </a:lnTo>
                          <a:lnTo>
                            <a:pt x="11416" y="328"/>
                          </a:lnTo>
                          <a:lnTo>
                            <a:pt x="11502" y="492"/>
                          </a:lnTo>
                          <a:lnTo>
                            <a:pt x="11931" y="710"/>
                          </a:lnTo>
                          <a:lnTo>
                            <a:pt x="12189" y="984"/>
                          </a:lnTo>
                          <a:lnTo>
                            <a:pt x="12446" y="1257"/>
                          </a:lnTo>
                          <a:lnTo>
                            <a:pt x="12446" y="1585"/>
                          </a:lnTo>
                          <a:lnTo>
                            <a:pt x="12532" y="1913"/>
                          </a:lnTo>
                          <a:lnTo>
                            <a:pt x="12876" y="2295"/>
                          </a:lnTo>
                          <a:lnTo>
                            <a:pt x="12876" y="2732"/>
                          </a:lnTo>
                          <a:lnTo>
                            <a:pt x="13305" y="3115"/>
                          </a:lnTo>
                          <a:lnTo>
                            <a:pt x="13305" y="3497"/>
                          </a:lnTo>
                          <a:lnTo>
                            <a:pt x="13648" y="3989"/>
                          </a:lnTo>
                          <a:lnTo>
                            <a:pt x="14077" y="4426"/>
                          </a:lnTo>
                          <a:lnTo>
                            <a:pt x="14163" y="4973"/>
                          </a:lnTo>
                          <a:lnTo>
                            <a:pt x="14421" y="5519"/>
                          </a:lnTo>
                          <a:lnTo>
                            <a:pt x="14678" y="5956"/>
                          </a:lnTo>
                          <a:lnTo>
                            <a:pt x="15193" y="6503"/>
                          </a:lnTo>
                          <a:lnTo>
                            <a:pt x="15279" y="7049"/>
                          </a:lnTo>
                          <a:lnTo>
                            <a:pt x="15451" y="7596"/>
                          </a:lnTo>
                          <a:lnTo>
                            <a:pt x="15708" y="8197"/>
                          </a:lnTo>
                          <a:lnTo>
                            <a:pt x="15880" y="8798"/>
                          </a:lnTo>
                          <a:lnTo>
                            <a:pt x="16052" y="9344"/>
                          </a:lnTo>
                          <a:lnTo>
                            <a:pt x="16309" y="9891"/>
                          </a:lnTo>
                          <a:lnTo>
                            <a:pt x="16824" y="10492"/>
                          </a:lnTo>
                          <a:lnTo>
                            <a:pt x="16824" y="11038"/>
                          </a:lnTo>
                          <a:lnTo>
                            <a:pt x="17082" y="11585"/>
                          </a:lnTo>
                          <a:lnTo>
                            <a:pt x="17253" y="12186"/>
                          </a:lnTo>
                          <a:lnTo>
                            <a:pt x="17425" y="12732"/>
                          </a:lnTo>
                          <a:lnTo>
                            <a:pt x="17511" y="13279"/>
                          </a:lnTo>
                          <a:lnTo>
                            <a:pt x="17511" y="13880"/>
                          </a:lnTo>
                          <a:lnTo>
                            <a:pt x="18026" y="14426"/>
                          </a:lnTo>
                          <a:lnTo>
                            <a:pt x="18026" y="14918"/>
                          </a:lnTo>
                          <a:lnTo>
                            <a:pt x="18455" y="15410"/>
                          </a:lnTo>
                          <a:lnTo>
                            <a:pt x="18541" y="15956"/>
                          </a:lnTo>
                          <a:lnTo>
                            <a:pt x="18712" y="16448"/>
                          </a:lnTo>
                          <a:lnTo>
                            <a:pt x="18884" y="16885"/>
                          </a:lnTo>
                          <a:lnTo>
                            <a:pt x="18970" y="17268"/>
                          </a:lnTo>
                          <a:lnTo>
                            <a:pt x="19227" y="17760"/>
                          </a:lnTo>
                          <a:lnTo>
                            <a:pt x="19227" y="18197"/>
                          </a:lnTo>
                          <a:lnTo>
                            <a:pt x="19485" y="18525"/>
                          </a:lnTo>
                          <a:lnTo>
                            <a:pt x="19571" y="18852"/>
                          </a:lnTo>
                          <a:lnTo>
                            <a:pt x="19657" y="19180"/>
                          </a:lnTo>
                          <a:lnTo>
                            <a:pt x="19828" y="19508"/>
                          </a:lnTo>
                          <a:lnTo>
                            <a:pt x="19914" y="19727"/>
                          </a:lnTo>
                          <a:lnTo>
                            <a:pt x="19914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50" name="Freeform 42"/>
                    <p:cNvSpPr/>
                    <p:nvPr/>
                  </p:nvSpPr>
                  <p:spPr>
                    <a:xfrm>
                      <a:off x="9696" y="10003"/>
                      <a:ext cx="10304" cy="9996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77"/>
                        </a:cxn>
                        <a:cxn ang="0">
                          <a:pos x="66" y="233"/>
                        </a:cxn>
                        <a:cxn ang="0">
                          <a:pos x="132" y="388"/>
                        </a:cxn>
                        <a:cxn ang="0">
                          <a:pos x="166" y="544"/>
                        </a:cxn>
                        <a:cxn ang="0">
                          <a:pos x="210" y="693"/>
                        </a:cxn>
                        <a:cxn ang="0">
                          <a:pos x="332" y="841"/>
                        </a:cxn>
                        <a:cxn ang="0">
                          <a:pos x="354" y="983"/>
                        </a:cxn>
                        <a:cxn ang="0">
                          <a:pos x="398" y="1124"/>
                        </a:cxn>
                        <a:cxn ang="0">
                          <a:pos x="409" y="1265"/>
                        </a:cxn>
                        <a:cxn ang="0">
                          <a:pos x="520" y="1400"/>
                        </a:cxn>
                        <a:cxn ang="0">
                          <a:pos x="575" y="1520"/>
                        </a:cxn>
                        <a:cxn ang="0">
                          <a:pos x="608" y="1655"/>
                        </a:cxn>
                        <a:cxn ang="0">
                          <a:pos x="675" y="1761"/>
                        </a:cxn>
                        <a:cxn ang="0">
                          <a:pos x="753" y="1874"/>
                        </a:cxn>
                        <a:cxn ang="0">
                          <a:pos x="786" y="1973"/>
                        </a:cxn>
                        <a:cxn ang="0">
                          <a:pos x="852" y="2072"/>
                        </a:cxn>
                        <a:cxn ang="0">
                          <a:pos x="929" y="2164"/>
                        </a:cxn>
                        <a:cxn ang="0">
                          <a:pos x="963" y="2242"/>
                        </a:cxn>
                        <a:cxn ang="0">
                          <a:pos x="1029" y="2306"/>
                        </a:cxn>
                        <a:cxn ang="0">
                          <a:pos x="1040" y="2362"/>
                        </a:cxn>
                        <a:cxn ang="0">
                          <a:pos x="1107" y="2412"/>
                        </a:cxn>
                        <a:cxn ang="0">
                          <a:pos x="1184" y="2454"/>
                        </a:cxn>
                        <a:cxn ang="0">
                          <a:pos x="1229" y="2483"/>
                        </a:cxn>
                        <a:cxn ang="0">
                          <a:pos x="1284" y="2490"/>
                        </a:cxn>
                        <a:cxn ang="0">
                          <a:pos x="1328" y="2490"/>
                        </a:cxn>
                        <a:cxn ang="0">
                          <a:pos x="1428" y="2483"/>
                        </a:cxn>
                        <a:cxn ang="0">
                          <a:pos x="1483" y="2433"/>
                        </a:cxn>
                        <a:cxn ang="0">
                          <a:pos x="1550" y="2384"/>
                        </a:cxn>
                        <a:cxn ang="0">
                          <a:pos x="1627" y="2313"/>
                        </a:cxn>
                        <a:cxn ang="0">
                          <a:pos x="1694" y="2242"/>
                        </a:cxn>
                        <a:cxn ang="0">
                          <a:pos x="1716" y="2143"/>
                        </a:cxn>
                        <a:cxn ang="0">
                          <a:pos x="1793" y="2030"/>
                        </a:cxn>
                        <a:cxn ang="0">
                          <a:pos x="1849" y="1923"/>
                        </a:cxn>
                        <a:cxn ang="0">
                          <a:pos x="1926" y="1789"/>
                        </a:cxn>
                        <a:cxn ang="0">
                          <a:pos x="2004" y="1662"/>
                        </a:cxn>
                        <a:cxn ang="0">
                          <a:pos x="2081" y="1520"/>
                        </a:cxn>
                        <a:cxn ang="0">
                          <a:pos x="2137" y="1386"/>
                        </a:cxn>
                        <a:cxn ang="0">
                          <a:pos x="2192" y="1251"/>
                        </a:cxn>
                        <a:cxn ang="0">
                          <a:pos x="2314" y="1110"/>
                        </a:cxn>
                        <a:cxn ang="0">
                          <a:pos x="2336" y="976"/>
                        </a:cxn>
                        <a:cxn ang="0">
                          <a:pos x="2380" y="841"/>
                        </a:cxn>
                        <a:cxn ang="0">
                          <a:pos x="2402" y="714"/>
                        </a:cxn>
                        <a:cxn ang="0">
                          <a:pos x="2524" y="594"/>
                        </a:cxn>
                        <a:cxn ang="0">
                          <a:pos x="2568" y="481"/>
                        </a:cxn>
                        <a:cxn ang="0">
                          <a:pos x="2602" y="374"/>
                        </a:cxn>
                        <a:cxn ang="0">
                          <a:pos x="2657" y="282"/>
                        </a:cxn>
                        <a:cxn ang="0">
                          <a:pos x="2679" y="204"/>
                        </a:cxn>
                        <a:cxn ang="0">
                          <a:pos x="2713" y="134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62" y="623"/>
                          </a:lnTo>
                          <a:lnTo>
                            <a:pt x="324" y="1246"/>
                          </a:lnTo>
                          <a:lnTo>
                            <a:pt x="486" y="1870"/>
                          </a:lnTo>
                          <a:lnTo>
                            <a:pt x="567" y="2493"/>
                          </a:lnTo>
                          <a:lnTo>
                            <a:pt x="972" y="3116"/>
                          </a:lnTo>
                          <a:lnTo>
                            <a:pt x="1215" y="3739"/>
                          </a:lnTo>
                          <a:lnTo>
                            <a:pt x="1215" y="4363"/>
                          </a:lnTo>
                          <a:lnTo>
                            <a:pt x="1457" y="4986"/>
                          </a:lnTo>
                          <a:lnTo>
                            <a:pt x="1538" y="5552"/>
                          </a:lnTo>
                          <a:lnTo>
                            <a:pt x="2267" y="6176"/>
                          </a:lnTo>
                          <a:lnTo>
                            <a:pt x="2429" y="6742"/>
                          </a:lnTo>
                          <a:lnTo>
                            <a:pt x="2510" y="7309"/>
                          </a:lnTo>
                          <a:lnTo>
                            <a:pt x="2591" y="7875"/>
                          </a:lnTo>
                          <a:lnTo>
                            <a:pt x="2753" y="8499"/>
                          </a:lnTo>
                          <a:lnTo>
                            <a:pt x="2915" y="9008"/>
                          </a:lnTo>
                          <a:lnTo>
                            <a:pt x="2996" y="9575"/>
                          </a:lnTo>
                          <a:lnTo>
                            <a:pt x="2996" y="10142"/>
                          </a:lnTo>
                          <a:lnTo>
                            <a:pt x="3563" y="10652"/>
                          </a:lnTo>
                          <a:lnTo>
                            <a:pt x="3806" y="11218"/>
                          </a:lnTo>
                          <a:lnTo>
                            <a:pt x="4049" y="11728"/>
                          </a:lnTo>
                          <a:lnTo>
                            <a:pt x="4211" y="12181"/>
                          </a:lnTo>
                          <a:lnTo>
                            <a:pt x="4372" y="12691"/>
                          </a:lnTo>
                          <a:lnTo>
                            <a:pt x="4453" y="13258"/>
                          </a:lnTo>
                          <a:lnTo>
                            <a:pt x="4615" y="13654"/>
                          </a:lnTo>
                          <a:lnTo>
                            <a:pt x="4939" y="14108"/>
                          </a:lnTo>
                          <a:lnTo>
                            <a:pt x="5263" y="14561"/>
                          </a:lnTo>
                          <a:lnTo>
                            <a:pt x="5506" y="15014"/>
                          </a:lnTo>
                          <a:lnTo>
                            <a:pt x="5668" y="15411"/>
                          </a:lnTo>
                          <a:lnTo>
                            <a:pt x="5749" y="15807"/>
                          </a:lnTo>
                          <a:lnTo>
                            <a:pt x="6154" y="16204"/>
                          </a:lnTo>
                          <a:lnTo>
                            <a:pt x="6235" y="16601"/>
                          </a:lnTo>
                          <a:lnTo>
                            <a:pt x="6559" y="16941"/>
                          </a:lnTo>
                          <a:lnTo>
                            <a:pt x="6802" y="17337"/>
                          </a:lnTo>
                          <a:lnTo>
                            <a:pt x="6883" y="17564"/>
                          </a:lnTo>
                          <a:lnTo>
                            <a:pt x="7045" y="17960"/>
                          </a:lnTo>
                          <a:lnTo>
                            <a:pt x="7126" y="18130"/>
                          </a:lnTo>
                          <a:lnTo>
                            <a:pt x="7530" y="18470"/>
                          </a:lnTo>
                          <a:lnTo>
                            <a:pt x="7530" y="18754"/>
                          </a:lnTo>
                          <a:lnTo>
                            <a:pt x="7611" y="18924"/>
                          </a:lnTo>
                          <a:lnTo>
                            <a:pt x="7773" y="19150"/>
                          </a:lnTo>
                          <a:lnTo>
                            <a:pt x="8097" y="19320"/>
                          </a:lnTo>
                          <a:lnTo>
                            <a:pt x="8502" y="19490"/>
                          </a:lnTo>
                          <a:lnTo>
                            <a:pt x="8664" y="19660"/>
                          </a:lnTo>
                          <a:lnTo>
                            <a:pt x="8907" y="19717"/>
                          </a:lnTo>
                          <a:lnTo>
                            <a:pt x="8988" y="19887"/>
                          </a:lnTo>
                          <a:lnTo>
                            <a:pt x="9150" y="19887"/>
                          </a:lnTo>
                          <a:lnTo>
                            <a:pt x="9393" y="19943"/>
                          </a:lnTo>
                          <a:lnTo>
                            <a:pt x="9555" y="19943"/>
                          </a:lnTo>
                          <a:lnTo>
                            <a:pt x="9717" y="19943"/>
                          </a:lnTo>
                          <a:lnTo>
                            <a:pt x="10283" y="19887"/>
                          </a:lnTo>
                          <a:lnTo>
                            <a:pt x="10445" y="19887"/>
                          </a:lnTo>
                          <a:lnTo>
                            <a:pt x="10607" y="19717"/>
                          </a:lnTo>
                          <a:lnTo>
                            <a:pt x="10850" y="19490"/>
                          </a:lnTo>
                          <a:lnTo>
                            <a:pt x="11012" y="19320"/>
                          </a:lnTo>
                          <a:lnTo>
                            <a:pt x="11336" y="19093"/>
                          </a:lnTo>
                          <a:lnTo>
                            <a:pt x="11336" y="18810"/>
                          </a:lnTo>
                          <a:lnTo>
                            <a:pt x="11903" y="18527"/>
                          </a:lnTo>
                          <a:lnTo>
                            <a:pt x="12227" y="18244"/>
                          </a:lnTo>
                          <a:lnTo>
                            <a:pt x="12389" y="17960"/>
                          </a:lnTo>
                          <a:lnTo>
                            <a:pt x="12551" y="17564"/>
                          </a:lnTo>
                          <a:lnTo>
                            <a:pt x="12551" y="17167"/>
                          </a:lnTo>
                          <a:lnTo>
                            <a:pt x="12955" y="16714"/>
                          </a:lnTo>
                          <a:lnTo>
                            <a:pt x="13117" y="16261"/>
                          </a:lnTo>
                          <a:lnTo>
                            <a:pt x="13198" y="15807"/>
                          </a:lnTo>
                          <a:lnTo>
                            <a:pt x="13522" y="15411"/>
                          </a:lnTo>
                          <a:lnTo>
                            <a:pt x="13846" y="14844"/>
                          </a:lnTo>
                          <a:lnTo>
                            <a:pt x="14089" y="14334"/>
                          </a:lnTo>
                          <a:lnTo>
                            <a:pt x="14332" y="13824"/>
                          </a:lnTo>
                          <a:lnTo>
                            <a:pt x="14656" y="13314"/>
                          </a:lnTo>
                          <a:lnTo>
                            <a:pt x="14737" y="12805"/>
                          </a:lnTo>
                          <a:lnTo>
                            <a:pt x="15223" y="12181"/>
                          </a:lnTo>
                          <a:lnTo>
                            <a:pt x="15547" y="11671"/>
                          </a:lnTo>
                          <a:lnTo>
                            <a:pt x="15628" y="11105"/>
                          </a:lnTo>
                          <a:lnTo>
                            <a:pt x="15789" y="10538"/>
                          </a:lnTo>
                          <a:lnTo>
                            <a:pt x="16032" y="10028"/>
                          </a:lnTo>
                          <a:lnTo>
                            <a:pt x="16275" y="9462"/>
                          </a:lnTo>
                          <a:lnTo>
                            <a:pt x="16923" y="8895"/>
                          </a:lnTo>
                          <a:lnTo>
                            <a:pt x="17004" y="8385"/>
                          </a:lnTo>
                          <a:lnTo>
                            <a:pt x="17085" y="7819"/>
                          </a:lnTo>
                          <a:lnTo>
                            <a:pt x="17247" y="7309"/>
                          </a:lnTo>
                          <a:lnTo>
                            <a:pt x="17409" y="6742"/>
                          </a:lnTo>
                          <a:lnTo>
                            <a:pt x="17571" y="6232"/>
                          </a:lnTo>
                          <a:lnTo>
                            <a:pt x="17571" y="5722"/>
                          </a:lnTo>
                          <a:lnTo>
                            <a:pt x="18219" y="5212"/>
                          </a:lnTo>
                          <a:lnTo>
                            <a:pt x="18462" y="4759"/>
                          </a:lnTo>
                          <a:lnTo>
                            <a:pt x="18543" y="4249"/>
                          </a:lnTo>
                          <a:lnTo>
                            <a:pt x="18785" y="3853"/>
                          </a:lnTo>
                          <a:lnTo>
                            <a:pt x="18947" y="3399"/>
                          </a:lnTo>
                          <a:lnTo>
                            <a:pt x="19028" y="3003"/>
                          </a:lnTo>
                          <a:lnTo>
                            <a:pt x="19433" y="2606"/>
                          </a:lnTo>
                          <a:lnTo>
                            <a:pt x="19433" y="2266"/>
                          </a:lnTo>
                          <a:lnTo>
                            <a:pt x="19514" y="1870"/>
                          </a:lnTo>
                          <a:lnTo>
                            <a:pt x="19595" y="1643"/>
                          </a:lnTo>
                          <a:lnTo>
                            <a:pt x="19838" y="1360"/>
                          </a:lnTo>
                          <a:lnTo>
                            <a:pt x="19838" y="1076"/>
                          </a:lnTo>
                          <a:lnTo>
                            <a:pt x="19919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94251" name="Group 43"/>
              <p:cNvGrpSpPr/>
              <p:nvPr/>
            </p:nvGrpSpPr>
            <p:grpSpPr>
              <a:xfrm>
                <a:off x="10781" y="-2"/>
                <a:ext cx="5358" cy="19326"/>
                <a:chOff x="0" y="0"/>
                <a:chExt cx="19992" cy="20000"/>
              </a:xfrm>
            </p:grpSpPr>
            <p:grpSp>
              <p:nvGrpSpPr>
                <p:cNvPr id="94252" name="Group 44"/>
                <p:cNvGrpSpPr/>
                <p:nvPr/>
              </p:nvGrpSpPr>
              <p:grpSpPr>
                <a:xfrm>
                  <a:off x="0" y="251"/>
                  <a:ext cx="10011" cy="19749"/>
                  <a:chOff x="0" y="0"/>
                  <a:chExt cx="19990" cy="20000"/>
                </a:xfrm>
              </p:grpSpPr>
              <p:grpSp>
                <p:nvGrpSpPr>
                  <p:cNvPr id="94253" name="Group 45"/>
                  <p:cNvGrpSpPr/>
                  <p:nvPr/>
                </p:nvGrpSpPr>
                <p:grpSpPr>
                  <a:xfrm>
                    <a:off x="0" y="0"/>
                    <a:ext cx="9872" cy="20000"/>
                    <a:chOff x="0" y="0"/>
                    <a:chExt cx="19998" cy="20000"/>
                  </a:xfrm>
                </p:grpSpPr>
                <p:sp>
                  <p:nvSpPr>
                    <p:cNvPr id="94254" name="Freeform 46"/>
                    <p:cNvSpPr/>
                    <p:nvPr/>
                  </p:nvSpPr>
                  <p:spPr>
                    <a:xfrm>
                      <a:off x="0" y="0"/>
                      <a:ext cx="9780" cy="10357"/>
                    </a:xfrm>
                    <a:custGeom>
                      <a:avLst/>
                      <a:gdLst/>
                      <a:ahLst/>
                      <a:cxnLst>
                        <a:cxn ang="0">
                          <a:pos x="21" y="2563"/>
                        </a:cxn>
                        <a:cxn ang="0">
                          <a:pos x="86" y="2400"/>
                        </a:cxn>
                        <a:cxn ang="0">
                          <a:pos x="118" y="2230"/>
                        </a:cxn>
                        <a:cxn ang="0">
                          <a:pos x="172" y="2068"/>
                        </a:cxn>
                        <a:cxn ang="0">
                          <a:pos x="237" y="1898"/>
                        </a:cxn>
                        <a:cxn ang="0">
                          <a:pos x="290" y="1743"/>
                        </a:cxn>
                        <a:cxn ang="0">
                          <a:pos x="333" y="1595"/>
                        </a:cxn>
                        <a:cxn ang="0">
                          <a:pos x="377" y="1440"/>
                        </a:cxn>
                        <a:cxn ang="0">
                          <a:pos x="431" y="1285"/>
                        </a:cxn>
                        <a:cxn ang="0">
                          <a:pos x="495" y="1137"/>
                        </a:cxn>
                        <a:cxn ang="0">
                          <a:pos x="538" y="1004"/>
                        </a:cxn>
                        <a:cxn ang="0">
                          <a:pos x="603" y="879"/>
                        </a:cxn>
                        <a:cxn ang="0">
                          <a:pos x="646" y="753"/>
                        </a:cxn>
                        <a:cxn ang="0">
                          <a:pos x="689" y="627"/>
                        </a:cxn>
                        <a:cxn ang="0">
                          <a:pos x="776" y="524"/>
                        </a:cxn>
                        <a:cxn ang="0">
                          <a:pos x="829" y="421"/>
                        </a:cxn>
                        <a:cxn ang="0">
                          <a:pos x="872" y="339"/>
                        </a:cxn>
                        <a:cxn ang="0">
                          <a:pos x="883" y="251"/>
                        </a:cxn>
                        <a:cxn ang="0">
                          <a:pos x="937" y="184"/>
                        </a:cxn>
                        <a:cxn ang="0">
                          <a:pos x="991" y="118"/>
                        </a:cxn>
                        <a:cxn ang="0">
                          <a:pos x="1045" y="66"/>
                        </a:cxn>
                        <a:cxn ang="0">
                          <a:pos x="1099" y="36"/>
                        </a:cxn>
                        <a:cxn ang="0">
                          <a:pos x="1142" y="14"/>
                        </a:cxn>
                        <a:cxn ang="0">
                          <a:pos x="1206" y="0"/>
                        </a:cxn>
                        <a:cxn ang="0">
                          <a:pos x="1260" y="7"/>
                        </a:cxn>
                        <a:cxn ang="0">
                          <a:pos x="1293" y="29"/>
                        </a:cxn>
                        <a:cxn ang="0">
                          <a:pos x="1347" y="66"/>
                        </a:cxn>
                        <a:cxn ang="0">
                          <a:pos x="1422" y="140"/>
                        </a:cxn>
                        <a:cxn ang="0">
                          <a:pos x="1454" y="214"/>
                        </a:cxn>
                        <a:cxn ang="0">
                          <a:pos x="1509" y="317"/>
                        </a:cxn>
                        <a:cxn ang="0">
                          <a:pos x="1562" y="436"/>
                        </a:cxn>
                        <a:cxn ang="0">
                          <a:pos x="1595" y="554"/>
                        </a:cxn>
                        <a:cxn ang="0">
                          <a:pos x="1659" y="687"/>
                        </a:cxn>
                        <a:cxn ang="0">
                          <a:pos x="1724" y="827"/>
                        </a:cxn>
                        <a:cxn ang="0">
                          <a:pos x="1778" y="982"/>
                        </a:cxn>
                        <a:cxn ang="0">
                          <a:pos x="1832" y="1137"/>
                        </a:cxn>
                        <a:cxn ang="0">
                          <a:pos x="1875" y="1300"/>
                        </a:cxn>
                        <a:cxn ang="0">
                          <a:pos x="1961" y="1447"/>
                        </a:cxn>
                        <a:cxn ang="0">
                          <a:pos x="1993" y="1617"/>
                        </a:cxn>
                        <a:cxn ang="0">
                          <a:pos x="2036" y="1773"/>
                        </a:cxn>
                        <a:cxn ang="0">
                          <a:pos x="2047" y="1920"/>
                        </a:cxn>
                        <a:cxn ang="0">
                          <a:pos x="2101" y="2075"/>
                        </a:cxn>
                        <a:cxn ang="0">
                          <a:pos x="2166" y="2208"/>
                        </a:cxn>
                        <a:cxn ang="0">
                          <a:pos x="2209" y="2341"/>
                        </a:cxn>
                        <a:cxn ang="0">
                          <a:pos x="2252" y="2459"/>
                        </a:cxn>
                        <a:cxn ang="0">
                          <a:pos x="2273" y="2570"/>
                        </a:cxn>
                        <a:cxn ang="0">
                          <a:pos x="2295" y="2659"/>
                        </a:cxn>
                        <a:cxn ang="0">
                          <a:pos x="2327" y="2740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84" y="18457"/>
                          </a:lnTo>
                          <a:lnTo>
                            <a:pt x="461" y="17872"/>
                          </a:lnTo>
                          <a:lnTo>
                            <a:pt x="737" y="17287"/>
                          </a:lnTo>
                          <a:lnTo>
                            <a:pt x="737" y="16649"/>
                          </a:lnTo>
                          <a:lnTo>
                            <a:pt x="1014" y="16064"/>
                          </a:lnTo>
                          <a:lnTo>
                            <a:pt x="1290" y="15479"/>
                          </a:lnTo>
                          <a:lnTo>
                            <a:pt x="1475" y="14894"/>
                          </a:lnTo>
                          <a:lnTo>
                            <a:pt x="1843" y="14255"/>
                          </a:lnTo>
                          <a:lnTo>
                            <a:pt x="2028" y="13670"/>
                          </a:lnTo>
                          <a:lnTo>
                            <a:pt x="2488" y="13138"/>
                          </a:lnTo>
                          <a:lnTo>
                            <a:pt x="2488" y="12553"/>
                          </a:lnTo>
                          <a:lnTo>
                            <a:pt x="2581" y="12021"/>
                          </a:lnTo>
                          <a:lnTo>
                            <a:pt x="2857" y="11489"/>
                          </a:lnTo>
                          <a:lnTo>
                            <a:pt x="2949" y="10904"/>
                          </a:lnTo>
                          <a:lnTo>
                            <a:pt x="3226" y="10372"/>
                          </a:lnTo>
                          <a:lnTo>
                            <a:pt x="3226" y="9840"/>
                          </a:lnTo>
                          <a:lnTo>
                            <a:pt x="3687" y="9255"/>
                          </a:lnTo>
                          <a:lnTo>
                            <a:pt x="4055" y="8723"/>
                          </a:lnTo>
                          <a:lnTo>
                            <a:pt x="4240" y="8191"/>
                          </a:lnTo>
                          <a:lnTo>
                            <a:pt x="4332" y="7766"/>
                          </a:lnTo>
                          <a:lnTo>
                            <a:pt x="4608" y="7234"/>
                          </a:lnTo>
                          <a:lnTo>
                            <a:pt x="4793" y="6755"/>
                          </a:lnTo>
                          <a:lnTo>
                            <a:pt x="5161" y="6330"/>
                          </a:lnTo>
                          <a:lnTo>
                            <a:pt x="5438" y="5904"/>
                          </a:lnTo>
                          <a:lnTo>
                            <a:pt x="5530" y="5426"/>
                          </a:lnTo>
                          <a:lnTo>
                            <a:pt x="5899" y="5000"/>
                          </a:lnTo>
                          <a:lnTo>
                            <a:pt x="5899" y="4521"/>
                          </a:lnTo>
                          <a:lnTo>
                            <a:pt x="6359" y="4149"/>
                          </a:lnTo>
                          <a:lnTo>
                            <a:pt x="6636" y="3777"/>
                          </a:lnTo>
                          <a:lnTo>
                            <a:pt x="6636" y="3404"/>
                          </a:lnTo>
                          <a:lnTo>
                            <a:pt x="7097" y="3032"/>
                          </a:lnTo>
                          <a:lnTo>
                            <a:pt x="7097" y="2713"/>
                          </a:lnTo>
                          <a:lnTo>
                            <a:pt x="7465" y="2447"/>
                          </a:lnTo>
                          <a:lnTo>
                            <a:pt x="7558" y="2128"/>
                          </a:lnTo>
                          <a:lnTo>
                            <a:pt x="7558" y="1809"/>
                          </a:lnTo>
                          <a:lnTo>
                            <a:pt x="7834" y="1543"/>
                          </a:lnTo>
                          <a:lnTo>
                            <a:pt x="8018" y="1330"/>
                          </a:lnTo>
                          <a:lnTo>
                            <a:pt x="8479" y="1064"/>
                          </a:lnTo>
                          <a:lnTo>
                            <a:pt x="8479" y="851"/>
                          </a:lnTo>
                          <a:lnTo>
                            <a:pt x="8848" y="691"/>
                          </a:lnTo>
                          <a:lnTo>
                            <a:pt x="8940" y="479"/>
                          </a:lnTo>
                          <a:lnTo>
                            <a:pt x="9124" y="372"/>
                          </a:lnTo>
                          <a:lnTo>
                            <a:pt x="9401" y="266"/>
                          </a:lnTo>
                          <a:lnTo>
                            <a:pt x="9401" y="106"/>
                          </a:lnTo>
                          <a:lnTo>
                            <a:pt x="9770" y="106"/>
                          </a:lnTo>
                          <a:lnTo>
                            <a:pt x="10138" y="53"/>
                          </a:lnTo>
                          <a:lnTo>
                            <a:pt x="10323" y="0"/>
                          </a:lnTo>
                          <a:lnTo>
                            <a:pt x="10599" y="53"/>
                          </a:lnTo>
                          <a:lnTo>
                            <a:pt x="10783" y="53"/>
                          </a:lnTo>
                          <a:lnTo>
                            <a:pt x="10876" y="106"/>
                          </a:lnTo>
                          <a:lnTo>
                            <a:pt x="11060" y="213"/>
                          </a:lnTo>
                          <a:lnTo>
                            <a:pt x="11429" y="319"/>
                          </a:lnTo>
                          <a:lnTo>
                            <a:pt x="11521" y="479"/>
                          </a:lnTo>
                          <a:lnTo>
                            <a:pt x="11982" y="745"/>
                          </a:lnTo>
                          <a:lnTo>
                            <a:pt x="12166" y="1011"/>
                          </a:lnTo>
                          <a:lnTo>
                            <a:pt x="12442" y="1277"/>
                          </a:lnTo>
                          <a:lnTo>
                            <a:pt x="12442" y="1543"/>
                          </a:lnTo>
                          <a:lnTo>
                            <a:pt x="12535" y="1915"/>
                          </a:lnTo>
                          <a:lnTo>
                            <a:pt x="12903" y="2287"/>
                          </a:lnTo>
                          <a:lnTo>
                            <a:pt x="12903" y="2713"/>
                          </a:lnTo>
                          <a:lnTo>
                            <a:pt x="13364" y="3138"/>
                          </a:lnTo>
                          <a:lnTo>
                            <a:pt x="13364" y="3564"/>
                          </a:lnTo>
                          <a:lnTo>
                            <a:pt x="13641" y="3989"/>
                          </a:lnTo>
                          <a:lnTo>
                            <a:pt x="14101" y="4415"/>
                          </a:lnTo>
                          <a:lnTo>
                            <a:pt x="14194" y="4947"/>
                          </a:lnTo>
                          <a:lnTo>
                            <a:pt x="14470" y="5479"/>
                          </a:lnTo>
                          <a:lnTo>
                            <a:pt x="14747" y="5957"/>
                          </a:lnTo>
                          <a:lnTo>
                            <a:pt x="15115" y="6489"/>
                          </a:lnTo>
                          <a:lnTo>
                            <a:pt x="15207" y="7074"/>
                          </a:lnTo>
                          <a:lnTo>
                            <a:pt x="15392" y="7606"/>
                          </a:lnTo>
                          <a:lnTo>
                            <a:pt x="15668" y="8191"/>
                          </a:lnTo>
                          <a:lnTo>
                            <a:pt x="15853" y="8777"/>
                          </a:lnTo>
                          <a:lnTo>
                            <a:pt x="16037" y="9362"/>
                          </a:lnTo>
                          <a:lnTo>
                            <a:pt x="16313" y="9894"/>
                          </a:lnTo>
                          <a:lnTo>
                            <a:pt x="16774" y="10426"/>
                          </a:lnTo>
                          <a:lnTo>
                            <a:pt x="16774" y="11011"/>
                          </a:lnTo>
                          <a:lnTo>
                            <a:pt x="17051" y="11649"/>
                          </a:lnTo>
                          <a:lnTo>
                            <a:pt x="17235" y="12181"/>
                          </a:lnTo>
                          <a:lnTo>
                            <a:pt x="17419" y="12766"/>
                          </a:lnTo>
                          <a:lnTo>
                            <a:pt x="17512" y="13298"/>
                          </a:lnTo>
                          <a:lnTo>
                            <a:pt x="17512" y="13830"/>
                          </a:lnTo>
                          <a:lnTo>
                            <a:pt x="17972" y="14415"/>
                          </a:lnTo>
                          <a:lnTo>
                            <a:pt x="17972" y="14947"/>
                          </a:lnTo>
                          <a:lnTo>
                            <a:pt x="18433" y="15479"/>
                          </a:lnTo>
                          <a:lnTo>
                            <a:pt x="18525" y="15904"/>
                          </a:lnTo>
                          <a:lnTo>
                            <a:pt x="18710" y="16436"/>
                          </a:lnTo>
                          <a:lnTo>
                            <a:pt x="18894" y="16862"/>
                          </a:lnTo>
                          <a:lnTo>
                            <a:pt x="18986" y="17340"/>
                          </a:lnTo>
                          <a:lnTo>
                            <a:pt x="19263" y="17713"/>
                          </a:lnTo>
                          <a:lnTo>
                            <a:pt x="19263" y="18138"/>
                          </a:lnTo>
                          <a:lnTo>
                            <a:pt x="19447" y="18511"/>
                          </a:lnTo>
                          <a:lnTo>
                            <a:pt x="19539" y="18883"/>
                          </a:lnTo>
                          <a:lnTo>
                            <a:pt x="19631" y="19149"/>
                          </a:lnTo>
                          <a:lnTo>
                            <a:pt x="19816" y="19521"/>
                          </a:lnTo>
                          <a:lnTo>
                            <a:pt x="19908" y="19734"/>
                          </a:lnTo>
                          <a:lnTo>
                            <a:pt x="19908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55" name="Freeform 47"/>
                    <p:cNvSpPr/>
                    <p:nvPr/>
                  </p:nvSpPr>
                  <p:spPr>
                    <a:xfrm>
                      <a:off x="9642" y="10000"/>
                      <a:ext cx="10356" cy="10000"/>
                    </a:xfrm>
                    <a:custGeom>
                      <a:avLst/>
                      <a:gdLst/>
                      <a:ahLst/>
                      <a:cxnLst>
                        <a:cxn ang="0">
                          <a:pos x="24" y="82"/>
                        </a:cxn>
                        <a:cxn ang="0">
                          <a:pos x="72" y="234"/>
                        </a:cxn>
                        <a:cxn ang="0">
                          <a:pos x="133" y="392"/>
                        </a:cxn>
                        <a:cxn ang="0">
                          <a:pos x="168" y="537"/>
                        </a:cxn>
                        <a:cxn ang="0">
                          <a:pos x="216" y="695"/>
                        </a:cxn>
                        <a:cxn ang="0">
                          <a:pos x="338" y="847"/>
                        </a:cxn>
                        <a:cxn ang="0">
                          <a:pos x="362" y="985"/>
                        </a:cxn>
                        <a:cxn ang="0">
                          <a:pos x="410" y="1129"/>
                        </a:cxn>
                        <a:cxn ang="0">
                          <a:pos x="422" y="1267"/>
                        </a:cxn>
                        <a:cxn ang="0">
                          <a:pos x="518" y="1398"/>
                        </a:cxn>
                        <a:cxn ang="0">
                          <a:pos x="579" y="1522"/>
                        </a:cxn>
                        <a:cxn ang="0">
                          <a:pos x="615" y="1653"/>
                        </a:cxn>
                        <a:cxn ang="0">
                          <a:pos x="688" y="1763"/>
                        </a:cxn>
                        <a:cxn ang="0">
                          <a:pos x="760" y="1873"/>
                        </a:cxn>
                        <a:cxn ang="0">
                          <a:pos x="796" y="1983"/>
                        </a:cxn>
                        <a:cxn ang="0">
                          <a:pos x="869" y="2073"/>
                        </a:cxn>
                        <a:cxn ang="0">
                          <a:pos x="941" y="2156"/>
                        </a:cxn>
                        <a:cxn ang="0">
                          <a:pos x="977" y="2238"/>
                        </a:cxn>
                        <a:cxn ang="0">
                          <a:pos x="1050" y="2307"/>
                        </a:cxn>
                        <a:cxn ang="0">
                          <a:pos x="1062" y="2369"/>
                        </a:cxn>
                        <a:cxn ang="0">
                          <a:pos x="1122" y="2417"/>
                        </a:cxn>
                        <a:cxn ang="0">
                          <a:pos x="1207" y="2459"/>
                        </a:cxn>
                        <a:cxn ang="0">
                          <a:pos x="1255" y="2486"/>
                        </a:cxn>
                        <a:cxn ang="0">
                          <a:pos x="1303" y="2493"/>
                        </a:cxn>
                        <a:cxn ang="0">
                          <a:pos x="1351" y="2493"/>
                        </a:cxn>
                        <a:cxn ang="0">
                          <a:pos x="1448" y="2486"/>
                        </a:cxn>
                        <a:cxn ang="0">
                          <a:pos x="1496" y="2438"/>
                        </a:cxn>
                        <a:cxn ang="0">
                          <a:pos x="1569" y="2390"/>
                        </a:cxn>
                        <a:cxn ang="0">
                          <a:pos x="1653" y="2321"/>
                        </a:cxn>
                        <a:cxn ang="0">
                          <a:pos x="1714" y="2231"/>
                        </a:cxn>
                        <a:cxn ang="0">
                          <a:pos x="1738" y="2149"/>
                        </a:cxn>
                        <a:cxn ang="0">
                          <a:pos x="1823" y="2038"/>
                        </a:cxn>
                        <a:cxn ang="0">
                          <a:pos x="1883" y="1914"/>
                        </a:cxn>
                        <a:cxn ang="0">
                          <a:pos x="1955" y="1790"/>
                        </a:cxn>
                        <a:cxn ang="0">
                          <a:pos x="2040" y="1659"/>
                        </a:cxn>
                        <a:cxn ang="0">
                          <a:pos x="2112" y="1522"/>
                        </a:cxn>
                        <a:cxn ang="0">
                          <a:pos x="2173" y="1391"/>
                        </a:cxn>
                        <a:cxn ang="0">
                          <a:pos x="2233" y="1253"/>
                        </a:cxn>
                        <a:cxn ang="0">
                          <a:pos x="2342" y="1109"/>
                        </a:cxn>
                        <a:cxn ang="0">
                          <a:pos x="2366" y="978"/>
                        </a:cxn>
                        <a:cxn ang="0">
                          <a:pos x="2414" y="847"/>
                        </a:cxn>
                        <a:cxn ang="0">
                          <a:pos x="2438" y="716"/>
                        </a:cxn>
                        <a:cxn ang="0">
                          <a:pos x="2559" y="592"/>
                        </a:cxn>
                        <a:cxn ang="0">
                          <a:pos x="2607" y="482"/>
                        </a:cxn>
                        <a:cxn ang="0">
                          <a:pos x="2643" y="378"/>
                        </a:cxn>
                        <a:cxn ang="0">
                          <a:pos x="2692" y="275"/>
                        </a:cxn>
                        <a:cxn ang="0">
                          <a:pos x="2716" y="199"/>
                        </a:cxn>
                        <a:cxn ang="0">
                          <a:pos x="2752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74" y="661"/>
                          </a:lnTo>
                          <a:lnTo>
                            <a:pt x="348" y="1212"/>
                          </a:lnTo>
                          <a:lnTo>
                            <a:pt x="522" y="1873"/>
                          </a:lnTo>
                          <a:lnTo>
                            <a:pt x="609" y="2534"/>
                          </a:lnTo>
                          <a:lnTo>
                            <a:pt x="957" y="3140"/>
                          </a:lnTo>
                          <a:lnTo>
                            <a:pt x="1217" y="3691"/>
                          </a:lnTo>
                          <a:lnTo>
                            <a:pt x="1217" y="4298"/>
                          </a:lnTo>
                          <a:lnTo>
                            <a:pt x="1478" y="4959"/>
                          </a:lnTo>
                          <a:lnTo>
                            <a:pt x="1565" y="5565"/>
                          </a:lnTo>
                          <a:lnTo>
                            <a:pt x="2261" y="6171"/>
                          </a:lnTo>
                          <a:lnTo>
                            <a:pt x="2435" y="6777"/>
                          </a:lnTo>
                          <a:lnTo>
                            <a:pt x="2522" y="7328"/>
                          </a:lnTo>
                          <a:lnTo>
                            <a:pt x="2609" y="7879"/>
                          </a:lnTo>
                          <a:lnTo>
                            <a:pt x="2783" y="8485"/>
                          </a:lnTo>
                          <a:lnTo>
                            <a:pt x="2957" y="9036"/>
                          </a:lnTo>
                          <a:lnTo>
                            <a:pt x="3043" y="9642"/>
                          </a:lnTo>
                          <a:lnTo>
                            <a:pt x="3043" y="10138"/>
                          </a:lnTo>
                          <a:lnTo>
                            <a:pt x="3565" y="10689"/>
                          </a:lnTo>
                          <a:lnTo>
                            <a:pt x="3739" y="11185"/>
                          </a:lnTo>
                          <a:lnTo>
                            <a:pt x="4000" y="11736"/>
                          </a:lnTo>
                          <a:lnTo>
                            <a:pt x="4174" y="12176"/>
                          </a:lnTo>
                          <a:lnTo>
                            <a:pt x="4348" y="12727"/>
                          </a:lnTo>
                          <a:lnTo>
                            <a:pt x="4435" y="13223"/>
                          </a:lnTo>
                          <a:lnTo>
                            <a:pt x="4609" y="13664"/>
                          </a:lnTo>
                          <a:lnTo>
                            <a:pt x="4957" y="14105"/>
                          </a:lnTo>
                          <a:lnTo>
                            <a:pt x="5217" y="14545"/>
                          </a:lnTo>
                          <a:lnTo>
                            <a:pt x="5478" y="14986"/>
                          </a:lnTo>
                          <a:lnTo>
                            <a:pt x="5652" y="15482"/>
                          </a:lnTo>
                          <a:lnTo>
                            <a:pt x="5739" y="15868"/>
                          </a:lnTo>
                          <a:lnTo>
                            <a:pt x="6174" y="16198"/>
                          </a:lnTo>
                          <a:lnTo>
                            <a:pt x="6261" y="16584"/>
                          </a:lnTo>
                          <a:lnTo>
                            <a:pt x="6522" y="16970"/>
                          </a:lnTo>
                          <a:lnTo>
                            <a:pt x="6783" y="17245"/>
                          </a:lnTo>
                          <a:lnTo>
                            <a:pt x="6870" y="17631"/>
                          </a:lnTo>
                          <a:lnTo>
                            <a:pt x="7043" y="17906"/>
                          </a:lnTo>
                          <a:lnTo>
                            <a:pt x="7130" y="18182"/>
                          </a:lnTo>
                          <a:lnTo>
                            <a:pt x="7565" y="18457"/>
                          </a:lnTo>
                          <a:lnTo>
                            <a:pt x="7565" y="18733"/>
                          </a:lnTo>
                          <a:lnTo>
                            <a:pt x="7652" y="18953"/>
                          </a:lnTo>
                          <a:lnTo>
                            <a:pt x="7826" y="19118"/>
                          </a:lnTo>
                          <a:lnTo>
                            <a:pt x="8087" y="19339"/>
                          </a:lnTo>
                          <a:lnTo>
                            <a:pt x="8522" y="19504"/>
                          </a:lnTo>
                          <a:lnTo>
                            <a:pt x="8696" y="19669"/>
                          </a:lnTo>
                          <a:lnTo>
                            <a:pt x="8957" y="19725"/>
                          </a:lnTo>
                          <a:lnTo>
                            <a:pt x="9043" y="19890"/>
                          </a:lnTo>
                          <a:lnTo>
                            <a:pt x="9217" y="19890"/>
                          </a:lnTo>
                          <a:lnTo>
                            <a:pt x="9391" y="19945"/>
                          </a:lnTo>
                          <a:lnTo>
                            <a:pt x="9565" y="19945"/>
                          </a:lnTo>
                          <a:lnTo>
                            <a:pt x="9739" y="19945"/>
                          </a:lnTo>
                          <a:lnTo>
                            <a:pt x="10261" y="19890"/>
                          </a:lnTo>
                          <a:lnTo>
                            <a:pt x="10435" y="19890"/>
                          </a:lnTo>
                          <a:lnTo>
                            <a:pt x="10609" y="19725"/>
                          </a:lnTo>
                          <a:lnTo>
                            <a:pt x="10783" y="19504"/>
                          </a:lnTo>
                          <a:lnTo>
                            <a:pt x="10957" y="19339"/>
                          </a:lnTo>
                          <a:lnTo>
                            <a:pt x="11304" y="19118"/>
                          </a:lnTo>
                          <a:lnTo>
                            <a:pt x="11304" y="18843"/>
                          </a:lnTo>
                          <a:lnTo>
                            <a:pt x="11913" y="18567"/>
                          </a:lnTo>
                          <a:lnTo>
                            <a:pt x="12174" y="18237"/>
                          </a:lnTo>
                          <a:lnTo>
                            <a:pt x="12348" y="17851"/>
                          </a:lnTo>
                          <a:lnTo>
                            <a:pt x="12522" y="17466"/>
                          </a:lnTo>
                          <a:lnTo>
                            <a:pt x="12522" y="17190"/>
                          </a:lnTo>
                          <a:lnTo>
                            <a:pt x="12957" y="16749"/>
                          </a:lnTo>
                          <a:lnTo>
                            <a:pt x="13130" y="16309"/>
                          </a:lnTo>
                          <a:lnTo>
                            <a:pt x="13217" y="15813"/>
                          </a:lnTo>
                          <a:lnTo>
                            <a:pt x="13565" y="15317"/>
                          </a:lnTo>
                          <a:lnTo>
                            <a:pt x="13826" y="14876"/>
                          </a:lnTo>
                          <a:lnTo>
                            <a:pt x="14087" y="14325"/>
                          </a:lnTo>
                          <a:lnTo>
                            <a:pt x="14348" y="13829"/>
                          </a:lnTo>
                          <a:lnTo>
                            <a:pt x="14696" y="13278"/>
                          </a:lnTo>
                          <a:lnTo>
                            <a:pt x="14783" y="12837"/>
                          </a:lnTo>
                          <a:lnTo>
                            <a:pt x="15217" y="12176"/>
                          </a:lnTo>
                          <a:lnTo>
                            <a:pt x="15565" y="11680"/>
                          </a:lnTo>
                          <a:lnTo>
                            <a:pt x="15652" y="11129"/>
                          </a:lnTo>
                          <a:lnTo>
                            <a:pt x="15826" y="10579"/>
                          </a:lnTo>
                          <a:lnTo>
                            <a:pt x="16087" y="10028"/>
                          </a:lnTo>
                          <a:lnTo>
                            <a:pt x="16348" y="9477"/>
                          </a:lnTo>
                          <a:lnTo>
                            <a:pt x="16870" y="8871"/>
                          </a:lnTo>
                          <a:lnTo>
                            <a:pt x="16957" y="8375"/>
                          </a:lnTo>
                          <a:lnTo>
                            <a:pt x="17043" y="7824"/>
                          </a:lnTo>
                          <a:lnTo>
                            <a:pt x="17217" y="7273"/>
                          </a:lnTo>
                          <a:lnTo>
                            <a:pt x="17391" y="6777"/>
                          </a:lnTo>
                          <a:lnTo>
                            <a:pt x="17565" y="6226"/>
                          </a:lnTo>
                          <a:lnTo>
                            <a:pt x="17565" y="5730"/>
                          </a:lnTo>
                          <a:lnTo>
                            <a:pt x="18174" y="5234"/>
                          </a:lnTo>
                          <a:lnTo>
                            <a:pt x="18435" y="4738"/>
                          </a:lnTo>
                          <a:lnTo>
                            <a:pt x="18522" y="4298"/>
                          </a:lnTo>
                          <a:lnTo>
                            <a:pt x="18783" y="3857"/>
                          </a:lnTo>
                          <a:lnTo>
                            <a:pt x="18957" y="3416"/>
                          </a:lnTo>
                          <a:lnTo>
                            <a:pt x="19043" y="3030"/>
                          </a:lnTo>
                          <a:lnTo>
                            <a:pt x="19391" y="2590"/>
                          </a:lnTo>
                          <a:lnTo>
                            <a:pt x="19391" y="2204"/>
                          </a:lnTo>
                          <a:lnTo>
                            <a:pt x="19478" y="1928"/>
                          </a:lnTo>
                          <a:lnTo>
                            <a:pt x="19565" y="1598"/>
                          </a:lnTo>
                          <a:lnTo>
                            <a:pt x="19826" y="1377"/>
                          </a:lnTo>
                          <a:lnTo>
                            <a:pt x="19826" y="1047"/>
                          </a:lnTo>
                          <a:lnTo>
                            <a:pt x="19913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56" name="Group 48"/>
                  <p:cNvGrpSpPr/>
                  <p:nvPr/>
                </p:nvGrpSpPr>
                <p:grpSpPr>
                  <a:xfrm>
                    <a:off x="10066" y="219"/>
                    <a:ext cx="9924" cy="19416"/>
                    <a:chOff x="-16" y="0"/>
                    <a:chExt cx="20000" cy="20000"/>
                  </a:xfrm>
                </p:grpSpPr>
                <p:sp>
                  <p:nvSpPr>
                    <p:cNvPr id="94257" name="Freeform 49"/>
                    <p:cNvSpPr/>
                    <p:nvPr/>
                  </p:nvSpPr>
                  <p:spPr>
                    <a:xfrm>
                      <a:off x="-16" y="0"/>
                      <a:ext cx="9730" cy="10381"/>
                    </a:xfrm>
                    <a:custGeom>
                      <a:avLst/>
                      <a:gdLst/>
                      <a:ahLst/>
                      <a:cxnLst>
                        <a:cxn ang="0">
                          <a:pos x="21" y="2582"/>
                        </a:cxn>
                        <a:cxn ang="0">
                          <a:pos x="85" y="2414"/>
                        </a:cxn>
                        <a:cxn ang="0">
                          <a:pos x="116" y="2254"/>
                        </a:cxn>
                        <a:cxn ang="0">
                          <a:pos x="169" y="2086"/>
                        </a:cxn>
                        <a:cxn ang="0">
                          <a:pos x="233" y="1910"/>
                        </a:cxn>
                        <a:cxn ang="0">
                          <a:pos x="286" y="1757"/>
                        </a:cxn>
                        <a:cxn ang="0">
                          <a:pos x="328" y="1597"/>
                        </a:cxn>
                        <a:cxn ang="0">
                          <a:pos x="371" y="1444"/>
                        </a:cxn>
                        <a:cxn ang="0">
                          <a:pos x="424" y="1299"/>
                        </a:cxn>
                        <a:cxn ang="0">
                          <a:pos x="488" y="1146"/>
                        </a:cxn>
                        <a:cxn ang="0">
                          <a:pos x="530" y="1016"/>
                        </a:cxn>
                        <a:cxn ang="0">
                          <a:pos x="594" y="886"/>
                        </a:cxn>
                        <a:cxn ang="0">
                          <a:pos x="636" y="756"/>
                        </a:cxn>
                        <a:cxn ang="0">
                          <a:pos x="679" y="641"/>
                        </a:cxn>
                        <a:cxn ang="0">
                          <a:pos x="763" y="527"/>
                        </a:cxn>
                        <a:cxn ang="0">
                          <a:pos x="817" y="420"/>
                        </a:cxn>
                        <a:cxn ang="0">
                          <a:pos x="859" y="336"/>
                        </a:cxn>
                        <a:cxn ang="0">
                          <a:pos x="870" y="252"/>
                        </a:cxn>
                        <a:cxn ang="0">
                          <a:pos x="923" y="183"/>
                        </a:cxn>
                        <a:cxn ang="0">
                          <a:pos x="976" y="122"/>
                        </a:cxn>
                        <a:cxn ang="0">
                          <a:pos x="1029" y="68"/>
                        </a:cxn>
                        <a:cxn ang="0">
                          <a:pos x="1082" y="38"/>
                        </a:cxn>
                        <a:cxn ang="0">
                          <a:pos x="1124" y="15"/>
                        </a:cxn>
                        <a:cxn ang="0">
                          <a:pos x="1188" y="0"/>
                        </a:cxn>
                        <a:cxn ang="0">
                          <a:pos x="1241" y="7"/>
                        </a:cxn>
                        <a:cxn ang="0">
                          <a:pos x="1273" y="30"/>
                        </a:cxn>
                        <a:cxn ang="0">
                          <a:pos x="1326" y="68"/>
                        </a:cxn>
                        <a:cxn ang="0">
                          <a:pos x="1401" y="137"/>
                        </a:cxn>
                        <a:cxn ang="0">
                          <a:pos x="1432" y="221"/>
                        </a:cxn>
                        <a:cxn ang="0">
                          <a:pos x="1485" y="320"/>
                        </a:cxn>
                        <a:cxn ang="0">
                          <a:pos x="1538" y="435"/>
                        </a:cxn>
                        <a:cxn ang="0">
                          <a:pos x="1570" y="557"/>
                        </a:cxn>
                        <a:cxn ang="0">
                          <a:pos x="1634" y="695"/>
                        </a:cxn>
                        <a:cxn ang="0">
                          <a:pos x="1697" y="832"/>
                        </a:cxn>
                        <a:cxn ang="0">
                          <a:pos x="1750" y="985"/>
                        </a:cxn>
                        <a:cxn ang="0">
                          <a:pos x="1803" y="1146"/>
                        </a:cxn>
                        <a:cxn ang="0">
                          <a:pos x="1846" y="1306"/>
                        </a:cxn>
                        <a:cxn ang="0">
                          <a:pos x="1931" y="1467"/>
                        </a:cxn>
                        <a:cxn ang="0">
                          <a:pos x="1963" y="1619"/>
                        </a:cxn>
                        <a:cxn ang="0">
                          <a:pos x="2005" y="1780"/>
                        </a:cxn>
                        <a:cxn ang="0">
                          <a:pos x="2016" y="1940"/>
                        </a:cxn>
                        <a:cxn ang="0">
                          <a:pos x="2069" y="2086"/>
                        </a:cxn>
                        <a:cxn ang="0">
                          <a:pos x="2132" y="2231"/>
                        </a:cxn>
                        <a:cxn ang="0">
                          <a:pos x="2175" y="2361"/>
                        </a:cxn>
                        <a:cxn ang="0">
                          <a:pos x="2217" y="2483"/>
                        </a:cxn>
                        <a:cxn ang="0">
                          <a:pos x="2239" y="2590"/>
                        </a:cxn>
                        <a:cxn ang="0">
                          <a:pos x="2260" y="2681"/>
                        </a:cxn>
                        <a:cxn ang="0">
                          <a:pos x="2292" y="2758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84" y="18470"/>
                          </a:lnTo>
                          <a:lnTo>
                            <a:pt x="461" y="17869"/>
                          </a:lnTo>
                          <a:lnTo>
                            <a:pt x="737" y="17268"/>
                          </a:lnTo>
                          <a:lnTo>
                            <a:pt x="737" y="16721"/>
                          </a:lnTo>
                          <a:lnTo>
                            <a:pt x="1014" y="16120"/>
                          </a:lnTo>
                          <a:lnTo>
                            <a:pt x="1290" y="15519"/>
                          </a:lnTo>
                          <a:lnTo>
                            <a:pt x="1475" y="14918"/>
                          </a:lnTo>
                          <a:lnTo>
                            <a:pt x="1843" y="14262"/>
                          </a:lnTo>
                          <a:lnTo>
                            <a:pt x="2028" y="13661"/>
                          </a:lnTo>
                          <a:lnTo>
                            <a:pt x="2488" y="13115"/>
                          </a:lnTo>
                          <a:lnTo>
                            <a:pt x="2488" y="12568"/>
                          </a:lnTo>
                          <a:lnTo>
                            <a:pt x="2581" y="12022"/>
                          </a:lnTo>
                          <a:lnTo>
                            <a:pt x="2857" y="11421"/>
                          </a:lnTo>
                          <a:lnTo>
                            <a:pt x="2949" y="10874"/>
                          </a:lnTo>
                          <a:lnTo>
                            <a:pt x="3226" y="10328"/>
                          </a:lnTo>
                          <a:lnTo>
                            <a:pt x="3226" y="9836"/>
                          </a:lnTo>
                          <a:lnTo>
                            <a:pt x="3687" y="9290"/>
                          </a:lnTo>
                          <a:lnTo>
                            <a:pt x="4055" y="8798"/>
                          </a:lnTo>
                          <a:lnTo>
                            <a:pt x="4240" y="8197"/>
                          </a:lnTo>
                          <a:lnTo>
                            <a:pt x="4332" y="7760"/>
                          </a:lnTo>
                          <a:lnTo>
                            <a:pt x="4608" y="7268"/>
                          </a:lnTo>
                          <a:lnTo>
                            <a:pt x="4793" y="6776"/>
                          </a:lnTo>
                          <a:lnTo>
                            <a:pt x="5161" y="6339"/>
                          </a:lnTo>
                          <a:lnTo>
                            <a:pt x="5438" y="5902"/>
                          </a:lnTo>
                          <a:lnTo>
                            <a:pt x="5530" y="5410"/>
                          </a:lnTo>
                          <a:lnTo>
                            <a:pt x="5899" y="5027"/>
                          </a:lnTo>
                          <a:lnTo>
                            <a:pt x="5899" y="4590"/>
                          </a:lnTo>
                          <a:lnTo>
                            <a:pt x="6359" y="4153"/>
                          </a:lnTo>
                          <a:lnTo>
                            <a:pt x="6636" y="3770"/>
                          </a:lnTo>
                          <a:lnTo>
                            <a:pt x="6636" y="3443"/>
                          </a:lnTo>
                          <a:lnTo>
                            <a:pt x="7097" y="3005"/>
                          </a:lnTo>
                          <a:lnTo>
                            <a:pt x="7097" y="2732"/>
                          </a:lnTo>
                          <a:lnTo>
                            <a:pt x="7465" y="2404"/>
                          </a:lnTo>
                          <a:lnTo>
                            <a:pt x="7558" y="2131"/>
                          </a:lnTo>
                          <a:lnTo>
                            <a:pt x="7558" y="1803"/>
                          </a:lnTo>
                          <a:lnTo>
                            <a:pt x="7834" y="1585"/>
                          </a:lnTo>
                          <a:lnTo>
                            <a:pt x="8018" y="1311"/>
                          </a:lnTo>
                          <a:lnTo>
                            <a:pt x="8479" y="1038"/>
                          </a:lnTo>
                          <a:lnTo>
                            <a:pt x="8479" y="874"/>
                          </a:lnTo>
                          <a:lnTo>
                            <a:pt x="8848" y="656"/>
                          </a:lnTo>
                          <a:lnTo>
                            <a:pt x="8940" y="492"/>
                          </a:lnTo>
                          <a:lnTo>
                            <a:pt x="9124" y="383"/>
                          </a:lnTo>
                          <a:lnTo>
                            <a:pt x="9401" y="273"/>
                          </a:lnTo>
                          <a:lnTo>
                            <a:pt x="9401" y="109"/>
                          </a:lnTo>
                          <a:lnTo>
                            <a:pt x="9770" y="109"/>
                          </a:lnTo>
                          <a:lnTo>
                            <a:pt x="10138" y="55"/>
                          </a:lnTo>
                          <a:lnTo>
                            <a:pt x="10323" y="0"/>
                          </a:lnTo>
                          <a:lnTo>
                            <a:pt x="10599" y="55"/>
                          </a:lnTo>
                          <a:lnTo>
                            <a:pt x="10783" y="55"/>
                          </a:lnTo>
                          <a:lnTo>
                            <a:pt x="10876" y="109"/>
                          </a:lnTo>
                          <a:lnTo>
                            <a:pt x="11060" y="219"/>
                          </a:lnTo>
                          <a:lnTo>
                            <a:pt x="11429" y="328"/>
                          </a:lnTo>
                          <a:lnTo>
                            <a:pt x="11521" y="492"/>
                          </a:lnTo>
                          <a:lnTo>
                            <a:pt x="11982" y="710"/>
                          </a:lnTo>
                          <a:lnTo>
                            <a:pt x="12166" y="984"/>
                          </a:lnTo>
                          <a:lnTo>
                            <a:pt x="12442" y="1257"/>
                          </a:lnTo>
                          <a:lnTo>
                            <a:pt x="12442" y="1585"/>
                          </a:lnTo>
                          <a:lnTo>
                            <a:pt x="12535" y="1913"/>
                          </a:lnTo>
                          <a:lnTo>
                            <a:pt x="12903" y="2295"/>
                          </a:lnTo>
                          <a:lnTo>
                            <a:pt x="12903" y="2732"/>
                          </a:lnTo>
                          <a:lnTo>
                            <a:pt x="13364" y="3115"/>
                          </a:lnTo>
                          <a:lnTo>
                            <a:pt x="13364" y="3497"/>
                          </a:lnTo>
                          <a:lnTo>
                            <a:pt x="13641" y="3989"/>
                          </a:lnTo>
                          <a:lnTo>
                            <a:pt x="14101" y="4426"/>
                          </a:lnTo>
                          <a:lnTo>
                            <a:pt x="14194" y="4973"/>
                          </a:lnTo>
                          <a:lnTo>
                            <a:pt x="14470" y="5519"/>
                          </a:lnTo>
                          <a:lnTo>
                            <a:pt x="14747" y="5956"/>
                          </a:lnTo>
                          <a:lnTo>
                            <a:pt x="15115" y="6503"/>
                          </a:lnTo>
                          <a:lnTo>
                            <a:pt x="15207" y="7049"/>
                          </a:lnTo>
                          <a:lnTo>
                            <a:pt x="15392" y="7596"/>
                          </a:lnTo>
                          <a:lnTo>
                            <a:pt x="15668" y="8197"/>
                          </a:lnTo>
                          <a:lnTo>
                            <a:pt x="15853" y="8798"/>
                          </a:lnTo>
                          <a:lnTo>
                            <a:pt x="16037" y="9344"/>
                          </a:lnTo>
                          <a:lnTo>
                            <a:pt x="16313" y="9891"/>
                          </a:lnTo>
                          <a:lnTo>
                            <a:pt x="16774" y="10492"/>
                          </a:lnTo>
                          <a:lnTo>
                            <a:pt x="16774" y="11038"/>
                          </a:lnTo>
                          <a:lnTo>
                            <a:pt x="17051" y="11585"/>
                          </a:lnTo>
                          <a:lnTo>
                            <a:pt x="17235" y="12186"/>
                          </a:lnTo>
                          <a:lnTo>
                            <a:pt x="17419" y="12732"/>
                          </a:lnTo>
                          <a:lnTo>
                            <a:pt x="17512" y="13279"/>
                          </a:lnTo>
                          <a:lnTo>
                            <a:pt x="17512" y="13880"/>
                          </a:lnTo>
                          <a:lnTo>
                            <a:pt x="17972" y="14426"/>
                          </a:lnTo>
                          <a:lnTo>
                            <a:pt x="17972" y="14918"/>
                          </a:lnTo>
                          <a:lnTo>
                            <a:pt x="18433" y="15410"/>
                          </a:lnTo>
                          <a:lnTo>
                            <a:pt x="18525" y="15956"/>
                          </a:lnTo>
                          <a:lnTo>
                            <a:pt x="18710" y="16448"/>
                          </a:lnTo>
                          <a:lnTo>
                            <a:pt x="18894" y="16885"/>
                          </a:lnTo>
                          <a:lnTo>
                            <a:pt x="18986" y="17268"/>
                          </a:lnTo>
                          <a:lnTo>
                            <a:pt x="19263" y="17760"/>
                          </a:lnTo>
                          <a:lnTo>
                            <a:pt x="19263" y="18197"/>
                          </a:lnTo>
                          <a:lnTo>
                            <a:pt x="19447" y="18525"/>
                          </a:lnTo>
                          <a:lnTo>
                            <a:pt x="19539" y="18852"/>
                          </a:lnTo>
                          <a:lnTo>
                            <a:pt x="19631" y="19180"/>
                          </a:lnTo>
                          <a:lnTo>
                            <a:pt x="19816" y="19508"/>
                          </a:lnTo>
                          <a:lnTo>
                            <a:pt x="19908" y="19727"/>
                          </a:lnTo>
                          <a:lnTo>
                            <a:pt x="19908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58" name="Freeform 50"/>
                    <p:cNvSpPr/>
                    <p:nvPr/>
                  </p:nvSpPr>
                  <p:spPr>
                    <a:xfrm>
                      <a:off x="9670" y="9984"/>
                      <a:ext cx="10314" cy="10016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78"/>
                        </a:cxn>
                        <a:cxn ang="0">
                          <a:pos x="71" y="234"/>
                        </a:cxn>
                        <a:cxn ang="0">
                          <a:pos x="131" y="391"/>
                        </a:cxn>
                        <a:cxn ang="0">
                          <a:pos x="167" y="547"/>
                        </a:cxn>
                        <a:cxn ang="0">
                          <a:pos x="214" y="697"/>
                        </a:cxn>
                        <a:cxn ang="0">
                          <a:pos x="334" y="846"/>
                        </a:cxn>
                        <a:cxn ang="0">
                          <a:pos x="357" y="989"/>
                        </a:cxn>
                        <a:cxn ang="0">
                          <a:pos x="405" y="1131"/>
                        </a:cxn>
                        <a:cxn ang="0">
                          <a:pos x="417" y="1274"/>
                        </a:cxn>
                        <a:cxn ang="0">
                          <a:pos x="512" y="1408"/>
                        </a:cxn>
                        <a:cxn ang="0">
                          <a:pos x="572" y="1529"/>
                        </a:cxn>
                        <a:cxn ang="0">
                          <a:pos x="608" y="1665"/>
                        </a:cxn>
                        <a:cxn ang="0">
                          <a:pos x="679" y="1771"/>
                        </a:cxn>
                        <a:cxn ang="0">
                          <a:pos x="751" y="1886"/>
                        </a:cxn>
                        <a:cxn ang="0">
                          <a:pos x="786" y="1985"/>
                        </a:cxn>
                        <a:cxn ang="0">
                          <a:pos x="858" y="2085"/>
                        </a:cxn>
                        <a:cxn ang="0">
                          <a:pos x="930" y="2177"/>
                        </a:cxn>
                        <a:cxn ang="0">
                          <a:pos x="965" y="2255"/>
                        </a:cxn>
                        <a:cxn ang="0">
                          <a:pos x="1037" y="2319"/>
                        </a:cxn>
                        <a:cxn ang="0">
                          <a:pos x="1049" y="2376"/>
                        </a:cxn>
                        <a:cxn ang="0">
                          <a:pos x="1108" y="2426"/>
                        </a:cxn>
                        <a:cxn ang="0">
                          <a:pos x="1192" y="2469"/>
                        </a:cxn>
                        <a:cxn ang="0">
                          <a:pos x="1240" y="2497"/>
                        </a:cxn>
                        <a:cxn ang="0">
                          <a:pos x="1288" y="2504"/>
                        </a:cxn>
                        <a:cxn ang="0">
                          <a:pos x="1335" y="2504"/>
                        </a:cxn>
                        <a:cxn ang="0">
                          <a:pos x="1431" y="2497"/>
                        </a:cxn>
                        <a:cxn ang="0">
                          <a:pos x="1479" y="2447"/>
                        </a:cxn>
                        <a:cxn ang="0">
                          <a:pos x="1550" y="2398"/>
                        </a:cxn>
                        <a:cxn ang="0">
                          <a:pos x="1633" y="2326"/>
                        </a:cxn>
                        <a:cxn ang="0">
                          <a:pos x="1693" y="2255"/>
                        </a:cxn>
                        <a:cxn ang="0">
                          <a:pos x="1717" y="2155"/>
                        </a:cxn>
                        <a:cxn ang="0">
                          <a:pos x="1800" y="2042"/>
                        </a:cxn>
                        <a:cxn ang="0">
                          <a:pos x="1860" y="1935"/>
                        </a:cxn>
                        <a:cxn ang="0">
                          <a:pos x="1932" y="1800"/>
                        </a:cxn>
                        <a:cxn ang="0">
                          <a:pos x="2015" y="1672"/>
                        </a:cxn>
                        <a:cxn ang="0">
                          <a:pos x="2087" y="1529"/>
                        </a:cxn>
                        <a:cxn ang="0">
                          <a:pos x="2146" y="1394"/>
                        </a:cxn>
                        <a:cxn ang="0">
                          <a:pos x="2206" y="1259"/>
                        </a:cxn>
                        <a:cxn ang="0">
                          <a:pos x="2313" y="1117"/>
                        </a:cxn>
                        <a:cxn ang="0">
                          <a:pos x="2337" y="982"/>
                        </a:cxn>
                        <a:cxn ang="0">
                          <a:pos x="2385" y="846"/>
                        </a:cxn>
                        <a:cxn ang="0">
                          <a:pos x="2408" y="718"/>
                        </a:cxn>
                        <a:cxn ang="0">
                          <a:pos x="2528" y="597"/>
                        </a:cxn>
                        <a:cxn ang="0">
                          <a:pos x="2575" y="484"/>
                        </a:cxn>
                        <a:cxn ang="0">
                          <a:pos x="2611" y="377"/>
                        </a:cxn>
                        <a:cxn ang="0">
                          <a:pos x="2659" y="284"/>
                        </a:cxn>
                        <a:cxn ang="0">
                          <a:pos x="2683" y="206"/>
                        </a:cxn>
                        <a:cxn ang="0">
                          <a:pos x="2719" y="135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74" y="623"/>
                          </a:lnTo>
                          <a:lnTo>
                            <a:pt x="348" y="1246"/>
                          </a:lnTo>
                          <a:lnTo>
                            <a:pt x="522" y="1870"/>
                          </a:lnTo>
                          <a:lnTo>
                            <a:pt x="609" y="2493"/>
                          </a:lnTo>
                          <a:lnTo>
                            <a:pt x="957" y="3116"/>
                          </a:lnTo>
                          <a:lnTo>
                            <a:pt x="1217" y="3739"/>
                          </a:lnTo>
                          <a:lnTo>
                            <a:pt x="1217" y="4363"/>
                          </a:lnTo>
                          <a:lnTo>
                            <a:pt x="1478" y="4986"/>
                          </a:lnTo>
                          <a:lnTo>
                            <a:pt x="1565" y="5552"/>
                          </a:lnTo>
                          <a:lnTo>
                            <a:pt x="2261" y="6176"/>
                          </a:lnTo>
                          <a:lnTo>
                            <a:pt x="2435" y="6742"/>
                          </a:lnTo>
                          <a:lnTo>
                            <a:pt x="2522" y="7309"/>
                          </a:lnTo>
                          <a:lnTo>
                            <a:pt x="2609" y="7875"/>
                          </a:lnTo>
                          <a:lnTo>
                            <a:pt x="2783" y="8499"/>
                          </a:lnTo>
                          <a:lnTo>
                            <a:pt x="2957" y="9008"/>
                          </a:lnTo>
                          <a:lnTo>
                            <a:pt x="3043" y="9575"/>
                          </a:lnTo>
                          <a:lnTo>
                            <a:pt x="3043" y="10142"/>
                          </a:lnTo>
                          <a:lnTo>
                            <a:pt x="3565" y="10652"/>
                          </a:lnTo>
                          <a:lnTo>
                            <a:pt x="3739" y="11218"/>
                          </a:lnTo>
                          <a:lnTo>
                            <a:pt x="4000" y="11728"/>
                          </a:lnTo>
                          <a:lnTo>
                            <a:pt x="4174" y="12181"/>
                          </a:lnTo>
                          <a:lnTo>
                            <a:pt x="4348" y="12691"/>
                          </a:lnTo>
                          <a:lnTo>
                            <a:pt x="4435" y="13258"/>
                          </a:lnTo>
                          <a:lnTo>
                            <a:pt x="4609" y="13654"/>
                          </a:lnTo>
                          <a:lnTo>
                            <a:pt x="4957" y="14108"/>
                          </a:lnTo>
                          <a:lnTo>
                            <a:pt x="5217" y="14561"/>
                          </a:lnTo>
                          <a:lnTo>
                            <a:pt x="5478" y="15014"/>
                          </a:lnTo>
                          <a:lnTo>
                            <a:pt x="5652" y="15411"/>
                          </a:lnTo>
                          <a:lnTo>
                            <a:pt x="5739" y="15807"/>
                          </a:lnTo>
                          <a:lnTo>
                            <a:pt x="6174" y="16204"/>
                          </a:lnTo>
                          <a:lnTo>
                            <a:pt x="6261" y="16601"/>
                          </a:lnTo>
                          <a:lnTo>
                            <a:pt x="6522" y="16941"/>
                          </a:lnTo>
                          <a:lnTo>
                            <a:pt x="6783" y="17337"/>
                          </a:lnTo>
                          <a:lnTo>
                            <a:pt x="6870" y="17564"/>
                          </a:lnTo>
                          <a:lnTo>
                            <a:pt x="7043" y="17960"/>
                          </a:lnTo>
                          <a:lnTo>
                            <a:pt x="7130" y="18130"/>
                          </a:lnTo>
                          <a:lnTo>
                            <a:pt x="7565" y="18470"/>
                          </a:lnTo>
                          <a:lnTo>
                            <a:pt x="7565" y="18754"/>
                          </a:lnTo>
                          <a:lnTo>
                            <a:pt x="7652" y="18924"/>
                          </a:lnTo>
                          <a:lnTo>
                            <a:pt x="7826" y="19150"/>
                          </a:lnTo>
                          <a:lnTo>
                            <a:pt x="8087" y="19320"/>
                          </a:lnTo>
                          <a:lnTo>
                            <a:pt x="8522" y="19490"/>
                          </a:lnTo>
                          <a:lnTo>
                            <a:pt x="8696" y="19660"/>
                          </a:lnTo>
                          <a:lnTo>
                            <a:pt x="8957" y="19717"/>
                          </a:lnTo>
                          <a:lnTo>
                            <a:pt x="9043" y="19887"/>
                          </a:lnTo>
                          <a:lnTo>
                            <a:pt x="9217" y="19887"/>
                          </a:lnTo>
                          <a:lnTo>
                            <a:pt x="9391" y="19943"/>
                          </a:lnTo>
                          <a:lnTo>
                            <a:pt x="9565" y="19943"/>
                          </a:lnTo>
                          <a:lnTo>
                            <a:pt x="9739" y="19943"/>
                          </a:lnTo>
                          <a:lnTo>
                            <a:pt x="10261" y="19887"/>
                          </a:lnTo>
                          <a:lnTo>
                            <a:pt x="10435" y="19887"/>
                          </a:lnTo>
                          <a:lnTo>
                            <a:pt x="10609" y="19717"/>
                          </a:lnTo>
                          <a:lnTo>
                            <a:pt x="10783" y="19490"/>
                          </a:lnTo>
                          <a:lnTo>
                            <a:pt x="10957" y="19320"/>
                          </a:lnTo>
                          <a:lnTo>
                            <a:pt x="11304" y="19093"/>
                          </a:lnTo>
                          <a:lnTo>
                            <a:pt x="11304" y="18810"/>
                          </a:lnTo>
                          <a:lnTo>
                            <a:pt x="11913" y="18527"/>
                          </a:lnTo>
                          <a:lnTo>
                            <a:pt x="12174" y="18244"/>
                          </a:lnTo>
                          <a:lnTo>
                            <a:pt x="12348" y="17960"/>
                          </a:lnTo>
                          <a:lnTo>
                            <a:pt x="12522" y="17564"/>
                          </a:lnTo>
                          <a:lnTo>
                            <a:pt x="12522" y="17167"/>
                          </a:lnTo>
                          <a:lnTo>
                            <a:pt x="12957" y="16714"/>
                          </a:lnTo>
                          <a:lnTo>
                            <a:pt x="13130" y="16261"/>
                          </a:lnTo>
                          <a:lnTo>
                            <a:pt x="13217" y="15807"/>
                          </a:lnTo>
                          <a:lnTo>
                            <a:pt x="13565" y="15411"/>
                          </a:lnTo>
                          <a:lnTo>
                            <a:pt x="13826" y="14844"/>
                          </a:lnTo>
                          <a:lnTo>
                            <a:pt x="14087" y="14334"/>
                          </a:lnTo>
                          <a:lnTo>
                            <a:pt x="14348" y="13824"/>
                          </a:lnTo>
                          <a:lnTo>
                            <a:pt x="14696" y="13314"/>
                          </a:lnTo>
                          <a:lnTo>
                            <a:pt x="14783" y="12805"/>
                          </a:lnTo>
                          <a:lnTo>
                            <a:pt x="15217" y="12181"/>
                          </a:lnTo>
                          <a:lnTo>
                            <a:pt x="15565" y="11671"/>
                          </a:lnTo>
                          <a:lnTo>
                            <a:pt x="15652" y="11105"/>
                          </a:lnTo>
                          <a:lnTo>
                            <a:pt x="15826" y="10538"/>
                          </a:lnTo>
                          <a:lnTo>
                            <a:pt x="16087" y="10028"/>
                          </a:lnTo>
                          <a:lnTo>
                            <a:pt x="16348" y="9462"/>
                          </a:lnTo>
                          <a:lnTo>
                            <a:pt x="16870" y="8895"/>
                          </a:lnTo>
                          <a:lnTo>
                            <a:pt x="16957" y="8385"/>
                          </a:lnTo>
                          <a:lnTo>
                            <a:pt x="17043" y="7819"/>
                          </a:lnTo>
                          <a:lnTo>
                            <a:pt x="17217" y="7309"/>
                          </a:lnTo>
                          <a:lnTo>
                            <a:pt x="17391" y="6742"/>
                          </a:lnTo>
                          <a:lnTo>
                            <a:pt x="17565" y="6232"/>
                          </a:lnTo>
                          <a:lnTo>
                            <a:pt x="17565" y="5722"/>
                          </a:lnTo>
                          <a:lnTo>
                            <a:pt x="18174" y="5212"/>
                          </a:lnTo>
                          <a:lnTo>
                            <a:pt x="18435" y="4759"/>
                          </a:lnTo>
                          <a:lnTo>
                            <a:pt x="18522" y="4249"/>
                          </a:lnTo>
                          <a:lnTo>
                            <a:pt x="18783" y="3853"/>
                          </a:lnTo>
                          <a:lnTo>
                            <a:pt x="18957" y="3399"/>
                          </a:lnTo>
                          <a:lnTo>
                            <a:pt x="19043" y="3003"/>
                          </a:lnTo>
                          <a:lnTo>
                            <a:pt x="19391" y="2606"/>
                          </a:lnTo>
                          <a:lnTo>
                            <a:pt x="19391" y="2266"/>
                          </a:lnTo>
                          <a:lnTo>
                            <a:pt x="19478" y="1870"/>
                          </a:lnTo>
                          <a:lnTo>
                            <a:pt x="19565" y="1643"/>
                          </a:lnTo>
                          <a:lnTo>
                            <a:pt x="19826" y="1360"/>
                          </a:lnTo>
                          <a:lnTo>
                            <a:pt x="19826" y="1076"/>
                          </a:lnTo>
                          <a:lnTo>
                            <a:pt x="19913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94259" name="Group 51"/>
                <p:cNvGrpSpPr/>
                <p:nvPr/>
              </p:nvGrpSpPr>
              <p:grpSpPr>
                <a:xfrm>
                  <a:off x="10011" y="0"/>
                  <a:ext cx="9981" cy="19727"/>
                  <a:chOff x="0" y="0"/>
                  <a:chExt cx="19999" cy="20001"/>
                </a:xfrm>
              </p:grpSpPr>
              <p:grpSp>
                <p:nvGrpSpPr>
                  <p:cNvPr id="94260" name="Group 52"/>
                  <p:cNvGrpSpPr/>
                  <p:nvPr/>
                </p:nvGrpSpPr>
                <p:grpSpPr>
                  <a:xfrm>
                    <a:off x="0" y="0"/>
                    <a:ext cx="9846" cy="20001"/>
                    <a:chOff x="0" y="0"/>
                    <a:chExt cx="19999" cy="20001"/>
                  </a:xfrm>
                </p:grpSpPr>
                <p:sp>
                  <p:nvSpPr>
                    <p:cNvPr id="94261" name="Freeform 53"/>
                    <p:cNvSpPr/>
                    <p:nvPr/>
                  </p:nvSpPr>
                  <p:spPr>
                    <a:xfrm>
                      <a:off x="0" y="0"/>
                      <a:ext cx="9841" cy="10376"/>
                    </a:xfrm>
                    <a:custGeom>
                      <a:avLst/>
                      <a:gdLst/>
                      <a:ahLst/>
                      <a:cxnLst>
                        <a:cxn ang="0">
                          <a:pos x="22" y="2577"/>
                        </a:cxn>
                        <a:cxn ang="0">
                          <a:pos x="88" y="2413"/>
                        </a:cxn>
                        <a:cxn ang="0">
                          <a:pos x="121" y="2243"/>
                        </a:cxn>
                        <a:cxn ang="0">
                          <a:pos x="175" y="2079"/>
                        </a:cxn>
                        <a:cxn ang="0">
                          <a:pos x="241" y="1908"/>
                        </a:cxn>
                        <a:cxn ang="0">
                          <a:pos x="296" y="1752"/>
                        </a:cxn>
                        <a:cxn ang="0">
                          <a:pos x="340" y="1604"/>
                        </a:cxn>
                        <a:cxn ang="0">
                          <a:pos x="384" y="1448"/>
                        </a:cxn>
                        <a:cxn ang="0">
                          <a:pos x="439" y="1292"/>
                        </a:cxn>
                        <a:cxn ang="0">
                          <a:pos x="504" y="1143"/>
                        </a:cxn>
                        <a:cxn ang="0">
                          <a:pos x="548" y="1010"/>
                        </a:cxn>
                        <a:cxn ang="0">
                          <a:pos x="614" y="884"/>
                        </a:cxn>
                        <a:cxn ang="0">
                          <a:pos x="658" y="757"/>
                        </a:cxn>
                        <a:cxn ang="0">
                          <a:pos x="702" y="631"/>
                        </a:cxn>
                        <a:cxn ang="0">
                          <a:pos x="790" y="527"/>
                        </a:cxn>
                        <a:cxn ang="0">
                          <a:pos x="845" y="423"/>
                        </a:cxn>
                        <a:cxn ang="0">
                          <a:pos x="889" y="341"/>
                        </a:cxn>
                        <a:cxn ang="0">
                          <a:pos x="900" y="252"/>
                        </a:cxn>
                        <a:cxn ang="0">
                          <a:pos x="955" y="185"/>
                        </a:cxn>
                        <a:cxn ang="0">
                          <a:pos x="1010" y="118"/>
                        </a:cxn>
                        <a:cxn ang="0">
                          <a:pos x="1065" y="66"/>
                        </a:cxn>
                        <a:cxn ang="0">
                          <a:pos x="1119" y="37"/>
                        </a:cxn>
                        <a:cxn ang="0">
                          <a:pos x="1163" y="15"/>
                        </a:cxn>
                        <a:cxn ang="0">
                          <a:pos x="1229" y="0"/>
                        </a:cxn>
                        <a:cxn ang="0">
                          <a:pos x="1284" y="7"/>
                        </a:cxn>
                        <a:cxn ang="0">
                          <a:pos x="1317" y="30"/>
                        </a:cxn>
                        <a:cxn ang="0">
                          <a:pos x="1372" y="66"/>
                        </a:cxn>
                        <a:cxn ang="0">
                          <a:pos x="1449" y="141"/>
                        </a:cxn>
                        <a:cxn ang="0">
                          <a:pos x="1482" y="215"/>
                        </a:cxn>
                        <a:cxn ang="0">
                          <a:pos x="1537" y="319"/>
                        </a:cxn>
                        <a:cxn ang="0">
                          <a:pos x="1592" y="438"/>
                        </a:cxn>
                        <a:cxn ang="0">
                          <a:pos x="1625" y="556"/>
                        </a:cxn>
                        <a:cxn ang="0">
                          <a:pos x="1690" y="691"/>
                        </a:cxn>
                        <a:cxn ang="0">
                          <a:pos x="1756" y="831"/>
                        </a:cxn>
                        <a:cxn ang="0">
                          <a:pos x="1811" y="987"/>
                        </a:cxn>
                        <a:cxn ang="0">
                          <a:pos x="1866" y="1143"/>
                        </a:cxn>
                        <a:cxn ang="0">
                          <a:pos x="1910" y="1307"/>
                        </a:cxn>
                        <a:cxn ang="0">
                          <a:pos x="1998" y="1455"/>
                        </a:cxn>
                        <a:cxn ang="0">
                          <a:pos x="2031" y="1626"/>
                        </a:cxn>
                        <a:cxn ang="0">
                          <a:pos x="2074" y="1782"/>
                        </a:cxn>
                        <a:cxn ang="0">
                          <a:pos x="2086" y="1930"/>
                        </a:cxn>
                        <a:cxn ang="0">
                          <a:pos x="2140" y="2087"/>
                        </a:cxn>
                        <a:cxn ang="0">
                          <a:pos x="2206" y="2220"/>
                        </a:cxn>
                        <a:cxn ang="0">
                          <a:pos x="2251" y="2354"/>
                        </a:cxn>
                        <a:cxn ang="0">
                          <a:pos x="2294" y="2473"/>
                        </a:cxn>
                        <a:cxn ang="0">
                          <a:pos x="2316" y="2585"/>
                        </a:cxn>
                        <a:cxn ang="0">
                          <a:pos x="2338" y="2673"/>
                        </a:cxn>
                        <a:cxn ang="0">
                          <a:pos x="2371" y="2755"/>
                        </a:cxn>
                      </a:cxnLst>
                      <a:pathLst>
                        <a:path w="20000" h="20000">
                          <a:moveTo>
                            <a:pt x="0" y="19096"/>
                          </a:moveTo>
                          <a:lnTo>
                            <a:pt x="184" y="18457"/>
                          </a:lnTo>
                          <a:lnTo>
                            <a:pt x="461" y="17872"/>
                          </a:lnTo>
                          <a:lnTo>
                            <a:pt x="737" y="17287"/>
                          </a:lnTo>
                          <a:lnTo>
                            <a:pt x="737" y="16649"/>
                          </a:lnTo>
                          <a:lnTo>
                            <a:pt x="1014" y="16064"/>
                          </a:lnTo>
                          <a:lnTo>
                            <a:pt x="1290" y="15479"/>
                          </a:lnTo>
                          <a:lnTo>
                            <a:pt x="1475" y="14894"/>
                          </a:lnTo>
                          <a:lnTo>
                            <a:pt x="1843" y="14255"/>
                          </a:lnTo>
                          <a:lnTo>
                            <a:pt x="2028" y="13670"/>
                          </a:lnTo>
                          <a:lnTo>
                            <a:pt x="2488" y="13138"/>
                          </a:lnTo>
                          <a:lnTo>
                            <a:pt x="2488" y="12553"/>
                          </a:lnTo>
                          <a:lnTo>
                            <a:pt x="2581" y="12021"/>
                          </a:lnTo>
                          <a:lnTo>
                            <a:pt x="2857" y="11489"/>
                          </a:lnTo>
                          <a:lnTo>
                            <a:pt x="2949" y="10904"/>
                          </a:lnTo>
                          <a:lnTo>
                            <a:pt x="3226" y="10372"/>
                          </a:lnTo>
                          <a:lnTo>
                            <a:pt x="3226" y="9840"/>
                          </a:lnTo>
                          <a:lnTo>
                            <a:pt x="3687" y="9255"/>
                          </a:lnTo>
                          <a:lnTo>
                            <a:pt x="4055" y="8723"/>
                          </a:lnTo>
                          <a:lnTo>
                            <a:pt x="4240" y="8191"/>
                          </a:lnTo>
                          <a:lnTo>
                            <a:pt x="4332" y="7766"/>
                          </a:lnTo>
                          <a:lnTo>
                            <a:pt x="4608" y="7234"/>
                          </a:lnTo>
                          <a:lnTo>
                            <a:pt x="4793" y="6755"/>
                          </a:lnTo>
                          <a:lnTo>
                            <a:pt x="5161" y="6330"/>
                          </a:lnTo>
                          <a:lnTo>
                            <a:pt x="5438" y="5904"/>
                          </a:lnTo>
                          <a:lnTo>
                            <a:pt x="5530" y="5426"/>
                          </a:lnTo>
                          <a:lnTo>
                            <a:pt x="5899" y="5000"/>
                          </a:lnTo>
                          <a:lnTo>
                            <a:pt x="5899" y="4521"/>
                          </a:lnTo>
                          <a:lnTo>
                            <a:pt x="6359" y="4149"/>
                          </a:lnTo>
                          <a:lnTo>
                            <a:pt x="6636" y="3777"/>
                          </a:lnTo>
                          <a:lnTo>
                            <a:pt x="6636" y="3404"/>
                          </a:lnTo>
                          <a:lnTo>
                            <a:pt x="7097" y="3032"/>
                          </a:lnTo>
                          <a:lnTo>
                            <a:pt x="7097" y="2713"/>
                          </a:lnTo>
                          <a:lnTo>
                            <a:pt x="7465" y="2447"/>
                          </a:lnTo>
                          <a:lnTo>
                            <a:pt x="7558" y="2128"/>
                          </a:lnTo>
                          <a:lnTo>
                            <a:pt x="7558" y="1809"/>
                          </a:lnTo>
                          <a:lnTo>
                            <a:pt x="7834" y="1543"/>
                          </a:lnTo>
                          <a:lnTo>
                            <a:pt x="8018" y="1330"/>
                          </a:lnTo>
                          <a:lnTo>
                            <a:pt x="8479" y="1064"/>
                          </a:lnTo>
                          <a:lnTo>
                            <a:pt x="8479" y="851"/>
                          </a:lnTo>
                          <a:lnTo>
                            <a:pt x="8848" y="691"/>
                          </a:lnTo>
                          <a:lnTo>
                            <a:pt x="8940" y="479"/>
                          </a:lnTo>
                          <a:lnTo>
                            <a:pt x="9124" y="372"/>
                          </a:lnTo>
                          <a:lnTo>
                            <a:pt x="9401" y="266"/>
                          </a:lnTo>
                          <a:lnTo>
                            <a:pt x="9401" y="106"/>
                          </a:lnTo>
                          <a:lnTo>
                            <a:pt x="9770" y="106"/>
                          </a:lnTo>
                          <a:lnTo>
                            <a:pt x="10138" y="53"/>
                          </a:lnTo>
                          <a:lnTo>
                            <a:pt x="10323" y="0"/>
                          </a:lnTo>
                          <a:lnTo>
                            <a:pt x="10599" y="53"/>
                          </a:lnTo>
                          <a:lnTo>
                            <a:pt x="10783" y="53"/>
                          </a:lnTo>
                          <a:lnTo>
                            <a:pt x="10876" y="106"/>
                          </a:lnTo>
                          <a:lnTo>
                            <a:pt x="11060" y="213"/>
                          </a:lnTo>
                          <a:lnTo>
                            <a:pt x="11429" y="319"/>
                          </a:lnTo>
                          <a:lnTo>
                            <a:pt x="11521" y="479"/>
                          </a:lnTo>
                          <a:lnTo>
                            <a:pt x="11982" y="745"/>
                          </a:lnTo>
                          <a:lnTo>
                            <a:pt x="12166" y="1011"/>
                          </a:lnTo>
                          <a:lnTo>
                            <a:pt x="12442" y="1277"/>
                          </a:lnTo>
                          <a:lnTo>
                            <a:pt x="12442" y="1543"/>
                          </a:lnTo>
                          <a:lnTo>
                            <a:pt x="12535" y="1915"/>
                          </a:lnTo>
                          <a:lnTo>
                            <a:pt x="12903" y="2287"/>
                          </a:lnTo>
                          <a:lnTo>
                            <a:pt x="12903" y="2713"/>
                          </a:lnTo>
                          <a:lnTo>
                            <a:pt x="13364" y="3138"/>
                          </a:lnTo>
                          <a:lnTo>
                            <a:pt x="13364" y="3564"/>
                          </a:lnTo>
                          <a:lnTo>
                            <a:pt x="13641" y="3989"/>
                          </a:lnTo>
                          <a:lnTo>
                            <a:pt x="14101" y="4415"/>
                          </a:lnTo>
                          <a:lnTo>
                            <a:pt x="14194" y="4947"/>
                          </a:lnTo>
                          <a:lnTo>
                            <a:pt x="14470" y="5479"/>
                          </a:lnTo>
                          <a:lnTo>
                            <a:pt x="14747" y="5957"/>
                          </a:lnTo>
                          <a:lnTo>
                            <a:pt x="15115" y="6489"/>
                          </a:lnTo>
                          <a:lnTo>
                            <a:pt x="15207" y="7074"/>
                          </a:lnTo>
                          <a:lnTo>
                            <a:pt x="15392" y="7606"/>
                          </a:lnTo>
                          <a:lnTo>
                            <a:pt x="15668" y="8191"/>
                          </a:lnTo>
                          <a:lnTo>
                            <a:pt x="15853" y="8777"/>
                          </a:lnTo>
                          <a:lnTo>
                            <a:pt x="16037" y="9362"/>
                          </a:lnTo>
                          <a:lnTo>
                            <a:pt x="16313" y="9894"/>
                          </a:lnTo>
                          <a:lnTo>
                            <a:pt x="16774" y="10426"/>
                          </a:lnTo>
                          <a:lnTo>
                            <a:pt x="16774" y="11011"/>
                          </a:lnTo>
                          <a:lnTo>
                            <a:pt x="17051" y="11649"/>
                          </a:lnTo>
                          <a:lnTo>
                            <a:pt x="17235" y="12181"/>
                          </a:lnTo>
                          <a:lnTo>
                            <a:pt x="17419" y="12766"/>
                          </a:lnTo>
                          <a:lnTo>
                            <a:pt x="17512" y="13298"/>
                          </a:lnTo>
                          <a:lnTo>
                            <a:pt x="17512" y="13830"/>
                          </a:lnTo>
                          <a:lnTo>
                            <a:pt x="17972" y="14415"/>
                          </a:lnTo>
                          <a:lnTo>
                            <a:pt x="17972" y="14947"/>
                          </a:lnTo>
                          <a:lnTo>
                            <a:pt x="18433" y="15479"/>
                          </a:lnTo>
                          <a:lnTo>
                            <a:pt x="18525" y="15904"/>
                          </a:lnTo>
                          <a:lnTo>
                            <a:pt x="18710" y="16436"/>
                          </a:lnTo>
                          <a:lnTo>
                            <a:pt x="18894" y="16862"/>
                          </a:lnTo>
                          <a:lnTo>
                            <a:pt x="18986" y="17340"/>
                          </a:lnTo>
                          <a:lnTo>
                            <a:pt x="19263" y="17713"/>
                          </a:lnTo>
                          <a:lnTo>
                            <a:pt x="19263" y="18138"/>
                          </a:lnTo>
                          <a:lnTo>
                            <a:pt x="19447" y="18511"/>
                          </a:lnTo>
                          <a:lnTo>
                            <a:pt x="19539" y="18883"/>
                          </a:lnTo>
                          <a:lnTo>
                            <a:pt x="19631" y="19149"/>
                          </a:lnTo>
                          <a:lnTo>
                            <a:pt x="19816" y="19521"/>
                          </a:lnTo>
                          <a:lnTo>
                            <a:pt x="19908" y="19734"/>
                          </a:lnTo>
                          <a:lnTo>
                            <a:pt x="19908" y="19947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62" name="Freeform 54"/>
                    <p:cNvSpPr/>
                    <p:nvPr/>
                  </p:nvSpPr>
                  <p:spPr>
                    <a:xfrm>
                      <a:off x="9569" y="9989"/>
                      <a:ext cx="10430" cy="10012"/>
                    </a:xfrm>
                    <a:custGeom>
                      <a:avLst/>
                      <a:gdLst/>
                      <a:ahLst/>
                      <a:cxnLst>
                        <a:cxn ang="0">
                          <a:pos x="24" y="83"/>
                        </a:cxn>
                        <a:cxn ang="0">
                          <a:pos x="74" y="235"/>
                        </a:cxn>
                        <a:cxn ang="0">
                          <a:pos x="135" y="393"/>
                        </a:cxn>
                        <a:cxn ang="0">
                          <a:pos x="172" y="539"/>
                        </a:cxn>
                        <a:cxn ang="0">
                          <a:pos x="222" y="698"/>
                        </a:cxn>
                        <a:cxn ang="0">
                          <a:pos x="345" y="850"/>
                        </a:cxn>
                        <a:cxn ang="0">
                          <a:pos x="370" y="988"/>
                        </a:cxn>
                        <a:cxn ang="0">
                          <a:pos x="419" y="1133"/>
                        </a:cxn>
                        <a:cxn ang="0">
                          <a:pos x="431" y="1272"/>
                        </a:cxn>
                        <a:cxn ang="0">
                          <a:pos x="530" y="1403"/>
                        </a:cxn>
                        <a:cxn ang="0">
                          <a:pos x="591" y="1527"/>
                        </a:cxn>
                        <a:cxn ang="0">
                          <a:pos x="628" y="1658"/>
                        </a:cxn>
                        <a:cxn ang="0">
                          <a:pos x="702" y="1769"/>
                        </a:cxn>
                        <a:cxn ang="0">
                          <a:pos x="777" y="1880"/>
                        </a:cxn>
                        <a:cxn ang="0">
                          <a:pos x="814" y="1990"/>
                        </a:cxn>
                        <a:cxn ang="0">
                          <a:pos x="888" y="2080"/>
                        </a:cxn>
                        <a:cxn ang="0">
                          <a:pos x="962" y="2163"/>
                        </a:cxn>
                        <a:cxn ang="0">
                          <a:pos x="998" y="2246"/>
                        </a:cxn>
                        <a:cxn ang="0">
                          <a:pos x="1072" y="2315"/>
                        </a:cxn>
                        <a:cxn ang="0">
                          <a:pos x="1085" y="2377"/>
                        </a:cxn>
                        <a:cxn ang="0">
                          <a:pos x="1146" y="2425"/>
                        </a:cxn>
                        <a:cxn ang="0">
                          <a:pos x="1233" y="2467"/>
                        </a:cxn>
                        <a:cxn ang="0">
                          <a:pos x="1282" y="2494"/>
                        </a:cxn>
                        <a:cxn ang="0">
                          <a:pos x="1331" y="2501"/>
                        </a:cxn>
                        <a:cxn ang="0">
                          <a:pos x="1381" y="2501"/>
                        </a:cxn>
                        <a:cxn ang="0">
                          <a:pos x="1480" y="2494"/>
                        </a:cxn>
                        <a:cxn ang="0">
                          <a:pos x="1529" y="2446"/>
                        </a:cxn>
                        <a:cxn ang="0">
                          <a:pos x="1603" y="2398"/>
                        </a:cxn>
                        <a:cxn ang="0">
                          <a:pos x="1689" y="2329"/>
                        </a:cxn>
                        <a:cxn ang="0">
                          <a:pos x="1751" y="2239"/>
                        </a:cxn>
                        <a:cxn ang="0">
                          <a:pos x="1775" y="2156"/>
                        </a:cxn>
                        <a:cxn ang="0">
                          <a:pos x="1862" y="2045"/>
                        </a:cxn>
                        <a:cxn ang="0">
                          <a:pos x="1923" y="1921"/>
                        </a:cxn>
                        <a:cxn ang="0">
                          <a:pos x="1997" y="1797"/>
                        </a:cxn>
                        <a:cxn ang="0">
                          <a:pos x="2084" y="1665"/>
                        </a:cxn>
                        <a:cxn ang="0">
                          <a:pos x="2158" y="1527"/>
                        </a:cxn>
                        <a:cxn ang="0">
                          <a:pos x="2220" y="1396"/>
                        </a:cxn>
                        <a:cxn ang="0">
                          <a:pos x="2281" y="1258"/>
                        </a:cxn>
                        <a:cxn ang="0">
                          <a:pos x="2392" y="1112"/>
                        </a:cxn>
                        <a:cxn ang="0">
                          <a:pos x="2417" y="981"/>
                        </a:cxn>
                        <a:cxn ang="0">
                          <a:pos x="2466" y="850"/>
                        </a:cxn>
                        <a:cxn ang="0">
                          <a:pos x="2491" y="718"/>
                        </a:cxn>
                        <a:cxn ang="0">
                          <a:pos x="2614" y="594"/>
                        </a:cxn>
                        <a:cxn ang="0">
                          <a:pos x="2663" y="484"/>
                        </a:cxn>
                        <a:cxn ang="0">
                          <a:pos x="2700" y="379"/>
                        </a:cxn>
                        <a:cxn ang="0">
                          <a:pos x="2749" y="276"/>
                        </a:cxn>
                        <a:cxn ang="0">
                          <a:pos x="2774" y="200"/>
                        </a:cxn>
                        <a:cxn ang="0">
                          <a:pos x="2811" y="131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74" y="661"/>
                          </a:lnTo>
                          <a:lnTo>
                            <a:pt x="348" y="1212"/>
                          </a:lnTo>
                          <a:lnTo>
                            <a:pt x="522" y="1873"/>
                          </a:lnTo>
                          <a:lnTo>
                            <a:pt x="609" y="2534"/>
                          </a:lnTo>
                          <a:lnTo>
                            <a:pt x="957" y="3140"/>
                          </a:lnTo>
                          <a:lnTo>
                            <a:pt x="1217" y="3691"/>
                          </a:lnTo>
                          <a:lnTo>
                            <a:pt x="1217" y="4298"/>
                          </a:lnTo>
                          <a:lnTo>
                            <a:pt x="1478" y="4959"/>
                          </a:lnTo>
                          <a:lnTo>
                            <a:pt x="1565" y="5565"/>
                          </a:lnTo>
                          <a:lnTo>
                            <a:pt x="2261" y="6171"/>
                          </a:lnTo>
                          <a:lnTo>
                            <a:pt x="2435" y="6777"/>
                          </a:lnTo>
                          <a:lnTo>
                            <a:pt x="2522" y="7328"/>
                          </a:lnTo>
                          <a:lnTo>
                            <a:pt x="2609" y="7879"/>
                          </a:lnTo>
                          <a:lnTo>
                            <a:pt x="2783" y="8485"/>
                          </a:lnTo>
                          <a:lnTo>
                            <a:pt x="2957" y="9036"/>
                          </a:lnTo>
                          <a:lnTo>
                            <a:pt x="3043" y="9642"/>
                          </a:lnTo>
                          <a:lnTo>
                            <a:pt x="3043" y="10138"/>
                          </a:lnTo>
                          <a:lnTo>
                            <a:pt x="3565" y="10689"/>
                          </a:lnTo>
                          <a:lnTo>
                            <a:pt x="3739" y="11185"/>
                          </a:lnTo>
                          <a:lnTo>
                            <a:pt x="4000" y="11736"/>
                          </a:lnTo>
                          <a:lnTo>
                            <a:pt x="4174" y="12176"/>
                          </a:lnTo>
                          <a:lnTo>
                            <a:pt x="4348" y="12727"/>
                          </a:lnTo>
                          <a:lnTo>
                            <a:pt x="4435" y="13223"/>
                          </a:lnTo>
                          <a:lnTo>
                            <a:pt x="4609" y="13664"/>
                          </a:lnTo>
                          <a:lnTo>
                            <a:pt x="4957" y="14105"/>
                          </a:lnTo>
                          <a:lnTo>
                            <a:pt x="5217" y="14545"/>
                          </a:lnTo>
                          <a:lnTo>
                            <a:pt x="5478" y="14986"/>
                          </a:lnTo>
                          <a:lnTo>
                            <a:pt x="5652" y="15482"/>
                          </a:lnTo>
                          <a:lnTo>
                            <a:pt x="5739" y="15868"/>
                          </a:lnTo>
                          <a:lnTo>
                            <a:pt x="6174" y="16198"/>
                          </a:lnTo>
                          <a:lnTo>
                            <a:pt x="6261" y="16584"/>
                          </a:lnTo>
                          <a:lnTo>
                            <a:pt x="6522" y="16970"/>
                          </a:lnTo>
                          <a:lnTo>
                            <a:pt x="6783" y="17245"/>
                          </a:lnTo>
                          <a:lnTo>
                            <a:pt x="6870" y="17631"/>
                          </a:lnTo>
                          <a:lnTo>
                            <a:pt x="7043" y="17906"/>
                          </a:lnTo>
                          <a:lnTo>
                            <a:pt x="7130" y="18182"/>
                          </a:lnTo>
                          <a:lnTo>
                            <a:pt x="7565" y="18457"/>
                          </a:lnTo>
                          <a:lnTo>
                            <a:pt x="7565" y="18733"/>
                          </a:lnTo>
                          <a:lnTo>
                            <a:pt x="7652" y="18953"/>
                          </a:lnTo>
                          <a:lnTo>
                            <a:pt x="7826" y="19118"/>
                          </a:lnTo>
                          <a:lnTo>
                            <a:pt x="8087" y="19339"/>
                          </a:lnTo>
                          <a:lnTo>
                            <a:pt x="8522" y="19504"/>
                          </a:lnTo>
                          <a:lnTo>
                            <a:pt x="8696" y="19669"/>
                          </a:lnTo>
                          <a:lnTo>
                            <a:pt x="8957" y="19725"/>
                          </a:lnTo>
                          <a:lnTo>
                            <a:pt x="9043" y="19890"/>
                          </a:lnTo>
                          <a:lnTo>
                            <a:pt x="9217" y="19890"/>
                          </a:lnTo>
                          <a:lnTo>
                            <a:pt x="9391" y="19945"/>
                          </a:lnTo>
                          <a:lnTo>
                            <a:pt x="9565" y="19945"/>
                          </a:lnTo>
                          <a:lnTo>
                            <a:pt x="9739" y="19945"/>
                          </a:lnTo>
                          <a:lnTo>
                            <a:pt x="10261" y="19890"/>
                          </a:lnTo>
                          <a:lnTo>
                            <a:pt x="10435" y="19890"/>
                          </a:lnTo>
                          <a:lnTo>
                            <a:pt x="10609" y="19725"/>
                          </a:lnTo>
                          <a:lnTo>
                            <a:pt x="10783" y="19504"/>
                          </a:lnTo>
                          <a:lnTo>
                            <a:pt x="10957" y="19339"/>
                          </a:lnTo>
                          <a:lnTo>
                            <a:pt x="11304" y="19118"/>
                          </a:lnTo>
                          <a:lnTo>
                            <a:pt x="11304" y="18843"/>
                          </a:lnTo>
                          <a:lnTo>
                            <a:pt x="11913" y="18567"/>
                          </a:lnTo>
                          <a:lnTo>
                            <a:pt x="12174" y="18237"/>
                          </a:lnTo>
                          <a:lnTo>
                            <a:pt x="12348" y="17851"/>
                          </a:lnTo>
                          <a:lnTo>
                            <a:pt x="12522" y="17466"/>
                          </a:lnTo>
                          <a:lnTo>
                            <a:pt x="12522" y="17190"/>
                          </a:lnTo>
                          <a:lnTo>
                            <a:pt x="12957" y="16749"/>
                          </a:lnTo>
                          <a:lnTo>
                            <a:pt x="13130" y="16309"/>
                          </a:lnTo>
                          <a:lnTo>
                            <a:pt x="13217" y="15813"/>
                          </a:lnTo>
                          <a:lnTo>
                            <a:pt x="13565" y="15317"/>
                          </a:lnTo>
                          <a:lnTo>
                            <a:pt x="13826" y="14876"/>
                          </a:lnTo>
                          <a:lnTo>
                            <a:pt x="14087" y="14325"/>
                          </a:lnTo>
                          <a:lnTo>
                            <a:pt x="14348" y="13829"/>
                          </a:lnTo>
                          <a:lnTo>
                            <a:pt x="14696" y="13278"/>
                          </a:lnTo>
                          <a:lnTo>
                            <a:pt x="14783" y="12837"/>
                          </a:lnTo>
                          <a:lnTo>
                            <a:pt x="15217" y="12176"/>
                          </a:lnTo>
                          <a:lnTo>
                            <a:pt x="15565" y="11680"/>
                          </a:lnTo>
                          <a:lnTo>
                            <a:pt x="15652" y="11129"/>
                          </a:lnTo>
                          <a:lnTo>
                            <a:pt x="15826" y="10579"/>
                          </a:lnTo>
                          <a:lnTo>
                            <a:pt x="16087" y="10028"/>
                          </a:lnTo>
                          <a:lnTo>
                            <a:pt x="16348" y="9477"/>
                          </a:lnTo>
                          <a:lnTo>
                            <a:pt x="16870" y="8871"/>
                          </a:lnTo>
                          <a:lnTo>
                            <a:pt x="16957" y="8375"/>
                          </a:lnTo>
                          <a:lnTo>
                            <a:pt x="17043" y="7824"/>
                          </a:lnTo>
                          <a:lnTo>
                            <a:pt x="17217" y="7273"/>
                          </a:lnTo>
                          <a:lnTo>
                            <a:pt x="17391" y="6777"/>
                          </a:lnTo>
                          <a:lnTo>
                            <a:pt x="17565" y="6226"/>
                          </a:lnTo>
                          <a:lnTo>
                            <a:pt x="17565" y="5730"/>
                          </a:lnTo>
                          <a:lnTo>
                            <a:pt x="18174" y="5234"/>
                          </a:lnTo>
                          <a:lnTo>
                            <a:pt x="18435" y="4738"/>
                          </a:lnTo>
                          <a:lnTo>
                            <a:pt x="18522" y="4298"/>
                          </a:lnTo>
                          <a:lnTo>
                            <a:pt x="18783" y="3857"/>
                          </a:lnTo>
                          <a:lnTo>
                            <a:pt x="18957" y="3416"/>
                          </a:lnTo>
                          <a:lnTo>
                            <a:pt x="19043" y="3030"/>
                          </a:lnTo>
                          <a:lnTo>
                            <a:pt x="19391" y="2590"/>
                          </a:lnTo>
                          <a:lnTo>
                            <a:pt x="19391" y="2204"/>
                          </a:lnTo>
                          <a:lnTo>
                            <a:pt x="19478" y="1928"/>
                          </a:lnTo>
                          <a:lnTo>
                            <a:pt x="19565" y="1598"/>
                          </a:lnTo>
                          <a:lnTo>
                            <a:pt x="19826" y="1377"/>
                          </a:lnTo>
                          <a:lnTo>
                            <a:pt x="19826" y="1047"/>
                          </a:lnTo>
                          <a:lnTo>
                            <a:pt x="19913" y="882"/>
                          </a:lnTo>
                        </a:path>
                      </a:pathLst>
                    </a:custGeom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63" name="Group 55"/>
                  <p:cNvGrpSpPr/>
                  <p:nvPr/>
                </p:nvGrpSpPr>
                <p:grpSpPr>
                  <a:xfrm>
                    <a:off x="10093" y="197"/>
                    <a:ext cx="9906" cy="19468"/>
                    <a:chOff x="2" y="0"/>
                    <a:chExt cx="19982" cy="20000"/>
                  </a:xfrm>
                </p:grpSpPr>
                <p:sp>
                  <p:nvSpPr>
                    <p:cNvPr id="94264" name="Freeform 56"/>
                    <p:cNvSpPr/>
                    <p:nvPr/>
                  </p:nvSpPr>
                  <p:spPr>
                    <a:xfrm>
                      <a:off x="2" y="0"/>
                      <a:ext cx="9773" cy="10367"/>
                    </a:xfrm>
                    <a:custGeom>
                      <a:avLst/>
                      <a:gdLst/>
                      <a:ahLst/>
                      <a:cxnLst>
                        <a:cxn ang="0">
                          <a:pos x="21" y="2572"/>
                        </a:cxn>
                        <a:cxn ang="0">
                          <a:pos x="86" y="2405"/>
                        </a:cxn>
                        <a:cxn ang="0">
                          <a:pos x="118" y="2244"/>
                        </a:cxn>
                        <a:cxn ang="0">
                          <a:pos x="172" y="2077"/>
                        </a:cxn>
                        <a:cxn ang="0">
                          <a:pos x="236" y="1902"/>
                        </a:cxn>
                        <a:cxn ang="0">
                          <a:pos x="290" y="1750"/>
                        </a:cxn>
                        <a:cxn ang="0">
                          <a:pos x="333" y="1590"/>
                        </a:cxn>
                        <a:cxn ang="0">
                          <a:pos x="376" y="1438"/>
                        </a:cxn>
                        <a:cxn ang="0">
                          <a:pos x="430" y="1293"/>
                        </a:cxn>
                        <a:cxn ang="0">
                          <a:pos x="494" y="1141"/>
                        </a:cxn>
                        <a:cxn ang="0">
                          <a:pos x="537" y="1012"/>
                        </a:cxn>
                        <a:cxn ang="0">
                          <a:pos x="602" y="882"/>
                        </a:cxn>
                        <a:cxn ang="0">
                          <a:pos x="645" y="753"/>
                        </a:cxn>
                        <a:cxn ang="0">
                          <a:pos x="688" y="639"/>
                        </a:cxn>
                        <a:cxn ang="0">
                          <a:pos x="774" y="525"/>
                        </a:cxn>
                        <a:cxn ang="0">
                          <a:pos x="828" y="418"/>
                        </a:cxn>
                        <a:cxn ang="0">
                          <a:pos x="871" y="334"/>
                        </a:cxn>
                        <a:cxn ang="0">
                          <a:pos x="882" y="251"/>
                        </a:cxn>
                        <a:cxn ang="0">
                          <a:pos x="935" y="182"/>
                        </a:cxn>
                        <a:cxn ang="0">
                          <a:pos x="989" y="121"/>
                        </a:cxn>
                        <a:cxn ang="0">
                          <a:pos x="1043" y="68"/>
                        </a:cxn>
                        <a:cxn ang="0">
                          <a:pos x="1097" y="38"/>
                        </a:cxn>
                        <a:cxn ang="0">
                          <a:pos x="1140" y="15"/>
                        </a:cxn>
                        <a:cxn ang="0">
                          <a:pos x="1204" y="0"/>
                        </a:cxn>
                        <a:cxn ang="0">
                          <a:pos x="1258" y="7"/>
                        </a:cxn>
                        <a:cxn ang="0">
                          <a:pos x="1290" y="30"/>
                        </a:cxn>
                        <a:cxn ang="0">
                          <a:pos x="1344" y="68"/>
                        </a:cxn>
                        <a:cxn ang="0">
                          <a:pos x="1419" y="136"/>
                        </a:cxn>
                        <a:cxn ang="0">
                          <a:pos x="1451" y="220"/>
                        </a:cxn>
                        <a:cxn ang="0">
                          <a:pos x="1505" y="319"/>
                        </a:cxn>
                        <a:cxn ang="0">
                          <a:pos x="1559" y="433"/>
                        </a:cxn>
                        <a:cxn ang="0">
                          <a:pos x="1591" y="555"/>
                        </a:cxn>
                        <a:cxn ang="0">
                          <a:pos x="1656" y="692"/>
                        </a:cxn>
                        <a:cxn ang="0">
                          <a:pos x="1720" y="829"/>
                        </a:cxn>
                        <a:cxn ang="0">
                          <a:pos x="1774" y="981"/>
                        </a:cxn>
                        <a:cxn ang="0">
                          <a:pos x="1828" y="1141"/>
                        </a:cxn>
                        <a:cxn ang="0">
                          <a:pos x="1871" y="1301"/>
                        </a:cxn>
                        <a:cxn ang="0">
                          <a:pos x="1957" y="1461"/>
                        </a:cxn>
                        <a:cxn ang="0">
                          <a:pos x="1989" y="1613"/>
                        </a:cxn>
                        <a:cxn ang="0">
                          <a:pos x="2032" y="1773"/>
                        </a:cxn>
                        <a:cxn ang="0">
                          <a:pos x="2043" y="1933"/>
                        </a:cxn>
                        <a:cxn ang="0">
                          <a:pos x="2096" y="2077"/>
                        </a:cxn>
                        <a:cxn ang="0">
                          <a:pos x="2161" y="2222"/>
                        </a:cxn>
                        <a:cxn ang="0">
                          <a:pos x="2204" y="2351"/>
                        </a:cxn>
                        <a:cxn ang="0">
                          <a:pos x="2247" y="2473"/>
                        </a:cxn>
                        <a:cxn ang="0">
                          <a:pos x="2269" y="2579"/>
                        </a:cxn>
                        <a:cxn ang="0">
                          <a:pos x="2290" y="2671"/>
                        </a:cxn>
                        <a:cxn ang="0">
                          <a:pos x="2323" y="2747"/>
                        </a:cxn>
                      </a:cxnLst>
                      <a:pathLst>
                        <a:path w="20000" h="20000">
                          <a:moveTo>
                            <a:pt x="0" y="19071"/>
                          </a:moveTo>
                          <a:lnTo>
                            <a:pt x="184" y="18470"/>
                          </a:lnTo>
                          <a:lnTo>
                            <a:pt x="461" y="17869"/>
                          </a:lnTo>
                          <a:lnTo>
                            <a:pt x="737" y="17268"/>
                          </a:lnTo>
                          <a:lnTo>
                            <a:pt x="737" y="16721"/>
                          </a:lnTo>
                          <a:lnTo>
                            <a:pt x="1014" y="16120"/>
                          </a:lnTo>
                          <a:lnTo>
                            <a:pt x="1290" y="15519"/>
                          </a:lnTo>
                          <a:lnTo>
                            <a:pt x="1475" y="14918"/>
                          </a:lnTo>
                          <a:lnTo>
                            <a:pt x="1843" y="14262"/>
                          </a:lnTo>
                          <a:lnTo>
                            <a:pt x="2028" y="13661"/>
                          </a:lnTo>
                          <a:lnTo>
                            <a:pt x="2488" y="13115"/>
                          </a:lnTo>
                          <a:lnTo>
                            <a:pt x="2488" y="12568"/>
                          </a:lnTo>
                          <a:lnTo>
                            <a:pt x="2581" y="12022"/>
                          </a:lnTo>
                          <a:lnTo>
                            <a:pt x="2857" y="11421"/>
                          </a:lnTo>
                          <a:lnTo>
                            <a:pt x="2949" y="10874"/>
                          </a:lnTo>
                          <a:lnTo>
                            <a:pt x="3226" y="10328"/>
                          </a:lnTo>
                          <a:lnTo>
                            <a:pt x="3226" y="9836"/>
                          </a:lnTo>
                          <a:lnTo>
                            <a:pt x="3687" y="9290"/>
                          </a:lnTo>
                          <a:lnTo>
                            <a:pt x="4055" y="8798"/>
                          </a:lnTo>
                          <a:lnTo>
                            <a:pt x="4240" y="8197"/>
                          </a:lnTo>
                          <a:lnTo>
                            <a:pt x="4332" y="7760"/>
                          </a:lnTo>
                          <a:lnTo>
                            <a:pt x="4608" y="7268"/>
                          </a:lnTo>
                          <a:lnTo>
                            <a:pt x="4793" y="6776"/>
                          </a:lnTo>
                          <a:lnTo>
                            <a:pt x="5161" y="6339"/>
                          </a:lnTo>
                          <a:lnTo>
                            <a:pt x="5438" y="5902"/>
                          </a:lnTo>
                          <a:lnTo>
                            <a:pt x="5530" y="5410"/>
                          </a:lnTo>
                          <a:lnTo>
                            <a:pt x="5899" y="5027"/>
                          </a:lnTo>
                          <a:lnTo>
                            <a:pt x="5899" y="4590"/>
                          </a:lnTo>
                          <a:lnTo>
                            <a:pt x="6359" y="4153"/>
                          </a:lnTo>
                          <a:lnTo>
                            <a:pt x="6636" y="3770"/>
                          </a:lnTo>
                          <a:lnTo>
                            <a:pt x="6636" y="3443"/>
                          </a:lnTo>
                          <a:lnTo>
                            <a:pt x="7097" y="3005"/>
                          </a:lnTo>
                          <a:lnTo>
                            <a:pt x="7097" y="2732"/>
                          </a:lnTo>
                          <a:lnTo>
                            <a:pt x="7465" y="2404"/>
                          </a:lnTo>
                          <a:lnTo>
                            <a:pt x="7558" y="2131"/>
                          </a:lnTo>
                          <a:lnTo>
                            <a:pt x="7558" y="1803"/>
                          </a:lnTo>
                          <a:lnTo>
                            <a:pt x="7834" y="1585"/>
                          </a:lnTo>
                          <a:lnTo>
                            <a:pt x="8018" y="1311"/>
                          </a:lnTo>
                          <a:lnTo>
                            <a:pt x="8479" y="1038"/>
                          </a:lnTo>
                          <a:lnTo>
                            <a:pt x="8479" y="874"/>
                          </a:lnTo>
                          <a:lnTo>
                            <a:pt x="8848" y="656"/>
                          </a:lnTo>
                          <a:lnTo>
                            <a:pt x="8940" y="492"/>
                          </a:lnTo>
                          <a:lnTo>
                            <a:pt x="9124" y="383"/>
                          </a:lnTo>
                          <a:lnTo>
                            <a:pt x="9401" y="273"/>
                          </a:lnTo>
                          <a:lnTo>
                            <a:pt x="9401" y="109"/>
                          </a:lnTo>
                          <a:lnTo>
                            <a:pt x="9770" y="109"/>
                          </a:lnTo>
                          <a:lnTo>
                            <a:pt x="10138" y="55"/>
                          </a:lnTo>
                          <a:lnTo>
                            <a:pt x="10323" y="0"/>
                          </a:lnTo>
                          <a:lnTo>
                            <a:pt x="10599" y="55"/>
                          </a:lnTo>
                          <a:lnTo>
                            <a:pt x="10783" y="55"/>
                          </a:lnTo>
                          <a:lnTo>
                            <a:pt x="10876" y="109"/>
                          </a:lnTo>
                          <a:lnTo>
                            <a:pt x="11060" y="219"/>
                          </a:lnTo>
                          <a:lnTo>
                            <a:pt x="11429" y="328"/>
                          </a:lnTo>
                          <a:lnTo>
                            <a:pt x="11521" y="492"/>
                          </a:lnTo>
                          <a:lnTo>
                            <a:pt x="11982" y="710"/>
                          </a:lnTo>
                          <a:lnTo>
                            <a:pt x="12166" y="984"/>
                          </a:lnTo>
                          <a:lnTo>
                            <a:pt x="12442" y="1257"/>
                          </a:lnTo>
                          <a:lnTo>
                            <a:pt x="12442" y="1585"/>
                          </a:lnTo>
                          <a:lnTo>
                            <a:pt x="12535" y="1913"/>
                          </a:lnTo>
                          <a:lnTo>
                            <a:pt x="12903" y="2295"/>
                          </a:lnTo>
                          <a:lnTo>
                            <a:pt x="12903" y="2732"/>
                          </a:lnTo>
                          <a:lnTo>
                            <a:pt x="13364" y="3115"/>
                          </a:lnTo>
                          <a:lnTo>
                            <a:pt x="13364" y="3497"/>
                          </a:lnTo>
                          <a:lnTo>
                            <a:pt x="13641" y="3989"/>
                          </a:lnTo>
                          <a:lnTo>
                            <a:pt x="14101" y="4426"/>
                          </a:lnTo>
                          <a:lnTo>
                            <a:pt x="14194" y="4973"/>
                          </a:lnTo>
                          <a:lnTo>
                            <a:pt x="14470" y="5519"/>
                          </a:lnTo>
                          <a:lnTo>
                            <a:pt x="14747" y="5956"/>
                          </a:lnTo>
                          <a:lnTo>
                            <a:pt x="15115" y="6503"/>
                          </a:lnTo>
                          <a:lnTo>
                            <a:pt x="15207" y="7049"/>
                          </a:lnTo>
                          <a:lnTo>
                            <a:pt x="15392" y="7596"/>
                          </a:lnTo>
                          <a:lnTo>
                            <a:pt x="15668" y="8197"/>
                          </a:lnTo>
                          <a:lnTo>
                            <a:pt x="15853" y="8798"/>
                          </a:lnTo>
                          <a:lnTo>
                            <a:pt x="16037" y="9344"/>
                          </a:lnTo>
                          <a:lnTo>
                            <a:pt x="16313" y="9891"/>
                          </a:lnTo>
                          <a:lnTo>
                            <a:pt x="16774" y="10492"/>
                          </a:lnTo>
                          <a:lnTo>
                            <a:pt x="16774" y="11038"/>
                          </a:lnTo>
                          <a:lnTo>
                            <a:pt x="17051" y="11585"/>
                          </a:lnTo>
                          <a:lnTo>
                            <a:pt x="17235" y="12186"/>
                          </a:lnTo>
                          <a:lnTo>
                            <a:pt x="17419" y="12732"/>
                          </a:lnTo>
                          <a:lnTo>
                            <a:pt x="17512" y="13279"/>
                          </a:lnTo>
                          <a:lnTo>
                            <a:pt x="17512" y="13880"/>
                          </a:lnTo>
                          <a:lnTo>
                            <a:pt x="17972" y="14426"/>
                          </a:lnTo>
                          <a:lnTo>
                            <a:pt x="17972" y="14918"/>
                          </a:lnTo>
                          <a:lnTo>
                            <a:pt x="18433" y="15410"/>
                          </a:lnTo>
                          <a:lnTo>
                            <a:pt x="18525" y="15956"/>
                          </a:lnTo>
                          <a:lnTo>
                            <a:pt x="18710" y="16448"/>
                          </a:lnTo>
                          <a:lnTo>
                            <a:pt x="18894" y="16885"/>
                          </a:lnTo>
                          <a:lnTo>
                            <a:pt x="18986" y="17268"/>
                          </a:lnTo>
                          <a:lnTo>
                            <a:pt x="19263" y="17760"/>
                          </a:lnTo>
                          <a:lnTo>
                            <a:pt x="19263" y="18197"/>
                          </a:lnTo>
                          <a:lnTo>
                            <a:pt x="19447" y="18525"/>
                          </a:lnTo>
                          <a:lnTo>
                            <a:pt x="19539" y="18852"/>
                          </a:lnTo>
                          <a:lnTo>
                            <a:pt x="19631" y="19180"/>
                          </a:lnTo>
                          <a:lnTo>
                            <a:pt x="19816" y="19508"/>
                          </a:lnTo>
                          <a:lnTo>
                            <a:pt x="19908" y="19727"/>
                          </a:lnTo>
                          <a:lnTo>
                            <a:pt x="19908" y="19945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65" name="Freeform 57"/>
                    <p:cNvSpPr/>
                    <p:nvPr/>
                  </p:nvSpPr>
                  <p:spPr>
                    <a:xfrm>
                      <a:off x="9638" y="10000"/>
                      <a:ext cx="10346" cy="10000"/>
                    </a:xfrm>
                    <a:custGeom>
                      <a:avLst/>
                      <a:gdLst/>
                      <a:ahLst/>
                      <a:cxnLst>
                        <a:cxn ang="0">
                          <a:pos x="24" y="78"/>
                        </a:cxn>
                        <a:cxn ang="0">
                          <a:pos x="72" y="233"/>
                        </a:cxn>
                        <a:cxn ang="0">
                          <a:pos x="132" y="389"/>
                        </a:cxn>
                        <a:cxn ang="0">
                          <a:pos x="168" y="545"/>
                        </a:cxn>
                        <a:cxn ang="0">
                          <a:pos x="216" y="694"/>
                        </a:cxn>
                        <a:cxn ang="0">
                          <a:pos x="337" y="842"/>
                        </a:cxn>
                        <a:cxn ang="0">
                          <a:pos x="361" y="984"/>
                        </a:cxn>
                        <a:cxn ang="0">
                          <a:pos x="409" y="1126"/>
                        </a:cxn>
                        <a:cxn ang="0">
                          <a:pos x="421" y="1267"/>
                        </a:cxn>
                        <a:cxn ang="0">
                          <a:pos x="517" y="1402"/>
                        </a:cxn>
                        <a:cxn ang="0">
                          <a:pos x="577" y="1522"/>
                        </a:cxn>
                        <a:cxn ang="0">
                          <a:pos x="614" y="1657"/>
                        </a:cxn>
                        <a:cxn ang="0">
                          <a:pos x="685" y="1763"/>
                        </a:cxn>
                        <a:cxn ang="0">
                          <a:pos x="758" y="1876"/>
                        </a:cxn>
                        <a:cxn ang="0">
                          <a:pos x="794" y="1976"/>
                        </a:cxn>
                        <a:cxn ang="0">
                          <a:pos x="866" y="2075"/>
                        </a:cxn>
                        <a:cxn ang="0">
                          <a:pos x="938" y="2167"/>
                        </a:cxn>
                        <a:cxn ang="0">
                          <a:pos x="975" y="2245"/>
                        </a:cxn>
                        <a:cxn ang="0">
                          <a:pos x="1047" y="2309"/>
                        </a:cxn>
                        <a:cxn ang="0">
                          <a:pos x="1058" y="2365"/>
                        </a:cxn>
                        <a:cxn ang="0">
                          <a:pos x="1119" y="2415"/>
                        </a:cxn>
                        <a:cxn ang="0">
                          <a:pos x="1203" y="2457"/>
                        </a:cxn>
                        <a:cxn ang="0">
                          <a:pos x="1251" y="2486"/>
                        </a:cxn>
                        <a:cxn ang="0">
                          <a:pos x="1299" y="2493"/>
                        </a:cxn>
                        <a:cxn ang="0">
                          <a:pos x="1348" y="2493"/>
                        </a:cxn>
                        <a:cxn ang="0">
                          <a:pos x="1444" y="2486"/>
                        </a:cxn>
                        <a:cxn ang="0">
                          <a:pos x="1492" y="2436"/>
                        </a:cxn>
                        <a:cxn ang="0">
                          <a:pos x="1564" y="2387"/>
                        </a:cxn>
                        <a:cxn ang="0">
                          <a:pos x="1649" y="2316"/>
                        </a:cxn>
                        <a:cxn ang="0">
                          <a:pos x="1709" y="2245"/>
                        </a:cxn>
                        <a:cxn ang="0">
                          <a:pos x="1733" y="2146"/>
                        </a:cxn>
                        <a:cxn ang="0">
                          <a:pos x="1817" y="2032"/>
                        </a:cxn>
                        <a:cxn ang="0">
                          <a:pos x="1877" y="1926"/>
                        </a:cxn>
                        <a:cxn ang="0">
                          <a:pos x="1950" y="1791"/>
                        </a:cxn>
                        <a:cxn ang="0">
                          <a:pos x="2034" y="1664"/>
                        </a:cxn>
                        <a:cxn ang="0">
                          <a:pos x="2106" y="1522"/>
                        </a:cxn>
                        <a:cxn ang="0">
                          <a:pos x="2166" y="1388"/>
                        </a:cxn>
                        <a:cxn ang="0">
                          <a:pos x="2226" y="1253"/>
                        </a:cxn>
                        <a:cxn ang="0">
                          <a:pos x="2335" y="1112"/>
                        </a:cxn>
                        <a:cxn ang="0">
                          <a:pos x="2359" y="977"/>
                        </a:cxn>
                        <a:cxn ang="0">
                          <a:pos x="2407" y="842"/>
                        </a:cxn>
                        <a:cxn ang="0">
                          <a:pos x="2431" y="715"/>
                        </a:cxn>
                        <a:cxn ang="0">
                          <a:pos x="2551" y="595"/>
                        </a:cxn>
                        <a:cxn ang="0">
                          <a:pos x="2599" y="481"/>
                        </a:cxn>
                        <a:cxn ang="0">
                          <a:pos x="2636" y="375"/>
                        </a:cxn>
                        <a:cxn ang="0">
                          <a:pos x="2684" y="283"/>
                        </a:cxn>
                        <a:cxn ang="0">
                          <a:pos x="2708" y="205"/>
                        </a:cxn>
                        <a:cxn ang="0">
                          <a:pos x="2744" y="134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174" y="623"/>
                          </a:lnTo>
                          <a:lnTo>
                            <a:pt x="348" y="1246"/>
                          </a:lnTo>
                          <a:lnTo>
                            <a:pt x="522" y="1870"/>
                          </a:lnTo>
                          <a:lnTo>
                            <a:pt x="609" y="2493"/>
                          </a:lnTo>
                          <a:lnTo>
                            <a:pt x="957" y="3116"/>
                          </a:lnTo>
                          <a:lnTo>
                            <a:pt x="1217" y="3739"/>
                          </a:lnTo>
                          <a:lnTo>
                            <a:pt x="1217" y="4363"/>
                          </a:lnTo>
                          <a:lnTo>
                            <a:pt x="1478" y="4986"/>
                          </a:lnTo>
                          <a:lnTo>
                            <a:pt x="1565" y="5552"/>
                          </a:lnTo>
                          <a:lnTo>
                            <a:pt x="2261" y="6176"/>
                          </a:lnTo>
                          <a:lnTo>
                            <a:pt x="2435" y="6742"/>
                          </a:lnTo>
                          <a:lnTo>
                            <a:pt x="2522" y="7309"/>
                          </a:lnTo>
                          <a:lnTo>
                            <a:pt x="2609" y="7875"/>
                          </a:lnTo>
                          <a:lnTo>
                            <a:pt x="2783" y="8499"/>
                          </a:lnTo>
                          <a:lnTo>
                            <a:pt x="2957" y="9008"/>
                          </a:lnTo>
                          <a:lnTo>
                            <a:pt x="3043" y="9575"/>
                          </a:lnTo>
                          <a:lnTo>
                            <a:pt x="3043" y="10142"/>
                          </a:lnTo>
                          <a:lnTo>
                            <a:pt x="3565" y="10652"/>
                          </a:lnTo>
                          <a:lnTo>
                            <a:pt x="3739" y="11218"/>
                          </a:lnTo>
                          <a:lnTo>
                            <a:pt x="4000" y="11728"/>
                          </a:lnTo>
                          <a:lnTo>
                            <a:pt x="4174" y="12181"/>
                          </a:lnTo>
                          <a:lnTo>
                            <a:pt x="4348" y="12691"/>
                          </a:lnTo>
                          <a:lnTo>
                            <a:pt x="4435" y="13258"/>
                          </a:lnTo>
                          <a:lnTo>
                            <a:pt x="4609" y="13654"/>
                          </a:lnTo>
                          <a:lnTo>
                            <a:pt x="4957" y="14108"/>
                          </a:lnTo>
                          <a:lnTo>
                            <a:pt x="5217" y="14561"/>
                          </a:lnTo>
                          <a:lnTo>
                            <a:pt x="5478" y="15014"/>
                          </a:lnTo>
                          <a:lnTo>
                            <a:pt x="5652" y="15411"/>
                          </a:lnTo>
                          <a:lnTo>
                            <a:pt x="5739" y="15807"/>
                          </a:lnTo>
                          <a:lnTo>
                            <a:pt x="6174" y="16204"/>
                          </a:lnTo>
                          <a:lnTo>
                            <a:pt x="6261" y="16601"/>
                          </a:lnTo>
                          <a:lnTo>
                            <a:pt x="6522" y="16941"/>
                          </a:lnTo>
                          <a:lnTo>
                            <a:pt x="6783" y="17337"/>
                          </a:lnTo>
                          <a:lnTo>
                            <a:pt x="6870" y="17564"/>
                          </a:lnTo>
                          <a:lnTo>
                            <a:pt x="7043" y="17960"/>
                          </a:lnTo>
                          <a:lnTo>
                            <a:pt x="7130" y="18130"/>
                          </a:lnTo>
                          <a:lnTo>
                            <a:pt x="7565" y="18470"/>
                          </a:lnTo>
                          <a:lnTo>
                            <a:pt x="7565" y="18754"/>
                          </a:lnTo>
                          <a:lnTo>
                            <a:pt x="7652" y="18924"/>
                          </a:lnTo>
                          <a:lnTo>
                            <a:pt x="7826" y="19150"/>
                          </a:lnTo>
                          <a:lnTo>
                            <a:pt x="8087" y="19320"/>
                          </a:lnTo>
                          <a:lnTo>
                            <a:pt x="8522" y="19490"/>
                          </a:lnTo>
                          <a:lnTo>
                            <a:pt x="8696" y="19660"/>
                          </a:lnTo>
                          <a:lnTo>
                            <a:pt x="8957" y="19717"/>
                          </a:lnTo>
                          <a:lnTo>
                            <a:pt x="9043" y="19887"/>
                          </a:lnTo>
                          <a:lnTo>
                            <a:pt x="9217" y="19887"/>
                          </a:lnTo>
                          <a:lnTo>
                            <a:pt x="9391" y="19943"/>
                          </a:lnTo>
                          <a:lnTo>
                            <a:pt x="9565" y="19943"/>
                          </a:lnTo>
                          <a:lnTo>
                            <a:pt x="9739" y="19943"/>
                          </a:lnTo>
                          <a:lnTo>
                            <a:pt x="10261" y="19887"/>
                          </a:lnTo>
                          <a:lnTo>
                            <a:pt x="10435" y="19887"/>
                          </a:lnTo>
                          <a:lnTo>
                            <a:pt x="10609" y="19717"/>
                          </a:lnTo>
                          <a:lnTo>
                            <a:pt x="10783" y="19490"/>
                          </a:lnTo>
                          <a:lnTo>
                            <a:pt x="10957" y="19320"/>
                          </a:lnTo>
                          <a:lnTo>
                            <a:pt x="11304" y="19093"/>
                          </a:lnTo>
                          <a:lnTo>
                            <a:pt x="11304" y="18810"/>
                          </a:lnTo>
                          <a:lnTo>
                            <a:pt x="11913" y="18527"/>
                          </a:lnTo>
                          <a:lnTo>
                            <a:pt x="12174" y="18244"/>
                          </a:lnTo>
                          <a:lnTo>
                            <a:pt x="12348" y="17960"/>
                          </a:lnTo>
                          <a:lnTo>
                            <a:pt x="12522" y="17564"/>
                          </a:lnTo>
                          <a:lnTo>
                            <a:pt x="12522" y="17167"/>
                          </a:lnTo>
                          <a:lnTo>
                            <a:pt x="12957" y="16714"/>
                          </a:lnTo>
                          <a:lnTo>
                            <a:pt x="13130" y="16261"/>
                          </a:lnTo>
                          <a:lnTo>
                            <a:pt x="13217" y="15807"/>
                          </a:lnTo>
                          <a:lnTo>
                            <a:pt x="13565" y="15411"/>
                          </a:lnTo>
                          <a:lnTo>
                            <a:pt x="13826" y="14844"/>
                          </a:lnTo>
                          <a:lnTo>
                            <a:pt x="14087" y="14334"/>
                          </a:lnTo>
                          <a:lnTo>
                            <a:pt x="14348" y="13824"/>
                          </a:lnTo>
                          <a:lnTo>
                            <a:pt x="14696" y="13314"/>
                          </a:lnTo>
                          <a:lnTo>
                            <a:pt x="14783" y="12805"/>
                          </a:lnTo>
                          <a:lnTo>
                            <a:pt x="15217" y="12181"/>
                          </a:lnTo>
                          <a:lnTo>
                            <a:pt x="15565" y="11671"/>
                          </a:lnTo>
                          <a:lnTo>
                            <a:pt x="15652" y="11105"/>
                          </a:lnTo>
                          <a:lnTo>
                            <a:pt x="15826" y="10538"/>
                          </a:lnTo>
                          <a:lnTo>
                            <a:pt x="16087" y="10028"/>
                          </a:lnTo>
                          <a:lnTo>
                            <a:pt x="16348" y="9462"/>
                          </a:lnTo>
                          <a:lnTo>
                            <a:pt x="16870" y="8895"/>
                          </a:lnTo>
                          <a:lnTo>
                            <a:pt x="16957" y="8385"/>
                          </a:lnTo>
                          <a:lnTo>
                            <a:pt x="17043" y="7819"/>
                          </a:lnTo>
                          <a:lnTo>
                            <a:pt x="17217" y="7309"/>
                          </a:lnTo>
                          <a:lnTo>
                            <a:pt x="17391" y="6742"/>
                          </a:lnTo>
                          <a:lnTo>
                            <a:pt x="17565" y="6232"/>
                          </a:lnTo>
                          <a:lnTo>
                            <a:pt x="17565" y="5722"/>
                          </a:lnTo>
                          <a:lnTo>
                            <a:pt x="18174" y="5212"/>
                          </a:lnTo>
                          <a:lnTo>
                            <a:pt x="18435" y="4759"/>
                          </a:lnTo>
                          <a:lnTo>
                            <a:pt x="18522" y="4249"/>
                          </a:lnTo>
                          <a:lnTo>
                            <a:pt x="18783" y="3853"/>
                          </a:lnTo>
                          <a:lnTo>
                            <a:pt x="18957" y="3399"/>
                          </a:lnTo>
                          <a:lnTo>
                            <a:pt x="19043" y="3003"/>
                          </a:lnTo>
                          <a:lnTo>
                            <a:pt x="19391" y="2606"/>
                          </a:lnTo>
                          <a:lnTo>
                            <a:pt x="19391" y="2266"/>
                          </a:lnTo>
                          <a:lnTo>
                            <a:pt x="19478" y="1870"/>
                          </a:lnTo>
                          <a:lnTo>
                            <a:pt x="19565" y="1643"/>
                          </a:lnTo>
                          <a:lnTo>
                            <a:pt x="19826" y="1360"/>
                          </a:lnTo>
                          <a:lnTo>
                            <a:pt x="19826" y="1076"/>
                          </a:lnTo>
                          <a:lnTo>
                            <a:pt x="19913" y="8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94266" name="Group 58"/>
              <p:cNvGrpSpPr/>
              <p:nvPr/>
            </p:nvGrpSpPr>
            <p:grpSpPr>
              <a:xfrm>
                <a:off x="16062" y="241"/>
                <a:ext cx="3188" cy="19083"/>
                <a:chOff x="6" y="0"/>
                <a:chExt cx="19992" cy="20000"/>
              </a:xfrm>
            </p:grpSpPr>
            <p:grpSp>
              <p:nvGrpSpPr>
                <p:cNvPr id="94267" name="Group 59"/>
                <p:cNvGrpSpPr/>
                <p:nvPr/>
              </p:nvGrpSpPr>
              <p:grpSpPr>
                <a:xfrm>
                  <a:off x="6" y="0"/>
                  <a:ext cx="9864" cy="20000"/>
                  <a:chOff x="0" y="0"/>
                  <a:chExt cx="19998" cy="20000"/>
                </a:xfrm>
              </p:grpSpPr>
              <p:sp>
                <p:nvSpPr>
                  <p:cNvPr id="94268" name="Freeform 60"/>
                  <p:cNvSpPr/>
                  <p:nvPr/>
                </p:nvSpPr>
                <p:spPr>
                  <a:xfrm>
                    <a:off x="0" y="0"/>
                    <a:ext cx="9713" cy="10357"/>
                  </a:xfrm>
                  <a:custGeom>
                    <a:avLst/>
                    <a:gdLst/>
                    <a:ahLst/>
                    <a:cxnLst>
                      <a:cxn ang="0">
                        <a:pos x="17" y="2563"/>
                      </a:cxn>
                      <a:cxn ang="0">
                        <a:pos x="62" y="2400"/>
                      </a:cxn>
                      <a:cxn ang="0">
                        <a:pos x="98" y="2230"/>
                      </a:cxn>
                      <a:cxn ang="0">
                        <a:pos x="169" y="2068"/>
                      </a:cxn>
                      <a:cxn ang="0">
                        <a:pos x="214" y="1898"/>
                      </a:cxn>
                      <a:cxn ang="0">
                        <a:pos x="286" y="1743"/>
                      </a:cxn>
                      <a:cxn ang="0">
                        <a:pos x="321" y="1595"/>
                      </a:cxn>
                      <a:cxn ang="0">
                        <a:pos x="375" y="1440"/>
                      </a:cxn>
                      <a:cxn ang="0">
                        <a:pos x="420" y="1285"/>
                      </a:cxn>
                      <a:cxn ang="0">
                        <a:pos x="465" y="1137"/>
                      </a:cxn>
                      <a:cxn ang="0">
                        <a:pos x="527" y="1004"/>
                      </a:cxn>
                      <a:cxn ang="0">
                        <a:pos x="608" y="879"/>
                      </a:cxn>
                      <a:cxn ang="0">
                        <a:pos x="635" y="753"/>
                      </a:cxn>
                      <a:cxn ang="0">
                        <a:pos x="698" y="627"/>
                      </a:cxn>
                      <a:cxn ang="0">
                        <a:pos x="751" y="524"/>
                      </a:cxn>
                      <a:cxn ang="0">
                        <a:pos x="823" y="421"/>
                      </a:cxn>
                      <a:cxn ang="0">
                        <a:pos x="867" y="339"/>
                      </a:cxn>
                      <a:cxn ang="0">
                        <a:pos x="877" y="251"/>
                      </a:cxn>
                      <a:cxn ang="0">
                        <a:pos x="921" y="184"/>
                      </a:cxn>
                      <a:cxn ang="0">
                        <a:pos x="975" y="118"/>
                      </a:cxn>
                      <a:cxn ang="0">
                        <a:pos x="1011" y="66"/>
                      </a:cxn>
                      <a:cxn ang="0">
                        <a:pos x="1082" y="36"/>
                      </a:cxn>
                      <a:cxn ang="0">
                        <a:pos x="1118" y="14"/>
                      </a:cxn>
                      <a:cxn ang="0">
                        <a:pos x="1181" y="0"/>
                      </a:cxn>
                      <a:cxn ang="0">
                        <a:pos x="1235" y="7"/>
                      </a:cxn>
                      <a:cxn ang="0">
                        <a:pos x="1279" y="29"/>
                      </a:cxn>
                      <a:cxn ang="0">
                        <a:pos x="1315" y="66"/>
                      </a:cxn>
                      <a:cxn ang="0">
                        <a:pos x="1387" y="140"/>
                      </a:cxn>
                      <a:cxn ang="0">
                        <a:pos x="1413" y="214"/>
                      </a:cxn>
                      <a:cxn ang="0">
                        <a:pos x="1467" y="317"/>
                      </a:cxn>
                      <a:cxn ang="0">
                        <a:pos x="1539" y="436"/>
                      </a:cxn>
                      <a:cxn ang="0">
                        <a:pos x="1556" y="554"/>
                      </a:cxn>
                      <a:cxn ang="0">
                        <a:pos x="1619" y="687"/>
                      </a:cxn>
                      <a:cxn ang="0">
                        <a:pos x="1682" y="827"/>
                      </a:cxn>
                      <a:cxn ang="0">
                        <a:pos x="1754" y="982"/>
                      </a:cxn>
                      <a:cxn ang="0">
                        <a:pos x="1807" y="1137"/>
                      </a:cxn>
                      <a:cxn ang="0">
                        <a:pos x="1843" y="1300"/>
                      </a:cxn>
                      <a:cxn ang="0">
                        <a:pos x="1897" y="1447"/>
                      </a:cxn>
                      <a:cxn ang="0">
                        <a:pos x="1950" y="1617"/>
                      </a:cxn>
                      <a:cxn ang="0">
                        <a:pos x="1995" y="1773"/>
                      </a:cxn>
                      <a:cxn ang="0">
                        <a:pos x="2013" y="1920"/>
                      </a:cxn>
                      <a:cxn ang="0">
                        <a:pos x="2076" y="2075"/>
                      </a:cxn>
                      <a:cxn ang="0">
                        <a:pos x="2120" y="2208"/>
                      </a:cxn>
                      <a:cxn ang="0">
                        <a:pos x="2165" y="2341"/>
                      </a:cxn>
                      <a:cxn ang="0">
                        <a:pos x="2228" y="2459"/>
                      </a:cxn>
                      <a:cxn ang="0">
                        <a:pos x="2236" y="2570"/>
                      </a:cxn>
                      <a:cxn ang="0">
                        <a:pos x="2254" y="2659"/>
                      </a:cxn>
                      <a:cxn ang="0">
                        <a:pos x="2282" y="2740"/>
                      </a:cxn>
                    </a:cxnLst>
                    <a:pathLst>
                      <a:path w="20000" h="20000">
                        <a:moveTo>
                          <a:pt x="0" y="19096"/>
                        </a:moveTo>
                        <a:lnTo>
                          <a:pt x="156" y="18457"/>
                        </a:lnTo>
                        <a:lnTo>
                          <a:pt x="391" y="17872"/>
                        </a:lnTo>
                        <a:lnTo>
                          <a:pt x="547" y="17287"/>
                        </a:lnTo>
                        <a:lnTo>
                          <a:pt x="547" y="16649"/>
                        </a:lnTo>
                        <a:lnTo>
                          <a:pt x="859" y="16064"/>
                        </a:lnTo>
                        <a:lnTo>
                          <a:pt x="1250" y="15479"/>
                        </a:lnTo>
                        <a:lnTo>
                          <a:pt x="1484" y="14894"/>
                        </a:lnTo>
                        <a:lnTo>
                          <a:pt x="1719" y="14255"/>
                        </a:lnTo>
                        <a:lnTo>
                          <a:pt x="1875" y="13670"/>
                        </a:lnTo>
                        <a:lnTo>
                          <a:pt x="2422" y="13138"/>
                        </a:lnTo>
                        <a:lnTo>
                          <a:pt x="2500" y="12553"/>
                        </a:lnTo>
                        <a:lnTo>
                          <a:pt x="2578" y="12021"/>
                        </a:lnTo>
                        <a:lnTo>
                          <a:pt x="2813" y="11489"/>
                        </a:lnTo>
                        <a:lnTo>
                          <a:pt x="2969" y="10904"/>
                        </a:lnTo>
                        <a:lnTo>
                          <a:pt x="3281" y="10372"/>
                        </a:lnTo>
                        <a:lnTo>
                          <a:pt x="3438" y="9840"/>
                        </a:lnTo>
                        <a:lnTo>
                          <a:pt x="3672" y="9255"/>
                        </a:lnTo>
                        <a:lnTo>
                          <a:pt x="3984" y="8723"/>
                        </a:lnTo>
                        <a:lnTo>
                          <a:pt x="4063" y="8191"/>
                        </a:lnTo>
                        <a:lnTo>
                          <a:pt x="4219" y="7766"/>
                        </a:lnTo>
                        <a:lnTo>
                          <a:pt x="4609" y="7234"/>
                        </a:lnTo>
                        <a:lnTo>
                          <a:pt x="4688" y="6755"/>
                        </a:lnTo>
                        <a:lnTo>
                          <a:pt x="5313" y="6330"/>
                        </a:lnTo>
                        <a:lnTo>
                          <a:pt x="5469" y="5904"/>
                        </a:lnTo>
                        <a:lnTo>
                          <a:pt x="5547" y="5426"/>
                        </a:lnTo>
                        <a:lnTo>
                          <a:pt x="6094" y="5000"/>
                        </a:lnTo>
                        <a:lnTo>
                          <a:pt x="6094" y="4521"/>
                        </a:lnTo>
                        <a:lnTo>
                          <a:pt x="6406" y="4149"/>
                        </a:lnTo>
                        <a:lnTo>
                          <a:pt x="6563" y="3777"/>
                        </a:lnTo>
                        <a:lnTo>
                          <a:pt x="6563" y="3404"/>
                        </a:lnTo>
                        <a:lnTo>
                          <a:pt x="7188" y="3032"/>
                        </a:lnTo>
                        <a:lnTo>
                          <a:pt x="7188" y="2713"/>
                        </a:lnTo>
                        <a:lnTo>
                          <a:pt x="7578" y="2447"/>
                        </a:lnTo>
                        <a:lnTo>
                          <a:pt x="7656" y="2128"/>
                        </a:lnTo>
                        <a:lnTo>
                          <a:pt x="7656" y="1809"/>
                        </a:lnTo>
                        <a:lnTo>
                          <a:pt x="7891" y="1543"/>
                        </a:lnTo>
                        <a:lnTo>
                          <a:pt x="8047" y="1330"/>
                        </a:lnTo>
                        <a:lnTo>
                          <a:pt x="8516" y="1064"/>
                        </a:lnTo>
                        <a:lnTo>
                          <a:pt x="8516" y="851"/>
                        </a:lnTo>
                        <a:lnTo>
                          <a:pt x="8750" y="691"/>
                        </a:lnTo>
                        <a:lnTo>
                          <a:pt x="8828" y="479"/>
                        </a:lnTo>
                        <a:lnTo>
                          <a:pt x="9141" y="372"/>
                        </a:lnTo>
                        <a:lnTo>
                          <a:pt x="9453" y="266"/>
                        </a:lnTo>
                        <a:lnTo>
                          <a:pt x="9453" y="106"/>
                        </a:lnTo>
                        <a:lnTo>
                          <a:pt x="9766" y="106"/>
                        </a:lnTo>
                        <a:lnTo>
                          <a:pt x="10156" y="53"/>
                        </a:lnTo>
                        <a:lnTo>
                          <a:pt x="10313" y="0"/>
                        </a:lnTo>
                        <a:lnTo>
                          <a:pt x="10547" y="53"/>
                        </a:lnTo>
                        <a:lnTo>
                          <a:pt x="10781" y="53"/>
                        </a:lnTo>
                        <a:lnTo>
                          <a:pt x="10859" y="106"/>
                        </a:lnTo>
                        <a:lnTo>
                          <a:pt x="11172" y="213"/>
                        </a:lnTo>
                        <a:lnTo>
                          <a:pt x="11328" y="319"/>
                        </a:lnTo>
                        <a:lnTo>
                          <a:pt x="11484" y="479"/>
                        </a:lnTo>
                        <a:lnTo>
                          <a:pt x="11953" y="745"/>
                        </a:lnTo>
                        <a:lnTo>
                          <a:pt x="12109" y="1011"/>
                        </a:lnTo>
                        <a:lnTo>
                          <a:pt x="12344" y="1277"/>
                        </a:lnTo>
                        <a:lnTo>
                          <a:pt x="12344" y="1543"/>
                        </a:lnTo>
                        <a:lnTo>
                          <a:pt x="12422" y="1915"/>
                        </a:lnTo>
                        <a:lnTo>
                          <a:pt x="12813" y="2287"/>
                        </a:lnTo>
                        <a:lnTo>
                          <a:pt x="12813" y="2713"/>
                        </a:lnTo>
                        <a:lnTo>
                          <a:pt x="13438" y="3138"/>
                        </a:lnTo>
                        <a:lnTo>
                          <a:pt x="13438" y="3564"/>
                        </a:lnTo>
                        <a:lnTo>
                          <a:pt x="13594" y="3989"/>
                        </a:lnTo>
                        <a:lnTo>
                          <a:pt x="13906" y="4415"/>
                        </a:lnTo>
                        <a:lnTo>
                          <a:pt x="14141" y="4947"/>
                        </a:lnTo>
                        <a:lnTo>
                          <a:pt x="14453" y="5479"/>
                        </a:lnTo>
                        <a:lnTo>
                          <a:pt x="14688" y="5957"/>
                        </a:lnTo>
                        <a:lnTo>
                          <a:pt x="15234" y="6489"/>
                        </a:lnTo>
                        <a:lnTo>
                          <a:pt x="15313" y="7074"/>
                        </a:lnTo>
                        <a:lnTo>
                          <a:pt x="15469" y="7606"/>
                        </a:lnTo>
                        <a:lnTo>
                          <a:pt x="15781" y="8191"/>
                        </a:lnTo>
                        <a:lnTo>
                          <a:pt x="15938" y="8777"/>
                        </a:lnTo>
                        <a:lnTo>
                          <a:pt x="16094" y="9362"/>
                        </a:lnTo>
                        <a:lnTo>
                          <a:pt x="16328" y="9894"/>
                        </a:lnTo>
                        <a:lnTo>
                          <a:pt x="16563" y="10426"/>
                        </a:lnTo>
                        <a:lnTo>
                          <a:pt x="16719" y="11011"/>
                        </a:lnTo>
                        <a:lnTo>
                          <a:pt x="17031" y="11649"/>
                        </a:lnTo>
                        <a:lnTo>
                          <a:pt x="17266" y="12181"/>
                        </a:lnTo>
                        <a:lnTo>
                          <a:pt x="17422" y="12766"/>
                        </a:lnTo>
                        <a:lnTo>
                          <a:pt x="17500" y="13298"/>
                        </a:lnTo>
                        <a:lnTo>
                          <a:pt x="17578" y="13830"/>
                        </a:lnTo>
                        <a:lnTo>
                          <a:pt x="18125" y="14415"/>
                        </a:lnTo>
                        <a:lnTo>
                          <a:pt x="18125" y="14947"/>
                        </a:lnTo>
                        <a:lnTo>
                          <a:pt x="18438" y="15479"/>
                        </a:lnTo>
                        <a:lnTo>
                          <a:pt x="18516" y="15904"/>
                        </a:lnTo>
                        <a:lnTo>
                          <a:pt x="18750" y="16436"/>
                        </a:lnTo>
                        <a:lnTo>
                          <a:pt x="18906" y="16862"/>
                        </a:lnTo>
                        <a:lnTo>
                          <a:pt x="19141" y="17340"/>
                        </a:lnTo>
                        <a:lnTo>
                          <a:pt x="19453" y="17713"/>
                        </a:lnTo>
                        <a:lnTo>
                          <a:pt x="19453" y="18138"/>
                        </a:lnTo>
                        <a:lnTo>
                          <a:pt x="19531" y="18511"/>
                        </a:lnTo>
                        <a:lnTo>
                          <a:pt x="19609" y="18883"/>
                        </a:lnTo>
                        <a:lnTo>
                          <a:pt x="19688" y="19149"/>
                        </a:lnTo>
                        <a:lnTo>
                          <a:pt x="19844" y="19521"/>
                        </a:lnTo>
                        <a:lnTo>
                          <a:pt x="19922" y="19734"/>
                        </a:lnTo>
                        <a:lnTo>
                          <a:pt x="19922" y="19947"/>
                        </a:lnTo>
                      </a:path>
                    </a:pathLst>
                  </a:custGeom>
                  <a:pattFill prst="pct90">
                    <a:fgClr>
                      <a:srgbClr val="FFFFFF"/>
                    </a:fgClr>
                    <a:bgClr>
                      <a:srgbClr val="FFFFFF"/>
                    </a:bgClr>
                  </a:pattFill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269" name="Freeform 61"/>
                  <p:cNvSpPr/>
                  <p:nvPr/>
                </p:nvSpPr>
                <p:spPr>
                  <a:xfrm>
                    <a:off x="9561" y="10000"/>
                    <a:ext cx="10437" cy="10000"/>
                  </a:xfrm>
                  <a:custGeom>
                    <a:avLst/>
                    <a:gdLst/>
                    <a:ahLst/>
                    <a:cxnLst>
                      <a:cxn ang="0">
                        <a:pos x="20" y="82"/>
                      </a:cxn>
                      <a:cxn ang="0">
                        <a:pos x="62" y="234"/>
                      </a:cxn>
                      <a:cxn ang="0">
                        <a:pos x="113" y="392"/>
                      </a:cxn>
                      <a:cxn ang="0">
                        <a:pos x="165" y="537"/>
                      </a:cxn>
                      <a:cxn ang="0">
                        <a:pos x="227" y="695"/>
                      </a:cxn>
                      <a:cxn ang="0">
                        <a:pos x="330" y="847"/>
                      </a:cxn>
                      <a:cxn ang="0">
                        <a:pos x="372" y="985"/>
                      </a:cxn>
                      <a:cxn ang="0">
                        <a:pos x="434" y="1129"/>
                      </a:cxn>
                      <a:cxn ang="0">
                        <a:pos x="454" y="1267"/>
                      </a:cxn>
                      <a:cxn ang="0">
                        <a:pos x="537" y="1398"/>
                      </a:cxn>
                      <a:cxn ang="0">
                        <a:pos x="599" y="1522"/>
                      </a:cxn>
                      <a:cxn ang="0">
                        <a:pos x="640" y="1653"/>
                      </a:cxn>
                      <a:cxn ang="0">
                        <a:pos x="692" y="1763"/>
                      </a:cxn>
                      <a:cxn ang="0">
                        <a:pos x="775" y="1873"/>
                      </a:cxn>
                      <a:cxn ang="0">
                        <a:pos x="816" y="1983"/>
                      </a:cxn>
                      <a:cxn ang="0">
                        <a:pos x="868" y="2073"/>
                      </a:cxn>
                      <a:cxn ang="0">
                        <a:pos x="950" y="2156"/>
                      </a:cxn>
                      <a:cxn ang="0">
                        <a:pos x="1012" y="2238"/>
                      </a:cxn>
                      <a:cxn ang="0">
                        <a:pos x="1075" y="2307"/>
                      </a:cxn>
                      <a:cxn ang="0">
                        <a:pos x="1095" y="2369"/>
                      </a:cxn>
                      <a:cxn ang="0">
                        <a:pos x="1147" y="2417"/>
                      </a:cxn>
                      <a:cxn ang="0">
                        <a:pos x="1219" y="2459"/>
                      </a:cxn>
                      <a:cxn ang="0">
                        <a:pos x="1292" y="2486"/>
                      </a:cxn>
                      <a:cxn ang="0">
                        <a:pos x="1343" y="2493"/>
                      </a:cxn>
                      <a:cxn ang="0">
                        <a:pos x="1384" y="2493"/>
                      </a:cxn>
                      <a:cxn ang="0">
                        <a:pos x="1477" y="2486"/>
                      </a:cxn>
                      <a:cxn ang="0">
                        <a:pos x="1529" y="2438"/>
                      </a:cxn>
                      <a:cxn ang="0">
                        <a:pos x="1622" y="2390"/>
                      </a:cxn>
                      <a:cxn ang="0">
                        <a:pos x="1694" y="2321"/>
                      </a:cxn>
                      <a:cxn ang="0">
                        <a:pos x="1746" y="2231"/>
                      </a:cxn>
                      <a:cxn ang="0">
                        <a:pos x="1787" y="2149"/>
                      </a:cxn>
                      <a:cxn ang="0">
                        <a:pos x="1870" y="2038"/>
                      </a:cxn>
                      <a:cxn ang="0">
                        <a:pos x="1932" y="1914"/>
                      </a:cxn>
                      <a:cxn ang="0">
                        <a:pos x="2004" y="1790"/>
                      </a:cxn>
                      <a:cxn ang="0">
                        <a:pos x="2087" y="1659"/>
                      </a:cxn>
                      <a:cxn ang="0">
                        <a:pos x="2170" y="1522"/>
                      </a:cxn>
                      <a:cxn ang="0">
                        <a:pos x="2222" y="1391"/>
                      </a:cxn>
                      <a:cxn ang="0">
                        <a:pos x="2273" y="1253"/>
                      </a:cxn>
                      <a:cxn ang="0">
                        <a:pos x="2377" y="1109"/>
                      </a:cxn>
                      <a:cxn ang="0">
                        <a:pos x="2428" y="978"/>
                      </a:cxn>
                      <a:cxn ang="0">
                        <a:pos x="2470" y="847"/>
                      </a:cxn>
                      <a:cxn ang="0">
                        <a:pos x="2511" y="716"/>
                      </a:cxn>
                      <a:cxn ang="0">
                        <a:pos x="2625" y="592"/>
                      </a:cxn>
                      <a:cxn ang="0">
                        <a:pos x="2677" y="482"/>
                      </a:cxn>
                      <a:cxn ang="0">
                        <a:pos x="2728" y="378"/>
                      </a:cxn>
                      <a:cxn ang="0">
                        <a:pos x="2759" y="275"/>
                      </a:cxn>
                      <a:cxn ang="0">
                        <a:pos x="2790" y="199"/>
                      </a:cxn>
                      <a:cxn ang="0">
                        <a:pos x="2821" y="131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145" y="661"/>
                        </a:lnTo>
                        <a:lnTo>
                          <a:pt x="291" y="1212"/>
                        </a:lnTo>
                        <a:lnTo>
                          <a:pt x="436" y="1873"/>
                        </a:lnTo>
                        <a:lnTo>
                          <a:pt x="582" y="2534"/>
                        </a:lnTo>
                        <a:lnTo>
                          <a:pt x="800" y="3140"/>
                        </a:lnTo>
                        <a:lnTo>
                          <a:pt x="1164" y="3691"/>
                        </a:lnTo>
                        <a:lnTo>
                          <a:pt x="1164" y="4298"/>
                        </a:lnTo>
                        <a:lnTo>
                          <a:pt x="1455" y="4959"/>
                        </a:lnTo>
                        <a:lnTo>
                          <a:pt x="1600" y="5565"/>
                        </a:lnTo>
                        <a:lnTo>
                          <a:pt x="2182" y="6171"/>
                        </a:lnTo>
                        <a:lnTo>
                          <a:pt x="2327" y="6777"/>
                        </a:lnTo>
                        <a:lnTo>
                          <a:pt x="2400" y="7328"/>
                        </a:lnTo>
                        <a:lnTo>
                          <a:pt x="2618" y="7879"/>
                        </a:lnTo>
                        <a:lnTo>
                          <a:pt x="2764" y="8485"/>
                        </a:lnTo>
                        <a:lnTo>
                          <a:pt x="3055" y="9036"/>
                        </a:lnTo>
                        <a:lnTo>
                          <a:pt x="3127" y="9642"/>
                        </a:lnTo>
                        <a:lnTo>
                          <a:pt x="3200" y="10138"/>
                        </a:lnTo>
                        <a:lnTo>
                          <a:pt x="3636" y="10689"/>
                        </a:lnTo>
                        <a:lnTo>
                          <a:pt x="3782" y="11185"/>
                        </a:lnTo>
                        <a:lnTo>
                          <a:pt x="4073" y="11736"/>
                        </a:lnTo>
                        <a:lnTo>
                          <a:pt x="4218" y="12176"/>
                        </a:lnTo>
                        <a:lnTo>
                          <a:pt x="4364" y="12727"/>
                        </a:lnTo>
                        <a:lnTo>
                          <a:pt x="4509" y="13223"/>
                        </a:lnTo>
                        <a:lnTo>
                          <a:pt x="4655" y="13664"/>
                        </a:lnTo>
                        <a:lnTo>
                          <a:pt x="4873" y="14105"/>
                        </a:lnTo>
                        <a:lnTo>
                          <a:pt x="5236" y="14545"/>
                        </a:lnTo>
                        <a:lnTo>
                          <a:pt x="5455" y="14986"/>
                        </a:lnTo>
                        <a:lnTo>
                          <a:pt x="5600" y="15482"/>
                        </a:lnTo>
                        <a:lnTo>
                          <a:pt x="5745" y="15868"/>
                        </a:lnTo>
                        <a:lnTo>
                          <a:pt x="6109" y="16198"/>
                        </a:lnTo>
                        <a:lnTo>
                          <a:pt x="6109" y="16584"/>
                        </a:lnTo>
                        <a:lnTo>
                          <a:pt x="6473" y="16970"/>
                        </a:lnTo>
                        <a:lnTo>
                          <a:pt x="6691" y="17245"/>
                        </a:lnTo>
                        <a:lnTo>
                          <a:pt x="6836" y="17631"/>
                        </a:lnTo>
                        <a:lnTo>
                          <a:pt x="7127" y="17906"/>
                        </a:lnTo>
                        <a:lnTo>
                          <a:pt x="7127" y="18182"/>
                        </a:lnTo>
                        <a:lnTo>
                          <a:pt x="7564" y="18457"/>
                        </a:lnTo>
                        <a:lnTo>
                          <a:pt x="7564" y="18733"/>
                        </a:lnTo>
                        <a:lnTo>
                          <a:pt x="7709" y="18953"/>
                        </a:lnTo>
                        <a:lnTo>
                          <a:pt x="7855" y="19118"/>
                        </a:lnTo>
                        <a:lnTo>
                          <a:pt x="8073" y="19339"/>
                        </a:lnTo>
                        <a:lnTo>
                          <a:pt x="8509" y="19504"/>
                        </a:lnTo>
                        <a:lnTo>
                          <a:pt x="8582" y="19669"/>
                        </a:lnTo>
                        <a:lnTo>
                          <a:pt x="9018" y="19725"/>
                        </a:lnTo>
                        <a:lnTo>
                          <a:pt x="9091" y="19890"/>
                        </a:lnTo>
                        <a:lnTo>
                          <a:pt x="9236" y="19890"/>
                        </a:lnTo>
                        <a:lnTo>
                          <a:pt x="9455" y="19945"/>
                        </a:lnTo>
                        <a:lnTo>
                          <a:pt x="9600" y="19945"/>
                        </a:lnTo>
                        <a:lnTo>
                          <a:pt x="9745" y="19945"/>
                        </a:lnTo>
                        <a:lnTo>
                          <a:pt x="10255" y="19890"/>
                        </a:lnTo>
                        <a:lnTo>
                          <a:pt x="10400" y="19890"/>
                        </a:lnTo>
                        <a:lnTo>
                          <a:pt x="10545" y="19725"/>
                        </a:lnTo>
                        <a:lnTo>
                          <a:pt x="10764" y="19504"/>
                        </a:lnTo>
                        <a:lnTo>
                          <a:pt x="10909" y="19339"/>
                        </a:lnTo>
                        <a:lnTo>
                          <a:pt x="11418" y="19118"/>
                        </a:lnTo>
                        <a:lnTo>
                          <a:pt x="11418" y="18843"/>
                        </a:lnTo>
                        <a:lnTo>
                          <a:pt x="11927" y="18567"/>
                        </a:lnTo>
                        <a:lnTo>
                          <a:pt x="12145" y="18237"/>
                        </a:lnTo>
                        <a:lnTo>
                          <a:pt x="12291" y="17851"/>
                        </a:lnTo>
                        <a:lnTo>
                          <a:pt x="12436" y="17466"/>
                        </a:lnTo>
                        <a:lnTo>
                          <a:pt x="12582" y="17190"/>
                        </a:lnTo>
                        <a:lnTo>
                          <a:pt x="12873" y="16749"/>
                        </a:lnTo>
                        <a:lnTo>
                          <a:pt x="13164" y="16309"/>
                        </a:lnTo>
                        <a:lnTo>
                          <a:pt x="13309" y="15813"/>
                        </a:lnTo>
                        <a:lnTo>
                          <a:pt x="13600" y="15317"/>
                        </a:lnTo>
                        <a:lnTo>
                          <a:pt x="13891" y="14876"/>
                        </a:lnTo>
                        <a:lnTo>
                          <a:pt x="14109" y="14325"/>
                        </a:lnTo>
                        <a:lnTo>
                          <a:pt x="14400" y="13829"/>
                        </a:lnTo>
                        <a:lnTo>
                          <a:pt x="14691" y="13278"/>
                        </a:lnTo>
                        <a:lnTo>
                          <a:pt x="14764" y="12837"/>
                        </a:lnTo>
                        <a:lnTo>
                          <a:pt x="15273" y="12176"/>
                        </a:lnTo>
                        <a:lnTo>
                          <a:pt x="15491" y="11680"/>
                        </a:lnTo>
                        <a:lnTo>
                          <a:pt x="15636" y="11129"/>
                        </a:lnTo>
                        <a:lnTo>
                          <a:pt x="15782" y="10579"/>
                        </a:lnTo>
                        <a:lnTo>
                          <a:pt x="16000" y="10028"/>
                        </a:lnTo>
                        <a:lnTo>
                          <a:pt x="16291" y="9477"/>
                        </a:lnTo>
                        <a:lnTo>
                          <a:pt x="16727" y="8871"/>
                        </a:lnTo>
                        <a:lnTo>
                          <a:pt x="16873" y="8375"/>
                        </a:lnTo>
                        <a:lnTo>
                          <a:pt x="17091" y="7824"/>
                        </a:lnTo>
                        <a:lnTo>
                          <a:pt x="17236" y="7273"/>
                        </a:lnTo>
                        <a:lnTo>
                          <a:pt x="17382" y="6777"/>
                        </a:lnTo>
                        <a:lnTo>
                          <a:pt x="17673" y="6226"/>
                        </a:lnTo>
                        <a:lnTo>
                          <a:pt x="17673" y="5730"/>
                        </a:lnTo>
                        <a:lnTo>
                          <a:pt x="18255" y="5234"/>
                        </a:lnTo>
                        <a:lnTo>
                          <a:pt x="18473" y="4738"/>
                        </a:lnTo>
                        <a:lnTo>
                          <a:pt x="18545" y="4298"/>
                        </a:lnTo>
                        <a:lnTo>
                          <a:pt x="18836" y="3857"/>
                        </a:lnTo>
                        <a:lnTo>
                          <a:pt x="19127" y="3416"/>
                        </a:lnTo>
                        <a:lnTo>
                          <a:pt x="19200" y="3030"/>
                        </a:lnTo>
                        <a:lnTo>
                          <a:pt x="19418" y="2590"/>
                        </a:lnTo>
                        <a:lnTo>
                          <a:pt x="19418" y="2204"/>
                        </a:lnTo>
                        <a:lnTo>
                          <a:pt x="19564" y="1928"/>
                        </a:lnTo>
                        <a:lnTo>
                          <a:pt x="19636" y="1598"/>
                        </a:lnTo>
                        <a:lnTo>
                          <a:pt x="19855" y="1377"/>
                        </a:lnTo>
                        <a:lnTo>
                          <a:pt x="19855" y="1047"/>
                        </a:lnTo>
                        <a:lnTo>
                          <a:pt x="19927" y="882"/>
                        </a:lnTo>
                      </a:path>
                    </a:pathLst>
                  </a:custGeom>
                  <a:pattFill prst="pct90">
                    <a:fgClr>
                      <a:srgbClr val="FFFFFF"/>
                    </a:fgClr>
                    <a:bgClr>
                      <a:srgbClr val="FFFFFF"/>
                    </a:bgClr>
                  </a:pattFill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270" name="Group 62"/>
                <p:cNvGrpSpPr/>
                <p:nvPr/>
              </p:nvGrpSpPr>
              <p:grpSpPr>
                <a:xfrm>
                  <a:off x="10070" y="219"/>
                  <a:ext cx="9928" cy="19416"/>
                  <a:chOff x="-14" y="0"/>
                  <a:chExt cx="20015" cy="20000"/>
                </a:xfrm>
              </p:grpSpPr>
              <p:sp>
                <p:nvSpPr>
                  <p:cNvPr id="94271" name="Freeform 63"/>
                  <p:cNvSpPr/>
                  <p:nvPr/>
                </p:nvSpPr>
                <p:spPr>
                  <a:xfrm>
                    <a:off x="-14" y="0"/>
                    <a:ext cx="9673" cy="10380"/>
                  </a:xfrm>
                  <a:custGeom>
                    <a:avLst/>
                    <a:gdLst/>
                    <a:ahLst/>
                    <a:cxnLst>
                      <a:cxn ang="0">
                        <a:pos x="17" y="2582"/>
                      </a:cxn>
                      <a:cxn ang="0">
                        <a:pos x="61" y="2413"/>
                      </a:cxn>
                      <a:cxn ang="0">
                        <a:pos x="97" y="2253"/>
                      </a:cxn>
                      <a:cxn ang="0">
                        <a:pos x="167" y="2085"/>
                      </a:cxn>
                      <a:cxn ang="0">
                        <a:pos x="212" y="1909"/>
                      </a:cxn>
                      <a:cxn ang="0">
                        <a:pos x="282" y="1756"/>
                      </a:cxn>
                      <a:cxn ang="0">
                        <a:pos x="318" y="1596"/>
                      </a:cxn>
                      <a:cxn ang="0">
                        <a:pos x="371" y="1443"/>
                      </a:cxn>
                      <a:cxn ang="0">
                        <a:pos x="415" y="1299"/>
                      </a:cxn>
                      <a:cxn ang="0">
                        <a:pos x="459" y="1145"/>
                      </a:cxn>
                      <a:cxn ang="0">
                        <a:pos x="521" y="1016"/>
                      </a:cxn>
                      <a:cxn ang="0">
                        <a:pos x="601" y="886"/>
                      </a:cxn>
                      <a:cxn ang="0">
                        <a:pos x="627" y="756"/>
                      </a:cxn>
                      <a:cxn ang="0">
                        <a:pos x="689" y="641"/>
                      </a:cxn>
                      <a:cxn ang="0">
                        <a:pos x="742" y="527"/>
                      </a:cxn>
                      <a:cxn ang="0">
                        <a:pos x="813" y="420"/>
                      </a:cxn>
                      <a:cxn ang="0">
                        <a:pos x="857" y="336"/>
                      </a:cxn>
                      <a:cxn ang="0">
                        <a:pos x="866" y="252"/>
                      </a:cxn>
                      <a:cxn ang="0">
                        <a:pos x="910" y="183"/>
                      </a:cxn>
                      <a:cxn ang="0">
                        <a:pos x="963" y="122"/>
                      </a:cxn>
                      <a:cxn ang="0">
                        <a:pos x="998" y="68"/>
                      </a:cxn>
                      <a:cxn ang="0">
                        <a:pos x="1069" y="38"/>
                      </a:cxn>
                      <a:cxn ang="0">
                        <a:pos x="1104" y="15"/>
                      </a:cxn>
                      <a:cxn ang="0">
                        <a:pos x="1166" y="0"/>
                      </a:cxn>
                      <a:cxn ang="0">
                        <a:pos x="1219" y="7"/>
                      </a:cxn>
                      <a:cxn ang="0">
                        <a:pos x="1263" y="30"/>
                      </a:cxn>
                      <a:cxn ang="0">
                        <a:pos x="1299" y="68"/>
                      </a:cxn>
                      <a:cxn ang="0">
                        <a:pos x="1370" y="137"/>
                      </a:cxn>
                      <a:cxn ang="0">
                        <a:pos x="1396" y="221"/>
                      </a:cxn>
                      <a:cxn ang="0">
                        <a:pos x="1449" y="320"/>
                      </a:cxn>
                      <a:cxn ang="0">
                        <a:pos x="1520" y="435"/>
                      </a:cxn>
                      <a:cxn ang="0">
                        <a:pos x="1538" y="557"/>
                      </a:cxn>
                      <a:cxn ang="0">
                        <a:pos x="1599" y="695"/>
                      </a:cxn>
                      <a:cxn ang="0">
                        <a:pos x="1661" y="832"/>
                      </a:cxn>
                      <a:cxn ang="0">
                        <a:pos x="1732" y="985"/>
                      </a:cxn>
                      <a:cxn ang="0">
                        <a:pos x="1785" y="1145"/>
                      </a:cxn>
                      <a:cxn ang="0">
                        <a:pos x="1820" y="1306"/>
                      </a:cxn>
                      <a:cxn ang="0">
                        <a:pos x="1874" y="1466"/>
                      </a:cxn>
                      <a:cxn ang="0">
                        <a:pos x="1926" y="1619"/>
                      </a:cxn>
                      <a:cxn ang="0">
                        <a:pos x="1970" y="1780"/>
                      </a:cxn>
                      <a:cxn ang="0">
                        <a:pos x="1988" y="1940"/>
                      </a:cxn>
                      <a:cxn ang="0">
                        <a:pos x="2050" y="2085"/>
                      </a:cxn>
                      <a:cxn ang="0">
                        <a:pos x="2094" y="2230"/>
                      </a:cxn>
                      <a:cxn ang="0">
                        <a:pos x="2138" y="2360"/>
                      </a:cxn>
                      <a:cxn ang="0">
                        <a:pos x="2200" y="2482"/>
                      </a:cxn>
                      <a:cxn ang="0">
                        <a:pos x="2209" y="2589"/>
                      </a:cxn>
                      <a:cxn ang="0">
                        <a:pos x="2227" y="2681"/>
                      </a:cxn>
                      <a:cxn ang="0">
                        <a:pos x="2253" y="2757"/>
                      </a:cxn>
                    </a:cxnLst>
                    <a:pathLst>
                      <a:path w="20000" h="20000">
                        <a:moveTo>
                          <a:pt x="0" y="19071"/>
                        </a:moveTo>
                        <a:lnTo>
                          <a:pt x="156" y="18470"/>
                        </a:lnTo>
                        <a:lnTo>
                          <a:pt x="391" y="17869"/>
                        </a:lnTo>
                        <a:lnTo>
                          <a:pt x="547" y="17268"/>
                        </a:lnTo>
                        <a:lnTo>
                          <a:pt x="547" y="16721"/>
                        </a:lnTo>
                        <a:lnTo>
                          <a:pt x="859" y="16120"/>
                        </a:lnTo>
                        <a:lnTo>
                          <a:pt x="1250" y="15519"/>
                        </a:lnTo>
                        <a:lnTo>
                          <a:pt x="1484" y="14918"/>
                        </a:lnTo>
                        <a:lnTo>
                          <a:pt x="1719" y="14262"/>
                        </a:lnTo>
                        <a:lnTo>
                          <a:pt x="1875" y="13661"/>
                        </a:lnTo>
                        <a:lnTo>
                          <a:pt x="2422" y="13115"/>
                        </a:lnTo>
                        <a:lnTo>
                          <a:pt x="2500" y="12568"/>
                        </a:lnTo>
                        <a:lnTo>
                          <a:pt x="2578" y="12022"/>
                        </a:lnTo>
                        <a:lnTo>
                          <a:pt x="2813" y="11421"/>
                        </a:lnTo>
                        <a:lnTo>
                          <a:pt x="2969" y="10874"/>
                        </a:lnTo>
                        <a:lnTo>
                          <a:pt x="3281" y="10328"/>
                        </a:lnTo>
                        <a:lnTo>
                          <a:pt x="3438" y="9836"/>
                        </a:lnTo>
                        <a:lnTo>
                          <a:pt x="3672" y="9290"/>
                        </a:lnTo>
                        <a:lnTo>
                          <a:pt x="3984" y="8798"/>
                        </a:lnTo>
                        <a:lnTo>
                          <a:pt x="4063" y="8197"/>
                        </a:lnTo>
                        <a:lnTo>
                          <a:pt x="4219" y="7760"/>
                        </a:lnTo>
                        <a:lnTo>
                          <a:pt x="4609" y="7268"/>
                        </a:lnTo>
                        <a:lnTo>
                          <a:pt x="4688" y="6776"/>
                        </a:lnTo>
                        <a:lnTo>
                          <a:pt x="5313" y="6339"/>
                        </a:lnTo>
                        <a:lnTo>
                          <a:pt x="5469" y="5902"/>
                        </a:lnTo>
                        <a:lnTo>
                          <a:pt x="5547" y="5410"/>
                        </a:lnTo>
                        <a:lnTo>
                          <a:pt x="6094" y="5027"/>
                        </a:lnTo>
                        <a:lnTo>
                          <a:pt x="6094" y="4590"/>
                        </a:lnTo>
                        <a:lnTo>
                          <a:pt x="6406" y="4153"/>
                        </a:lnTo>
                        <a:lnTo>
                          <a:pt x="6563" y="3770"/>
                        </a:lnTo>
                        <a:lnTo>
                          <a:pt x="6563" y="3443"/>
                        </a:lnTo>
                        <a:lnTo>
                          <a:pt x="7188" y="3005"/>
                        </a:lnTo>
                        <a:lnTo>
                          <a:pt x="7188" y="2732"/>
                        </a:lnTo>
                        <a:lnTo>
                          <a:pt x="7578" y="2404"/>
                        </a:lnTo>
                        <a:lnTo>
                          <a:pt x="7656" y="2131"/>
                        </a:lnTo>
                        <a:lnTo>
                          <a:pt x="7656" y="1803"/>
                        </a:lnTo>
                        <a:lnTo>
                          <a:pt x="7891" y="1585"/>
                        </a:lnTo>
                        <a:lnTo>
                          <a:pt x="8047" y="1311"/>
                        </a:lnTo>
                        <a:lnTo>
                          <a:pt x="8516" y="1038"/>
                        </a:lnTo>
                        <a:lnTo>
                          <a:pt x="8516" y="874"/>
                        </a:lnTo>
                        <a:lnTo>
                          <a:pt x="8750" y="656"/>
                        </a:lnTo>
                        <a:lnTo>
                          <a:pt x="8828" y="492"/>
                        </a:lnTo>
                        <a:lnTo>
                          <a:pt x="9141" y="383"/>
                        </a:lnTo>
                        <a:lnTo>
                          <a:pt x="9453" y="273"/>
                        </a:lnTo>
                        <a:lnTo>
                          <a:pt x="9453" y="109"/>
                        </a:lnTo>
                        <a:lnTo>
                          <a:pt x="9766" y="109"/>
                        </a:lnTo>
                        <a:lnTo>
                          <a:pt x="10156" y="55"/>
                        </a:lnTo>
                        <a:lnTo>
                          <a:pt x="10313" y="0"/>
                        </a:lnTo>
                        <a:lnTo>
                          <a:pt x="10547" y="55"/>
                        </a:lnTo>
                        <a:lnTo>
                          <a:pt x="10781" y="55"/>
                        </a:lnTo>
                        <a:lnTo>
                          <a:pt x="10859" y="109"/>
                        </a:lnTo>
                        <a:lnTo>
                          <a:pt x="11172" y="219"/>
                        </a:lnTo>
                        <a:lnTo>
                          <a:pt x="11328" y="328"/>
                        </a:lnTo>
                        <a:lnTo>
                          <a:pt x="11484" y="492"/>
                        </a:lnTo>
                        <a:lnTo>
                          <a:pt x="11953" y="710"/>
                        </a:lnTo>
                        <a:lnTo>
                          <a:pt x="12109" y="984"/>
                        </a:lnTo>
                        <a:lnTo>
                          <a:pt x="12344" y="1257"/>
                        </a:lnTo>
                        <a:lnTo>
                          <a:pt x="12344" y="1585"/>
                        </a:lnTo>
                        <a:lnTo>
                          <a:pt x="12422" y="1913"/>
                        </a:lnTo>
                        <a:lnTo>
                          <a:pt x="12813" y="2295"/>
                        </a:lnTo>
                        <a:lnTo>
                          <a:pt x="12813" y="2732"/>
                        </a:lnTo>
                        <a:lnTo>
                          <a:pt x="13438" y="3115"/>
                        </a:lnTo>
                        <a:lnTo>
                          <a:pt x="13438" y="3497"/>
                        </a:lnTo>
                        <a:lnTo>
                          <a:pt x="13594" y="3989"/>
                        </a:lnTo>
                        <a:lnTo>
                          <a:pt x="13906" y="4426"/>
                        </a:lnTo>
                        <a:lnTo>
                          <a:pt x="14141" y="4973"/>
                        </a:lnTo>
                        <a:lnTo>
                          <a:pt x="14453" y="5519"/>
                        </a:lnTo>
                        <a:lnTo>
                          <a:pt x="14688" y="5956"/>
                        </a:lnTo>
                        <a:lnTo>
                          <a:pt x="15234" y="6503"/>
                        </a:lnTo>
                        <a:lnTo>
                          <a:pt x="15313" y="7049"/>
                        </a:lnTo>
                        <a:lnTo>
                          <a:pt x="15469" y="7596"/>
                        </a:lnTo>
                        <a:lnTo>
                          <a:pt x="15781" y="8197"/>
                        </a:lnTo>
                        <a:lnTo>
                          <a:pt x="15938" y="8798"/>
                        </a:lnTo>
                        <a:lnTo>
                          <a:pt x="16094" y="9344"/>
                        </a:lnTo>
                        <a:lnTo>
                          <a:pt x="16328" y="9891"/>
                        </a:lnTo>
                        <a:lnTo>
                          <a:pt x="16563" y="10492"/>
                        </a:lnTo>
                        <a:lnTo>
                          <a:pt x="16719" y="11038"/>
                        </a:lnTo>
                        <a:lnTo>
                          <a:pt x="17031" y="11585"/>
                        </a:lnTo>
                        <a:lnTo>
                          <a:pt x="17266" y="12186"/>
                        </a:lnTo>
                        <a:lnTo>
                          <a:pt x="17422" y="12732"/>
                        </a:lnTo>
                        <a:lnTo>
                          <a:pt x="17500" y="13279"/>
                        </a:lnTo>
                        <a:lnTo>
                          <a:pt x="17578" y="13880"/>
                        </a:lnTo>
                        <a:lnTo>
                          <a:pt x="18125" y="14426"/>
                        </a:lnTo>
                        <a:lnTo>
                          <a:pt x="18125" y="14918"/>
                        </a:lnTo>
                        <a:lnTo>
                          <a:pt x="18438" y="15410"/>
                        </a:lnTo>
                        <a:lnTo>
                          <a:pt x="18516" y="15956"/>
                        </a:lnTo>
                        <a:lnTo>
                          <a:pt x="18750" y="16448"/>
                        </a:lnTo>
                        <a:lnTo>
                          <a:pt x="18906" y="16885"/>
                        </a:lnTo>
                        <a:lnTo>
                          <a:pt x="19141" y="17268"/>
                        </a:lnTo>
                        <a:lnTo>
                          <a:pt x="19453" y="17760"/>
                        </a:lnTo>
                        <a:lnTo>
                          <a:pt x="19453" y="18197"/>
                        </a:lnTo>
                        <a:lnTo>
                          <a:pt x="19531" y="18525"/>
                        </a:lnTo>
                        <a:lnTo>
                          <a:pt x="19609" y="18852"/>
                        </a:lnTo>
                        <a:lnTo>
                          <a:pt x="19688" y="19180"/>
                        </a:lnTo>
                        <a:lnTo>
                          <a:pt x="19844" y="19508"/>
                        </a:lnTo>
                        <a:lnTo>
                          <a:pt x="19922" y="19727"/>
                        </a:lnTo>
                        <a:lnTo>
                          <a:pt x="19922" y="19945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272" name="Freeform 64"/>
                  <p:cNvSpPr/>
                  <p:nvPr/>
                </p:nvSpPr>
                <p:spPr>
                  <a:xfrm>
                    <a:off x="9621" y="9984"/>
                    <a:ext cx="10380" cy="10016"/>
                  </a:xfrm>
                  <a:custGeom>
                    <a:avLst/>
                    <a:gdLst/>
                    <a:ahLst/>
                    <a:cxnLst>
                      <a:cxn ang="0">
                        <a:pos x="20" y="78"/>
                      </a:cxn>
                      <a:cxn ang="0">
                        <a:pos x="60" y="234"/>
                      </a:cxn>
                      <a:cxn ang="0">
                        <a:pos x="111" y="391"/>
                      </a:cxn>
                      <a:cxn ang="0">
                        <a:pos x="162" y="547"/>
                      </a:cxn>
                      <a:cxn ang="0">
                        <a:pos x="223" y="697"/>
                      </a:cxn>
                      <a:cxn ang="0">
                        <a:pos x="325" y="846"/>
                      </a:cxn>
                      <a:cxn ang="0">
                        <a:pos x="365" y="989"/>
                      </a:cxn>
                      <a:cxn ang="0">
                        <a:pos x="427" y="1131"/>
                      </a:cxn>
                      <a:cxn ang="0">
                        <a:pos x="447" y="1274"/>
                      </a:cxn>
                      <a:cxn ang="0">
                        <a:pos x="528" y="1408"/>
                      </a:cxn>
                      <a:cxn ang="0">
                        <a:pos x="589" y="1529"/>
                      </a:cxn>
                      <a:cxn ang="0">
                        <a:pos x="630" y="1665"/>
                      </a:cxn>
                      <a:cxn ang="0">
                        <a:pos x="681" y="1771"/>
                      </a:cxn>
                      <a:cxn ang="0">
                        <a:pos x="762" y="1886"/>
                      </a:cxn>
                      <a:cxn ang="0">
                        <a:pos x="803" y="1985"/>
                      </a:cxn>
                      <a:cxn ang="0">
                        <a:pos x="854" y="2085"/>
                      </a:cxn>
                      <a:cxn ang="0">
                        <a:pos x="935" y="2177"/>
                      </a:cxn>
                      <a:cxn ang="0">
                        <a:pos x="996" y="2255"/>
                      </a:cxn>
                      <a:cxn ang="0">
                        <a:pos x="1057" y="2319"/>
                      </a:cxn>
                      <a:cxn ang="0">
                        <a:pos x="1077" y="2376"/>
                      </a:cxn>
                      <a:cxn ang="0">
                        <a:pos x="1128" y="2426"/>
                      </a:cxn>
                      <a:cxn ang="0">
                        <a:pos x="1199" y="2469"/>
                      </a:cxn>
                      <a:cxn ang="0">
                        <a:pos x="1271" y="2497"/>
                      </a:cxn>
                      <a:cxn ang="0">
                        <a:pos x="1321" y="2504"/>
                      </a:cxn>
                      <a:cxn ang="0">
                        <a:pos x="1362" y="2504"/>
                      </a:cxn>
                      <a:cxn ang="0">
                        <a:pos x="1454" y="2497"/>
                      </a:cxn>
                      <a:cxn ang="0">
                        <a:pos x="1505" y="2447"/>
                      </a:cxn>
                      <a:cxn ang="0">
                        <a:pos x="1596" y="2398"/>
                      </a:cxn>
                      <a:cxn ang="0">
                        <a:pos x="1667" y="2326"/>
                      </a:cxn>
                      <a:cxn ang="0">
                        <a:pos x="1718" y="2255"/>
                      </a:cxn>
                      <a:cxn ang="0">
                        <a:pos x="1758" y="2155"/>
                      </a:cxn>
                      <a:cxn ang="0">
                        <a:pos x="1840" y="2042"/>
                      </a:cxn>
                      <a:cxn ang="0">
                        <a:pos x="1901" y="1935"/>
                      </a:cxn>
                      <a:cxn ang="0">
                        <a:pos x="1972" y="1800"/>
                      </a:cxn>
                      <a:cxn ang="0">
                        <a:pos x="2053" y="1672"/>
                      </a:cxn>
                      <a:cxn ang="0">
                        <a:pos x="2135" y="1529"/>
                      </a:cxn>
                      <a:cxn ang="0">
                        <a:pos x="2186" y="1394"/>
                      </a:cxn>
                      <a:cxn ang="0">
                        <a:pos x="2236" y="1259"/>
                      </a:cxn>
                      <a:cxn ang="0">
                        <a:pos x="2338" y="1117"/>
                      </a:cxn>
                      <a:cxn ang="0">
                        <a:pos x="2389" y="982"/>
                      </a:cxn>
                      <a:cxn ang="0">
                        <a:pos x="2429" y="846"/>
                      </a:cxn>
                      <a:cxn ang="0">
                        <a:pos x="2470" y="718"/>
                      </a:cxn>
                      <a:cxn ang="0">
                        <a:pos x="2582" y="597"/>
                      </a:cxn>
                      <a:cxn ang="0">
                        <a:pos x="2633" y="484"/>
                      </a:cxn>
                      <a:cxn ang="0">
                        <a:pos x="2684" y="377"/>
                      </a:cxn>
                      <a:cxn ang="0">
                        <a:pos x="2714" y="284"/>
                      </a:cxn>
                      <a:cxn ang="0">
                        <a:pos x="2744" y="206"/>
                      </a:cxn>
                      <a:cxn ang="0">
                        <a:pos x="2775" y="135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145" y="623"/>
                        </a:lnTo>
                        <a:lnTo>
                          <a:pt x="291" y="1246"/>
                        </a:lnTo>
                        <a:lnTo>
                          <a:pt x="436" y="1870"/>
                        </a:lnTo>
                        <a:lnTo>
                          <a:pt x="582" y="2493"/>
                        </a:lnTo>
                        <a:lnTo>
                          <a:pt x="800" y="3116"/>
                        </a:lnTo>
                        <a:lnTo>
                          <a:pt x="1164" y="3739"/>
                        </a:lnTo>
                        <a:lnTo>
                          <a:pt x="1164" y="4363"/>
                        </a:lnTo>
                        <a:lnTo>
                          <a:pt x="1455" y="4986"/>
                        </a:lnTo>
                        <a:lnTo>
                          <a:pt x="1600" y="5552"/>
                        </a:lnTo>
                        <a:lnTo>
                          <a:pt x="2182" y="6176"/>
                        </a:lnTo>
                        <a:lnTo>
                          <a:pt x="2327" y="6742"/>
                        </a:lnTo>
                        <a:lnTo>
                          <a:pt x="2400" y="7309"/>
                        </a:lnTo>
                        <a:lnTo>
                          <a:pt x="2618" y="7875"/>
                        </a:lnTo>
                        <a:lnTo>
                          <a:pt x="2764" y="8499"/>
                        </a:lnTo>
                        <a:lnTo>
                          <a:pt x="3055" y="9008"/>
                        </a:lnTo>
                        <a:lnTo>
                          <a:pt x="3127" y="9575"/>
                        </a:lnTo>
                        <a:lnTo>
                          <a:pt x="3200" y="10142"/>
                        </a:lnTo>
                        <a:lnTo>
                          <a:pt x="3636" y="10652"/>
                        </a:lnTo>
                        <a:lnTo>
                          <a:pt x="3782" y="11218"/>
                        </a:lnTo>
                        <a:lnTo>
                          <a:pt x="4073" y="11728"/>
                        </a:lnTo>
                        <a:lnTo>
                          <a:pt x="4218" y="12181"/>
                        </a:lnTo>
                        <a:lnTo>
                          <a:pt x="4364" y="12691"/>
                        </a:lnTo>
                        <a:lnTo>
                          <a:pt x="4509" y="13258"/>
                        </a:lnTo>
                        <a:lnTo>
                          <a:pt x="4655" y="13654"/>
                        </a:lnTo>
                        <a:lnTo>
                          <a:pt x="4873" y="14108"/>
                        </a:lnTo>
                        <a:lnTo>
                          <a:pt x="5236" y="14561"/>
                        </a:lnTo>
                        <a:lnTo>
                          <a:pt x="5455" y="15014"/>
                        </a:lnTo>
                        <a:lnTo>
                          <a:pt x="5600" y="15411"/>
                        </a:lnTo>
                        <a:lnTo>
                          <a:pt x="5745" y="15807"/>
                        </a:lnTo>
                        <a:lnTo>
                          <a:pt x="6109" y="16204"/>
                        </a:lnTo>
                        <a:lnTo>
                          <a:pt x="6109" y="16601"/>
                        </a:lnTo>
                        <a:lnTo>
                          <a:pt x="6473" y="16941"/>
                        </a:lnTo>
                        <a:lnTo>
                          <a:pt x="6691" y="17337"/>
                        </a:lnTo>
                        <a:lnTo>
                          <a:pt x="6836" y="17564"/>
                        </a:lnTo>
                        <a:lnTo>
                          <a:pt x="7127" y="17960"/>
                        </a:lnTo>
                        <a:lnTo>
                          <a:pt x="7127" y="18130"/>
                        </a:lnTo>
                        <a:lnTo>
                          <a:pt x="7564" y="18470"/>
                        </a:lnTo>
                        <a:lnTo>
                          <a:pt x="7564" y="18754"/>
                        </a:lnTo>
                        <a:lnTo>
                          <a:pt x="7709" y="18924"/>
                        </a:lnTo>
                        <a:lnTo>
                          <a:pt x="7855" y="19150"/>
                        </a:lnTo>
                        <a:lnTo>
                          <a:pt x="8073" y="19320"/>
                        </a:lnTo>
                        <a:lnTo>
                          <a:pt x="8509" y="19490"/>
                        </a:lnTo>
                        <a:lnTo>
                          <a:pt x="8582" y="19660"/>
                        </a:lnTo>
                        <a:lnTo>
                          <a:pt x="9018" y="19717"/>
                        </a:lnTo>
                        <a:lnTo>
                          <a:pt x="9091" y="19887"/>
                        </a:lnTo>
                        <a:lnTo>
                          <a:pt x="9236" y="19887"/>
                        </a:lnTo>
                        <a:lnTo>
                          <a:pt x="9455" y="19943"/>
                        </a:lnTo>
                        <a:lnTo>
                          <a:pt x="9600" y="19943"/>
                        </a:lnTo>
                        <a:lnTo>
                          <a:pt x="9745" y="19943"/>
                        </a:lnTo>
                        <a:lnTo>
                          <a:pt x="10255" y="19887"/>
                        </a:lnTo>
                        <a:lnTo>
                          <a:pt x="10400" y="19887"/>
                        </a:lnTo>
                        <a:lnTo>
                          <a:pt x="10545" y="19717"/>
                        </a:lnTo>
                        <a:lnTo>
                          <a:pt x="10764" y="19490"/>
                        </a:lnTo>
                        <a:lnTo>
                          <a:pt x="10909" y="19320"/>
                        </a:lnTo>
                        <a:lnTo>
                          <a:pt x="11418" y="19093"/>
                        </a:lnTo>
                        <a:lnTo>
                          <a:pt x="11418" y="18810"/>
                        </a:lnTo>
                        <a:lnTo>
                          <a:pt x="11927" y="18527"/>
                        </a:lnTo>
                        <a:lnTo>
                          <a:pt x="12145" y="18244"/>
                        </a:lnTo>
                        <a:lnTo>
                          <a:pt x="12291" y="17960"/>
                        </a:lnTo>
                        <a:lnTo>
                          <a:pt x="12436" y="17564"/>
                        </a:lnTo>
                        <a:lnTo>
                          <a:pt x="12582" y="17167"/>
                        </a:lnTo>
                        <a:lnTo>
                          <a:pt x="12873" y="16714"/>
                        </a:lnTo>
                        <a:lnTo>
                          <a:pt x="13164" y="16261"/>
                        </a:lnTo>
                        <a:lnTo>
                          <a:pt x="13309" y="15807"/>
                        </a:lnTo>
                        <a:lnTo>
                          <a:pt x="13600" y="15411"/>
                        </a:lnTo>
                        <a:lnTo>
                          <a:pt x="13891" y="14844"/>
                        </a:lnTo>
                        <a:lnTo>
                          <a:pt x="14109" y="14334"/>
                        </a:lnTo>
                        <a:lnTo>
                          <a:pt x="14400" y="13824"/>
                        </a:lnTo>
                        <a:lnTo>
                          <a:pt x="14691" y="13314"/>
                        </a:lnTo>
                        <a:lnTo>
                          <a:pt x="14764" y="12805"/>
                        </a:lnTo>
                        <a:lnTo>
                          <a:pt x="15273" y="12181"/>
                        </a:lnTo>
                        <a:lnTo>
                          <a:pt x="15491" y="11671"/>
                        </a:lnTo>
                        <a:lnTo>
                          <a:pt x="15636" y="11105"/>
                        </a:lnTo>
                        <a:lnTo>
                          <a:pt x="15782" y="10538"/>
                        </a:lnTo>
                        <a:lnTo>
                          <a:pt x="16000" y="10028"/>
                        </a:lnTo>
                        <a:lnTo>
                          <a:pt x="16291" y="9462"/>
                        </a:lnTo>
                        <a:lnTo>
                          <a:pt x="16727" y="8895"/>
                        </a:lnTo>
                        <a:lnTo>
                          <a:pt x="16873" y="8385"/>
                        </a:lnTo>
                        <a:lnTo>
                          <a:pt x="17091" y="7819"/>
                        </a:lnTo>
                        <a:lnTo>
                          <a:pt x="17236" y="7309"/>
                        </a:lnTo>
                        <a:lnTo>
                          <a:pt x="17382" y="6742"/>
                        </a:lnTo>
                        <a:lnTo>
                          <a:pt x="17673" y="6232"/>
                        </a:lnTo>
                        <a:lnTo>
                          <a:pt x="17673" y="5722"/>
                        </a:lnTo>
                        <a:lnTo>
                          <a:pt x="18255" y="5212"/>
                        </a:lnTo>
                        <a:lnTo>
                          <a:pt x="18473" y="4759"/>
                        </a:lnTo>
                        <a:lnTo>
                          <a:pt x="18545" y="4249"/>
                        </a:lnTo>
                        <a:lnTo>
                          <a:pt x="18836" y="3853"/>
                        </a:lnTo>
                        <a:lnTo>
                          <a:pt x="19127" y="3399"/>
                        </a:lnTo>
                        <a:lnTo>
                          <a:pt x="19200" y="3003"/>
                        </a:lnTo>
                        <a:lnTo>
                          <a:pt x="19418" y="2606"/>
                        </a:lnTo>
                        <a:lnTo>
                          <a:pt x="19418" y="2266"/>
                        </a:lnTo>
                        <a:lnTo>
                          <a:pt x="19564" y="1870"/>
                        </a:lnTo>
                        <a:lnTo>
                          <a:pt x="19636" y="1643"/>
                        </a:lnTo>
                        <a:lnTo>
                          <a:pt x="19855" y="1360"/>
                        </a:lnTo>
                        <a:lnTo>
                          <a:pt x="19855" y="1076"/>
                        </a:lnTo>
                        <a:lnTo>
                          <a:pt x="19927" y="850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94273" name="Freeform 65"/>
              <p:cNvSpPr/>
              <p:nvPr/>
            </p:nvSpPr>
            <p:spPr>
              <a:xfrm>
                <a:off x="19241" y="-2"/>
                <a:ext cx="764" cy="9889"/>
              </a:xfrm>
              <a:custGeom>
                <a:avLst/>
                <a:gdLst/>
                <a:ahLst/>
                <a:cxnLst>
                  <a:cxn ang="0">
                    <a:pos x="0" y="2230"/>
                  </a:cxn>
                  <a:cxn ang="0">
                    <a:pos x="0" y="2090"/>
                  </a:cxn>
                  <a:cxn ang="0">
                    <a:pos x="0" y="1941"/>
                  </a:cxn>
                  <a:cxn ang="0">
                    <a:pos x="0" y="1800"/>
                  </a:cxn>
                  <a:cxn ang="0">
                    <a:pos x="0" y="1652"/>
                  </a:cxn>
                  <a:cxn ang="0">
                    <a:pos x="0" y="1517"/>
                  </a:cxn>
                  <a:cxn ang="0">
                    <a:pos x="0" y="1388"/>
                  </a:cxn>
                  <a:cxn ang="0">
                    <a:pos x="0" y="1253"/>
                  </a:cxn>
                  <a:cxn ang="0">
                    <a:pos x="0" y="1118"/>
                  </a:cxn>
                  <a:cxn ang="0">
                    <a:pos x="0" y="990"/>
                  </a:cxn>
                  <a:cxn ang="0">
                    <a:pos x="0" y="874"/>
                  </a:cxn>
                  <a:cxn ang="0">
                    <a:pos x="0" y="765"/>
                  </a:cxn>
                  <a:cxn ang="0">
                    <a:pos x="0" y="656"/>
                  </a:cxn>
                  <a:cxn ang="0">
                    <a:pos x="0" y="546"/>
                  </a:cxn>
                  <a:cxn ang="0">
                    <a:pos x="0" y="456"/>
                  </a:cxn>
                  <a:cxn ang="0">
                    <a:pos x="0" y="366"/>
                  </a:cxn>
                  <a:cxn ang="0">
                    <a:pos x="0" y="295"/>
                  </a:cxn>
                  <a:cxn ang="0">
                    <a:pos x="0" y="218"/>
                  </a:cxn>
                  <a:cxn ang="0">
                    <a:pos x="0" y="160"/>
                  </a:cxn>
                  <a:cxn ang="0">
                    <a:pos x="0" y="102"/>
                  </a:cxn>
                  <a:cxn ang="0">
                    <a:pos x="0" y="57"/>
                  </a:cxn>
                  <a:cxn ang="0">
                    <a:pos x="0" y="32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25"/>
                  </a:cxn>
                  <a:cxn ang="0">
                    <a:pos x="0" y="57"/>
                  </a:cxn>
                  <a:cxn ang="0">
                    <a:pos x="0" y="122"/>
                  </a:cxn>
                  <a:cxn ang="0">
                    <a:pos x="0" y="186"/>
                  </a:cxn>
                  <a:cxn ang="0">
                    <a:pos x="0" y="276"/>
                  </a:cxn>
                  <a:cxn ang="0">
                    <a:pos x="0" y="379"/>
                  </a:cxn>
                  <a:cxn ang="0">
                    <a:pos x="0" y="482"/>
                  </a:cxn>
                  <a:cxn ang="0">
                    <a:pos x="0" y="597"/>
                  </a:cxn>
                  <a:cxn ang="0">
                    <a:pos x="0" y="719"/>
                  </a:cxn>
                  <a:cxn ang="0">
                    <a:pos x="0" y="855"/>
                  </a:cxn>
                  <a:cxn ang="0">
                    <a:pos x="0" y="990"/>
                  </a:cxn>
                  <a:cxn ang="0">
                    <a:pos x="0" y="1131"/>
                  </a:cxn>
                  <a:cxn ang="0">
                    <a:pos x="0" y="1260"/>
                  </a:cxn>
                  <a:cxn ang="0">
                    <a:pos x="0" y="1408"/>
                  </a:cxn>
                  <a:cxn ang="0">
                    <a:pos x="0" y="1543"/>
                  </a:cxn>
                  <a:cxn ang="0">
                    <a:pos x="0" y="1671"/>
                  </a:cxn>
                  <a:cxn ang="0">
                    <a:pos x="0" y="1806"/>
                  </a:cxn>
                  <a:cxn ang="0">
                    <a:pos x="1" y="1922"/>
                  </a:cxn>
                  <a:cxn ang="0">
                    <a:pos x="1" y="2038"/>
                  </a:cxn>
                  <a:cxn ang="0">
                    <a:pos x="1" y="2140"/>
                  </a:cxn>
                  <a:cxn ang="0">
                    <a:pos x="1" y="2237"/>
                  </a:cxn>
                  <a:cxn ang="0">
                    <a:pos x="1" y="2314"/>
                  </a:cxn>
                  <a:cxn ang="0">
                    <a:pos x="1" y="2385"/>
                  </a:cxn>
                </a:cxnLst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pattFill prst="pct90">
                <a:fgClr>
                  <a:srgbClr val="FFFFFF"/>
                </a:fgClr>
                <a:bgClr>
                  <a:srgbClr val="FFFFFF"/>
                </a:bgClr>
              </a:pattFill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4274" name="Text Box 66"/>
            <p:cNvSpPr txBox="1"/>
            <p:nvPr/>
          </p:nvSpPr>
          <p:spPr>
            <a:xfrm>
              <a:off x="1776" y="1440"/>
              <a:ext cx="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lang="en-US" altLang="zh-CN" baseline="-2500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419" name="Group 67"/>
          <p:cNvGrpSpPr/>
          <p:nvPr/>
        </p:nvGrpSpPr>
        <p:grpSpPr>
          <a:xfrm>
            <a:off x="558800" y="2100263"/>
            <a:ext cx="7729538" cy="2047875"/>
            <a:chOff x="352" y="1421"/>
            <a:chExt cx="4869" cy="1290"/>
          </a:xfrm>
        </p:grpSpPr>
        <p:sp>
          <p:nvSpPr>
            <p:cNvPr id="94276" name="Text Box 68"/>
            <p:cNvSpPr txBox="1"/>
            <p:nvPr/>
          </p:nvSpPr>
          <p:spPr>
            <a:xfrm>
              <a:off x="4939" y="1854"/>
              <a:ext cx="282" cy="4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7" name="Line 69"/>
            <p:cNvSpPr/>
            <p:nvPr/>
          </p:nvSpPr>
          <p:spPr>
            <a:xfrm>
              <a:off x="692" y="2213"/>
              <a:ext cx="440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sm"/>
              <a:tailEnd type="triangl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8" name="Line 70"/>
            <p:cNvSpPr/>
            <p:nvPr/>
          </p:nvSpPr>
          <p:spPr>
            <a:xfrm>
              <a:off x="692" y="1559"/>
              <a:ext cx="0" cy="11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9" name="Text Box 71"/>
            <p:cNvSpPr txBox="1"/>
            <p:nvPr/>
          </p:nvSpPr>
          <p:spPr>
            <a:xfrm>
              <a:off x="352" y="1421"/>
              <a:ext cx="507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i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424" name="Group 72"/>
          <p:cNvGrpSpPr/>
          <p:nvPr/>
        </p:nvGrpSpPr>
        <p:grpSpPr>
          <a:xfrm>
            <a:off x="768350" y="149225"/>
            <a:ext cx="6946900" cy="1674813"/>
            <a:chOff x="484" y="192"/>
            <a:chExt cx="4376" cy="1055"/>
          </a:xfrm>
        </p:grpSpPr>
        <p:grpSp>
          <p:nvGrpSpPr>
            <p:cNvPr id="94281" name="Group 73"/>
            <p:cNvGrpSpPr/>
            <p:nvPr/>
          </p:nvGrpSpPr>
          <p:grpSpPr>
            <a:xfrm>
              <a:off x="628" y="192"/>
              <a:ext cx="4232" cy="1055"/>
              <a:chOff x="612" y="192"/>
              <a:chExt cx="4240" cy="1055"/>
            </a:xfrm>
          </p:grpSpPr>
          <p:grpSp>
            <p:nvGrpSpPr>
              <p:cNvPr id="94282" name="Group 74"/>
              <p:cNvGrpSpPr/>
              <p:nvPr/>
            </p:nvGrpSpPr>
            <p:grpSpPr>
              <a:xfrm>
                <a:off x="612" y="696"/>
                <a:ext cx="4240" cy="551"/>
                <a:chOff x="612" y="696"/>
                <a:chExt cx="4240" cy="551"/>
              </a:xfrm>
            </p:grpSpPr>
            <p:grpSp>
              <p:nvGrpSpPr>
                <p:cNvPr id="94283" name="Group 75"/>
                <p:cNvGrpSpPr/>
                <p:nvPr/>
              </p:nvGrpSpPr>
              <p:grpSpPr>
                <a:xfrm>
                  <a:off x="612" y="711"/>
                  <a:ext cx="1446" cy="536"/>
                  <a:chOff x="612" y="711"/>
                  <a:chExt cx="1446" cy="536"/>
                </a:xfrm>
              </p:grpSpPr>
              <p:grpSp>
                <p:nvGrpSpPr>
                  <p:cNvPr id="94284" name="Group 76"/>
                  <p:cNvGrpSpPr/>
                  <p:nvPr/>
                </p:nvGrpSpPr>
                <p:grpSpPr>
                  <a:xfrm>
                    <a:off x="612" y="721"/>
                    <a:ext cx="237" cy="526"/>
                    <a:chOff x="0" y="0"/>
                    <a:chExt cx="20022" cy="20001"/>
                  </a:xfrm>
                </p:grpSpPr>
                <p:sp>
                  <p:nvSpPr>
                    <p:cNvPr id="94285" name="Freeform 77"/>
                    <p:cNvSpPr/>
                    <p:nvPr/>
                  </p:nvSpPr>
                  <p:spPr>
                    <a:xfrm>
                      <a:off x="0" y="0"/>
                      <a:ext cx="9719" cy="10375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81"/>
                        </a:cxn>
                        <a:cxn ang="0">
                          <a:pos x="77" y="2413"/>
                        </a:cxn>
                        <a:cxn ang="0">
                          <a:pos x="124" y="2239"/>
                        </a:cxn>
                        <a:cxn ang="0">
                          <a:pos x="187" y="2079"/>
                        </a:cxn>
                        <a:cxn ang="0">
                          <a:pos x="218" y="1912"/>
                        </a:cxn>
                        <a:cxn ang="0">
                          <a:pos x="280" y="1752"/>
                        </a:cxn>
                        <a:cxn ang="0">
                          <a:pos x="343" y="1599"/>
                        </a:cxn>
                        <a:cxn ang="0">
                          <a:pos x="374" y="1439"/>
                        </a:cxn>
                        <a:cxn ang="0">
                          <a:pos x="436" y="1294"/>
                        </a:cxn>
                        <a:cxn ang="0">
                          <a:pos x="484" y="1149"/>
                        </a:cxn>
                        <a:cxn ang="0">
                          <a:pos x="546" y="1017"/>
                        </a:cxn>
                        <a:cxn ang="0">
                          <a:pos x="593" y="887"/>
                        </a:cxn>
                        <a:cxn ang="0">
                          <a:pos x="624" y="763"/>
                        </a:cxn>
                        <a:cxn ang="0">
                          <a:pos x="671" y="632"/>
                        </a:cxn>
                        <a:cxn ang="0">
                          <a:pos x="749" y="530"/>
                        </a:cxn>
                        <a:cxn ang="0">
                          <a:pos x="796" y="429"/>
                        </a:cxn>
                        <a:cxn ang="0">
                          <a:pos x="843" y="341"/>
                        </a:cxn>
                        <a:cxn ang="0">
                          <a:pos x="874" y="254"/>
                        </a:cxn>
                        <a:cxn ang="0">
                          <a:pos x="936" y="181"/>
                        </a:cxn>
                        <a:cxn ang="0">
                          <a:pos x="983" y="116"/>
                        </a:cxn>
                        <a:cxn ang="0">
                          <a:pos x="1030" y="72"/>
                        </a:cxn>
                        <a:cxn ang="0">
                          <a:pos x="1092" y="36"/>
                        </a:cxn>
                        <a:cxn ang="0">
                          <a:pos x="1139" y="14"/>
                        </a:cxn>
                        <a:cxn ang="0">
                          <a:pos x="1171" y="0"/>
                        </a:cxn>
                        <a:cxn ang="0">
                          <a:pos x="1233" y="7"/>
                        </a:cxn>
                        <a:cxn ang="0">
                          <a:pos x="1279" y="29"/>
                        </a:cxn>
                        <a:cxn ang="0">
                          <a:pos x="1327" y="72"/>
                        </a:cxn>
                        <a:cxn ang="0">
                          <a:pos x="1389" y="138"/>
                        </a:cxn>
                        <a:cxn ang="0">
                          <a:pos x="1420" y="218"/>
                        </a:cxn>
                        <a:cxn ang="0">
                          <a:pos x="1483" y="320"/>
                        </a:cxn>
                        <a:cxn ang="0">
                          <a:pos x="1545" y="436"/>
                        </a:cxn>
                        <a:cxn ang="0">
                          <a:pos x="1576" y="559"/>
                        </a:cxn>
                        <a:cxn ang="0">
                          <a:pos x="1639" y="690"/>
                        </a:cxn>
                        <a:cxn ang="0">
                          <a:pos x="1686" y="836"/>
                        </a:cxn>
                        <a:cxn ang="0">
                          <a:pos x="1732" y="988"/>
                        </a:cxn>
                        <a:cxn ang="0">
                          <a:pos x="1795" y="1141"/>
                        </a:cxn>
                        <a:cxn ang="0">
                          <a:pos x="1842" y="1308"/>
                        </a:cxn>
                        <a:cxn ang="0">
                          <a:pos x="1904" y="1461"/>
                        </a:cxn>
                        <a:cxn ang="0">
                          <a:pos x="1951" y="1621"/>
                        </a:cxn>
                        <a:cxn ang="0">
                          <a:pos x="1983" y="1774"/>
                        </a:cxn>
                        <a:cxn ang="0">
                          <a:pos x="2029" y="1933"/>
                        </a:cxn>
                        <a:cxn ang="0">
                          <a:pos x="2076" y="2086"/>
                        </a:cxn>
                        <a:cxn ang="0">
                          <a:pos x="2107" y="2224"/>
                        </a:cxn>
                        <a:cxn ang="0">
                          <a:pos x="2154" y="2355"/>
                        </a:cxn>
                        <a:cxn ang="0">
                          <a:pos x="2201" y="2471"/>
                        </a:cxn>
                        <a:cxn ang="0">
                          <a:pos x="2232" y="2588"/>
                        </a:cxn>
                        <a:cxn ang="0">
                          <a:pos x="2248" y="2675"/>
                        </a:cxn>
                        <a:cxn ang="0">
                          <a:pos x="2279" y="2755"/>
                        </a:cxn>
                      </a:cxnLst>
                      <a:pathLst>
                        <a:path w="20000" h="20000">
                          <a:moveTo>
                            <a:pt x="0" y="19063"/>
                          </a:moveTo>
                          <a:lnTo>
                            <a:pt x="272" y="18490"/>
                          </a:lnTo>
                          <a:lnTo>
                            <a:pt x="544" y="17865"/>
                          </a:lnTo>
                          <a:lnTo>
                            <a:pt x="680" y="17292"/>
                          </a:lnTo>
                          <a:lnTo>
                            <a:pt x="816" y="16667"/>
                          </a:lnTo>
                          <a:lnTo>
                            <a:pt x="1088" y="16042"/>
                          </a:lnTo>
                          <a:lnTo>
                            <a:pt x="1361" y="15469"/>
                          </a:lnTo>
                          <a:lnTo>
                            <a:pt x="1633" y="14896"/>
                          </a:lnTo>
                          <a:lnTo>
                            <a:pt x="1769" y="14271"/>
                          </a:lnTo>
                          <a:lnTo>
                            <a:pt x="1905" y="13698"/>
                          </a:lnTo>
                          <a:lnTo>
                            <a:pt x="2177" y="13177"/>
                          </a:lnTo>
                          <a:lnTo>
                            <a:pt x="2449" y="12552"/>
                          </a:lnTo>
                          <a:lnTo>
                            <a:pt x="2721" y="12031"/>
                          </a:lnTo>
                          <a:lnTo>
                            <a:pt x="2993" y="11458"/>
                          </a:lnTo>
                          <a:lnTo>
                            <a:pt x="2993" y="10885"/>
                          </a:lnTo>
                          <a:lnTo>
                            <a:pt x="3265" y="10313"/>
                          </a:lnTo>
                          <a:lnTo>
                            <a:pt x="3537" y="9792"/>
                          </a:lnTo>
                          <a:lnTo>
                            <a:pt x="3810" y="9271"/>
                          </a:lnTo>
                          <a:lnTo>
                            <a:pt x="4082" y="8750"/>
                          </a:lnTo>
                          <a:lnTo>
                            <a:pt x="4218" y="8229"/>
                          </a:lnTo>
                          <a:lnTo>
                            <a:pt x="4354" y="7708"/>
                          </a:lnTo>
                          <a:lnTo>
                            <a:pt x="4762" y="7292"/>
                          </a:lnTo>
                          <a:lnTo>
                            <a:pt x="4898" y="6771"/>
                          </a:lnTo>
                          <a:lnTo>
                            <a:pt x="5170" y="6354"/>
                          </a:lnTo>
                          <a:lnTo>
                            <a:pt x="5306" y="5885"/>
                          </a:lnTo>
                          <a:lnTo>
                            <a:pt x="5442" y="5469"/>
                          </a:lnTo>
                          <a:lnTo>
                            <a:pt x="5850" y="5000"/>
                          </a:lnTo>
                          <a:lnTo>
                            <a:pt x="5850" y="4531"/>
                          </a:lnTo>
                          <a:lnTo>
                            <a:pt x="6259" y="4167"/>
                          </a:lnTo>
                          <a:lnTo>
                            <a:pt x="6531" y="3802"/>
                          </a:lnTo>
                          <a:lnTo>
                            <a:pt x="6531" y="3438"/>
                          </a:lnTo>
                          <a:lnTo>
                            <a:pt x="6939" y="3073"/>
                          </a:lnTo>
                          <a:lnTo>
                            <a:pt x="7075" y="2708"/>
                          </a:lnTo>
                          <a:lnTo>
                            <a:pt x="7347" y="2448"/>
                          </a:lnTo>
                          <a:lnTo>
                            <a:pt x="7483" y="2083"/>
                          </a:lnTo>
                          <a:lnTo>
                            <a:pt x="7619" y="1823"/>
                          </a:lnTo>
                          <a:lnTo>
                            <a:pt x="7891" y="1563"/>
                          </a:lnTo>
                          <a:lnTo>
                            <a:pt x="8163" y="1302"/>
                          </a:lnTo>
                          <a:lnTo>
                            <a:pt x="8435" y="1042"/>
                          </a:lnTo>
                          <a:lnTo>
                            <a:pt x="8571" y="833"/>
                          </a:lnTo>
                          <a:lnTo>
                            <a:pt x="8844" y="677"/>
                          </a:lnTo>
                          <a:lnTo>
                            <a:pt x="8980" y="521"/>
                          </a:lnTo>
                          <a:lnTo>
                            <a:pt x="9116" y="365"/>
                          </a:lnTo>
                          <a:lnTo>
                            <a:pt x="9524" y="260"/>
                          </a:lnTo>
                          <a:lnTo>
                            <a:pt x="9524" y="104"/>
                          </a:lnTo>
                          <a:lnTo>
                            <a:pt x="9932" y="104"/>
                          </a:lnTo>
                          <a:lnTo>
                            <a:pt x="10068" y="52"/>
                          </a:lnTo>
                          <a:lnTo>
                            <a:pt x="10204" y="0"/>
                          </a:lnTo>
                          <a:lnTo>
                            <a:pt x="10476" y="52"/>
                          </a:lnTo>
                          <a:lnTo>
                            <a:pt x="10748" y="52"/>
                          </a:lnTo>
                          <a:lnTo>
                            <a:pt x="10884" y="104"/>
                          </a:lnTo>
                          <a:lnTo>
                            <a:pt x="11156" y="208"/>
                          </a:lnTo>
                          <a:lnTo>
                            <a:pt x="11293" y="313"/>
                          </a:lnTo>
                          <a:lnTo>
                            <a:pt x="11565" y="521"/>
                          </a:lnTo>
                          <a:lnTo>
                            <a:pt x="11837" y="781"/>
                          </a:lnTo>
                          <a:lnTo>
                            <a:pt x="12109" y="990"/>
                          </a:lnTo>
                          <a:lnTo>
                            <a:pt x="12245" y="1250"/>
                          </a:lnTo>
                          <a:lnTo>
                            <a:pt x="12381" y="1563"/>
                          </a:lnTo>
                          <a:lnTo>
                            <a:pt x="12653" y="1875"/>
                          </a:lnTo>
                          <a:lnTo>
                            <a:pt x="12925" y="2292"/>
                          </a:lnTo>
                          <a:lnTo>
                            <a:pt x="13061" y="2708"/>
                          </a:lnTo>
                          <a:lnTo>
                            <a:pt x="13469" y="3125"/>
                          </a:lnTo>
                          <a:lnTo>
                            <a:pt x="13469" y="3542"/>
                          </a:lnTo>
                          <a:lnTo>
                            <a:pt x="13741" y="4010"/>
                          </a:lnTo>
                          <a:lnTo>
                            <a:pt x="14150" y="4427"/>
                          </a:lnTo>
                          <a:lnTo>
                            <a:pt x="14286" y="4948"/>
                          </a:lnTo>
                          <a:lnTo>
                            <a:pt x="14558" y="5469"/>
                          </a:lnTo>
                          <a:lnTo>
                            <a:pt x="14694" y="5990"/>
                          </a:lnTo>
                          <a:lnTo>
                            <a:pt x="14966" y="6510"/>
                          </a:lnTo>
                          <a:lnTo>
                            <a:pt x="15102" y="7083"/>
                          </a:lnTo>
                          <a:lnTo>
                            <a:pt x="15374" y="7656"/>
                          </a:lnTo>
                          <a:lnTo>
                            <a:pt x="15646" y="8177"/>
                          </a:lnTo>
                          <a:lnTo>
                            <a:pt x="15918" y="8802"/>
                          </a:lnTo>
                          <a:lnTo>
                            <a:pt x="16054" y="9375"/>
                          </a:lnTo>
                          <a:lnTo>
                            <a:pt x="16190" y="9896"/>
                          </a:lnTo>
                          <a:lnTo>
                            <a:pt x="16599" y="10469"/>
                          </a:lnTo>
                          <a:lnTo>
                            <a:pt x="16735" y="10990"/>
                          </a:lnTo>
                          <a:lnTo>
                            <a:pt x="17007" y="11615"/>
                          </a:lnTo>
                          <a:lnTo>
                            <a:pt x="17143" y="12135"/>
                          </a:lnTo>
                          <a:lnTo>
                            <a:pt x="17279" y="12708"/>
                          </a:lnTo>
                          <a:lnTo>
                            <a:pt x="17551" y="13281"/>
                          </a:lnTo>
                          <a:lnTo>
                            <a:pt x="17687" y="13854"/>
                          </a:lnTo>
                          <a:lnTo>
                            <a:pt x="17959" y="14375"/>
                          </a:lnTo>
                          <a:lnTo>
                            <a:pt x="18095" y="14948"/>
                          </a:lnTo>
                          <a:lnTo>
                            <a:pt x="18231" y="15469"/>
                          </a:lnTo>
                          <a:lnTo>
                            <a:pt x="18367" y="15938"/>
                          </a:lnTo>
                          <a:lnTo>
                            <a:pt x="18639" y="16406"/>
                          </a:lnTo>
                          <a:lnTo>
                            <a:pt x="18776" y="16875"/>
                          </a:lnTo>
                          <a:lnTo>
                            <a:pt x="19048" y="17292"/>
                          </a:lnTo>
                          <a:lnTo>
                            <a:pt x="19184" y="17708"/>
                          </a:lnTo>
                          <a:lnTo>
                            <a:pt x="19320" y="18177"/>
                          </a:lnTo>
                          <a:lnTo>
                            <a:pt x="19456" y="18542"/>
                          </a:lnTo>
                          <a:lnTo>
                            <a:pt x="19456" y="18906"/>
                          </a:lnTo>
                          <a:lnTo>
                            <a:pt x="19592" y="19167"/>
                          </a:lnTo>
                          <a:lnTo>
                            <a:pt x="19728" y="19479"/>
                          </a:lnTo>
                          <a:lnTo>
                            <a:pt x="19864" y="19740"/>
                          </a:lnTo>
                          <a:lnTo>
                            <a:pt x="19864" y="19948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86" name="Freeform 78"/>
                    <p:cNvSpPr/>
                    <p:nvPr/>
                  </p:nvSpPr>
                  <p:spPr>
                    <a:xfrm>
                      <a:off x="9654" y="9976"/>
                      <a:ext cx="10368" cy="10025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81"/>
                        </a:cxn>
                        <a:cxn ang="0">
                          <a:pos x="71" y="237"/>
                        </a:cxn>
                        <a:cxn ang="0">
                          <a:pos x="124" y="393"/>
                        </a:cxn>
                        <a:cxn ang="0">
                          <a:pos x="194" y="549"/>
                        </a:cxn>
                        <a:cxn ang="0">
                          <a:pos x="230" y="699"/>
                        </a:cxn>
                        <a:cxn ang="0">
                          <a:pos x="301" y="848"/>
                        </a:cxn>
                        <a:cxn ang="0">
                          <a:pos x="372" y="997"/>
                        </a:cxn>
                        <a:cxn ang="0">
                          <a:pos x="407" y="1133"/>
                        </a:cxn>
                        <a:cxn ang="0">
                          <a:pos x="461" y="1276"/>
                        </a:cxn>
                        <a:cxn ang="0">
                          <a:pos x="532" y="1412"/>
                        </a:cxn>
                        <a:cxn ang="0">
                          <a:pos x="567" y="1541"/>
                        </a:cxn>
                        <a:cxn ang="0">
                          <a:pos x="638" y="1656"/>
                        </a:cxn>
                        <a:cxn ang="0">
                          <a:pos x="692" y="1778"/>
                        </a:cxn>
                        <a:cxn ang="0">
                          <a:pos x="745" y="1887"/>
                        </a:cxn>
                        <a:cxn ang="0">
                          <a:pos x="798" y="1995"/>
                        </a:cxn>
                        <a:cxn ang="0">
                          <a:pos x="851" y="2091"/>
                        </a:cxn>
                        <a:cxn ang="0">
                          <a:pos x="922" y="2172"/>
                        </a:cxn>
                        <a:cxn ang="0">
                          <a:pos x="976" y="2254"/>
                        </a:cxn>
                        <a:cxn ang="0">
                          <a:pos x="1029" y="2328"/>
                        </a:cxn>
                        <a:cxn ang="0">
                          <a:pos x="1100" y="2389"/>
                        </a:cxn>
                        <a:cxn ang="0">
                          <a:pos x="1153" y="2437"/>
                        </a:cxn>
                        <a:cxn ang="0">
                          <a:pos x="1189" y="2478"/>
                        </a:cxn>
                        <a:cxn ang="0">
                          <a:pos x="1260" y="2505"/>
                        </a:cxn>
                        <a:cxn ang="0">
                          <a:pos x="1313" y="2511"/>
                        </a:cxn>
                        <a:cxn ang="0">
                          <a:pos x="1384" y="2511"/>
                        </a:cxn>
                        <a:cxn ang="0">
                          <a:pos x="1437" y="2505"/>
                        </a:cxn>
                        <a:cxn ang="0">
                          <a:pos x="1490" y="2457"/>
                        </a:cxn>
                        <a:cxn ang="0">
                          <a:pos x="1579" y="2410"/>
                        </a:cxn>
                        <a:cxn ang="0">
                          <a:pos x="1632" y="2335"/>
                        </a:cxn>
                        <a:cxn ang="0">
                          <a:pos x="1685" y="2247"/>
                        </a:cxn>
                        <a:cxn ang="0">
                          <a:pos x="1775" y="2165"/>
                        </a:cxn>
                        <a:cxn ang="0">
                          <a:pos x="1845" y="2050"/>
                        </a:cxn>
                        <a:cxn ang="0">
                          <a:pos x="1916" y="1934"/>
                        </a:cxn>
                        <a:cxn ang="0">
                          <a:pos x="1969" y="1806"/>
                        </a:cxn>
                        <a:cxn ang="0">
                          <a:pos x="2058" y="1676"/>
                        </a:cxn>
                        <a:cxn ang="0">
                          <a:pos x="2111" y="1541"/>
                        </a:cxn>
                        <a:cxn ang="0">
                          <a:pos x="2182" y="1398"/>
                        </a:cxn>
                        <a:cxn ang="0">
                          <a:pos x="2236" y="1262"/>
                        </a:cxn>
                        <a:cxn ang="0">
                          <a:pos x="2306" y="1120"/>
                        </a:cxn>
                        <a:cxn ang="0">
                          <a:pos x="2377" y="977"/>
                        </a:cxn>
                        <a:cxn ang="0">
                          <a:pos x="2413" y="855"/>
                        </a:cxn>
                        <a:cxn ang="0">
                          <a:pos x="2484" y="719"/>
                        </a:cxn>
                        <a:cxn ang="0">
                          <a:pos x="2555" y="597"/>
                        </a:cxn>
                        <a:cxn ang="0">
                          <a:pos x="2609" y="488"/>
                        </a:cxn>
                        <a:cxn ang="0">
                          <a:pos x="2661" y="379"/>
                        </a:cxn>
                        <a:cxn ang="0">
                          <a:pos x="2697" y="278"/>
                        </a:cxn>
                        <a:cxn ang="0">
                          <a:pos x="2715" y="210"/>
                        </a:cxn>
                        <a:cxn ang="0">
                          <a:pos x="2750" y="128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47"/>
                          </a:lnTo>
                          <a:lnTo>
                            <a:pt x="382" y="1240"/>
                          </a:lnTo>
                          <a:lnTo>
                            <a:pt x="510" y="1887"/>
                          </a:lnTo>
                          <a:lnTo>
                            <a:pt x="764" y="2534"/>
                          </a:lnTo>
                          <a:lnTo>
                            <a:pt x="892" y="3127"/>
                          </a:lnTo>
                          <a:lnTo>
                            <a:pt x="1274" y="3720"/>
                          </a:lnTo>
                          <a:lnTo>
                            <a:pt x="1401" y="4367"/>
                          </a:lnTo>
                          <a:lnTo>
                            <a:pt x="1656" y="4960"/>
                          </a:lnTo>
                          <a:lnTo>
                            <a:pt x="1656" y="5553"/>
                          </a:lnTo>
                          <a:lnTo>
                            <a:pt x="2038" y="6146"/>
                          </a:lnTo>
                          <a:lnTo>
                            <a:pt x="2166" y="6739"/>
                          </a:lnTo>
                          <a:lnTo>
                            <a:pt x="2420" y="7278"/>
                          </a:lnTo>
                          <a:lnTo>
                            <a:pt x="2675" y="7925"/>
                          </a:lnTo>
                          <a:lnTo>
                            <a:pt x="2803" y="8464"/>
                          </a:lnTo>
                          <a:lnTo>
                            <a:pt x="2930" y="9003"/>
                          </a:lnTo>
                          <a:lnTo>
                            <a:pt x="3185" y="9596"/>
                          </a:lnTo>
                          <a:lnTo>
                            <a:pt x="3312" y="10135"/>
                          </a:lnTo>
                          <a:lnTo>
                            <a:pt x="3567" y="10674"/>
                          </a:lnTo>
                          <a:lnTo>
                            <a:pt x="3822" y="11213"/>
                          </a:lnTo>
                          <a:lnTo>
                            <a:pt x="3949" y="11698"/>
                          </a:lnTo>
                          <a:lnTo>
                            <a:pt x="4076" y="12237"/>
                          </a:lnTo>
                          <a:lnTo>
                            <a:pt x="4331" y="12722"/>
                          </a:lnTo>
                          <a:lnTo>
                            <a:pt x="4586" y="13154"/>
                          </a:lnTo>
                          <a:lnTo>
                            <a:pt x="4713" y="13693"/>
                          </a:lnTo>
                          <a:lnTo>
                            <a:pt x="4968" y="14124"/>
                          </a:lnTo>
                          <a:lnTo>
                            <a:pt x="5096" y="14555"/>
                          </a:lnTo>
                          <a:lnTo>
                            <a:pt x="5350" y="14987"/>
                          </a:lnTo>
                          <a:lnTo>
                            <a:pt x="5605" y="15472"/>
                          </a:lnTo>
                          <a:lnTo>
                            <a:pt x="5732" y="15849"/>
                          </a:lnTo>
                          <a:lnTo>
                            <a:pt x="6115" y="16226"/>
                          </a:lnTo>
                          <a:lnTo>
                            <a:pt x="6115" y="16604"/>
                          </a:lnTo>
                          <a:lnTo>
                            <a:pt x="6369" y="16981"/>
                          </a:lnTo>
                          <a:lnTo>
                            <a:pt x="6624" y="17251"/>
                          </a:lnTo>
                          <a:lnTo>
                            <a:pt x="6752" y="17628"/>
                          </a:lnTo>
                          <a:lnTo>
                            <a:pt x="7006" y="17898"/>
                          </a:lnTo>
                          <a:lnTo>
                            <a:pt x="7261" y="18167"/>
                          </a:lnTo>
                          <a:lnTo>
                            <a:pt x="7389" y="18491"/>
                          </a:lnTo>
                          <a:lnTo>
                            <a:pt x="7516" y="18760"/>
                          </a:lnTo>
                          <a:lnTo>
                            <a:pt x="7898" y="18976"/>
                          </a:lnTo>
                          <a:lnTo>
                            <a:pt x="8025" y="19137"/>
                          </a:lnTo>
                          <a:lnTo>
                            <a:pt x="8280" y="19353"/>
                          </a:lnTo>
                          <a:lnTo>
                            <a:pt x="8408" y="19461"/>
                          </a:lnTo>
                          <a:lnTo>
                            <a:pt x="8535" y="19677"/>
                          </a:lnTo>
                          <a:lnTo>
                            <a:pt x="8917" y="19730"/>
                          </a:lnTo>
                          <a:lnTo>
                            <a:pt x="9045" y="19892"/>
                          </a:lnTo>
                          <a:lnTo>
                            <a:pt x="9299" y="19892"/>
                          </a:lnTo>
                          <a:lnTo>
                            <a:pt x="9427" y="19946"/>
                          </a:lnTo>
                          <a:lnTo>
                            <a:pt x="9682" y="19946"/>
                          </a:lnTo>
                          <a:lnTo>
                            <a:pt x="9936" y="19946"/>
                          </a:lnTo>
                          <a:lnTo>
                            <a:pt x="10064" y="19892"/>
                          </a:lnTo>
                          <a:lnTo>
                            <a:pt x="10318" y="19892"/>
                          </a:lnTo>
                          <a:lnTo>
                            <a:pt x="10573" y="19677"/>
                          </a:lnTo>
                          <a:lnTo>
                            <a:pt x="10701" y="19515"/>
                          </a:lnTo>
                          <a:lnTo>
                            <a:pt x="10955" y="19353"/>
                          </a:lnTo>
                          <a:lnTo>
                            <a:pt x="11338" y="19137"/>
                          </a:lnTo>
                          <a:lnTo>
                            <a:pt x="11465" y="18868"/>
                          </a:lnTo>
                          <a:lnTo>
                            <a:pt x="11720" y="18544"/>
                          </a:lnTo>
                          <a:lnTo>
                            <a:pt x="11975" y="18275"/>
                          </a:lnTo>
                          <a:lnTo>
                            <a:pt x="12102" y="17844"/>
                          </a:lnTo>
                          <a:lnTo>
                            <a:pt x="12484" y="17466"/>
                          </a:lnTo>
                          <a:lnTo>
                            <a:pt x="12739" y="17197"/>
                          </a:lnTo>
                          <a:lnTo>
                            <a:pt x="12866" y="16765"/>
                          </a:lnTo>
                          <a:lnTo>
                            <a:pt x="13248" y="16280"/>
                          </a:lnTo>
                          <a:lnTo>
                            <a:pt x="13376" y="15849"/>
                          </a:lnTo>
                          <a:lnTo>
                            <a:pt x="13758" y="15364"/>
                          </a:lnTo>
                          <a:lnTo>
                            <a:pt x="13885" y="14879"/>
                          </a:lnTo>
                          <a:lnTo>
                            <a:pt x="14140" y="14340"/>
                          </a:lnTo>
                          <a:lnTo>
                            <a:pt x="14395" y="13801"/>
                          </a:lnTo>
                          <a:lnTo>
                            <a:pt x="14777" y="13315"/>
                          </a:lnTo>
                          <a:lnTo>
                            <a:pt x="14904" y="12776"/>
                          </a:lnTo>
                          <a:lnTo>
                            <a:pt x="15159" y="12237"/>
                          </a:lnTo>
                          <a:lnTo>
                            <a:pt x="15414" y="11644"/>
                          </a:lnTo>
                          <a:lnTo>
                            <a:pt x="15669" y="11105"/>
                          </a:lnTo>
                          <a:lnTo>
                            <a:pt x="15924" y="10566"/>
                          </a:lnTo>
                          <a:lnTo>
                            <a:pt x="16051" y="10027"/>
                          </a:lnTo>
                          <a:lnTo>
                            <a:pt x="16306" y="9488"/>
                          </a:lnTo>
                          <a:lnTo>
                            <a:pt x="16561" y="8895"/>
                          </a:lnTo>
                          <a:lnTo>
                            <a:pt x="16815" y="8356"/>
                          </a:lnTo>
                          <a:lnTo>
                            <a:pt x="17070" y="7763"/>
                          </a:lnTo>
                          <a:lnTo>
                            <a:pt x="17197" y="7278"/>
                          </a:lnTo>
                          <a:lnTo>
                            <a:pt x="17325" y="6792"/>
                          </a:lnTo>
                          <a:lnTo>
                            <a:pt x="17707" y="6253"/>
                          </a:lnTo>
                          <a:lnTo>
                            <a:pt x="17834" y="5714"/>
                          </a:lnTo>
                          <a:lnTo>
                            <a:pt x="18217" y="5229"/>
                          </a:lnTo>
                          <a:lnTo>
                            <a:pt x="18344" y="4744"/>
                          </a:lnTo>
                          <a:lnTo>
                            <a:pt x="18344" y="4313"/>
                          </a:lnTo>
                          <a:lnTo>
                            <a:pt x="18726" y="3881"/>
                          </a:lnTo>
                          <a:lnTo>
                            <a:pt x="18854" y="3396"/>
                          </a:lnTo>
                          <a:lnTo>
                            <a:pt x="19108" y="3019"/>
                          </a:lnTo>
                          <a:lnTo>
                            <a:pt x="19236" y="2588"/>
                          </a:lnTo>
                          <a:lnTo>
                            <a:pt x="19363" y="2210"/>
                          </a:lnTo>
                          <a:lnTo>
                            <a:pt x="19490" y="1887"/>
                          </a:lnTo>
                          <a:lnTo>
                            <a:pt x="19490" y="1671"/>
                          </a:lnTo>
                          <a:lnTo>
                            <a:pt x="19745" y="1348"/>
                          </a:lnTo>
                          <a:lnTo>
                            <a:pt x="19745" y="1024"/>
                          </a:lnTo>
                          <a:lnTo>
                            <a:pt x="19873" y="86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87" name="Group 79"/>
                  <p:cNvGrpSpPr/>
                  <p:nvPr/>
                </p:nvGrpSpPr>
                <p:grpSpPr>
                  <a:xfrm>
                    <a:off x="852" y="726"/>
                    <a:ext cx="238" cy="512"/>
                    <a:chOff x="0" y="0"/>
                    <a:chExt cx="20000" cy="19999"/>
                  </a:xfrm>
                </p:grpSpPr>
                <p:sp>
                  <p:nvSpPr>
                    <p:cNvPr id="94288" name="Freeform 80"/>
                    <p:cNvSpPr/>
                    <p:nvPr/>
                  </p:nvSpPr>
                  <p:spPr>
                    <a:xfrm>
                      <a:off x="0" y="0"/>
                      <a:ext cx="9708" cy="1035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69"/>
                        </a:cxn>
                        <a:cxn ang="0">
                          <a:pos x="77" y="2397"/>
                        </a:cxn>
                        <a:cxn ang="0">
                          <a:pos x="124" y="2234"/>
                        </a:cxn>
                        <a:cxn ang="0">
                          <a:pos x="186" y="2069"/>
                        </a:cxn>
                        <a:cxn ang="0">
                          <a:pos x="217" y="1898"/>
                        </a:cxn>
                        <a:cxn ang="0">
                          <a:pos x="280" y="1749"/>
                        </a:cxn>
                        <a:cxn ang="0">
                          <a:pos x="342" y="1586"/>
                        </a:cxn>
                        <a:cxn ang="0">
                          <a:pos x="373" y="1437"/>
                        </a:cxn>
                        <a:cxn ang="0">
                          <a:pos x="435" y="1288"/>
                        </a:cxn>
                        <a:cxn ang="0">
                          <a:pos x="482" y="1146"/>
                        </a:cxn>
                        <a:cxn ang="0">
                          <a:pos x="544" y="1005"/>
                        </a:cxn>
                        <a:cxn ang="0">
                          <a:pos x="591" y="878"/>
                        </a:cxn>
                        <a:cxn ang="0">
                          <a:pos x="622" y="759"/>
                        </a:cxn>
                        <a:cxn ang="0">
                          <a:pos x="669" y="632"/>
                        </a:cxn>
                        <a:cxn ang="0">
                          <a:pos x="747" y="520"/>
                        </a:cxn>
                        <a:cxn ang="0">
                          <a:pos x="793" y="416"/>
                        </a:cxn>
                        <a:cxn ang="0">
                          <a:pos x="840" y="335"/>
                        </a:cxn>
                        <a:cxn ang="0">
                          <a:pos x="871" y="253"/>
                        </a:cxn>
                        <a:cxn ang="0">
                          <a:pos x="933" y="178"/>
                        </a:cxn>
                        <a:cxn ang="0">
                          <a:pos x="980" y="119"/>
                        </a:cxn>
                        <a:cxn ang="0">
                          <a:pos x="1027" y="66"/>
                        </a:cxn>
                        <a:cxn ang="0">
                          <a:pos x="1089" y="37"/>
                        </a:cxn>
                        <a:cxn ang="0">
                          <a:pos x="1135" y="14"/>
                        </a:cxn>
                        <a:cxn ang="0">
                          <a:pos x="1166" y="0"/>
                        </a:cxn>
                        <a:cxn ang="0">
                          <a:pos x="1229" y="7"/>
                        </a:cxn>
                        <a:cxn ang="0">
                          <a:pos x="1275" y="29"/>
                        </a:cxn>
                        <a:cxn ang="0">
                          <a:pos x="1322" y="74"/>
                        </a:cxn>
                        <a:cxn ang="0">
                          <a:pos x="1384" y="141"/>
                        </a:cxn>
                        <a:cxn ang="0">
                          <a:pos x="1415" y="223"/>
                        </a:cxn>
                        <a:cxn ang="0">
                          <a:pos x="1478" y="320"/>
                        </a:cxn>
                        <a:cxn ang="0">
                          <a:pos x="1540" y="431"/>
                        </a:cxn>
                        <a:cxn ang="0">
                          <a:pos x="1571" y="550"/>
                        </a:cxn>
                        <a:cxn ang="0">
                          <a:pos x="1633" y="692"/>
                        </a:cxn>
                        <a:cxn ang="0">
                          <a:pos x="1680" y="834"/>
                        </a:cxn>
                        <a:cxn ang="0">
                          <a:pos x="1727" y="975"/>
                        </a:cxn>
                        <a:cxn ang="0">
                          <a:pos x="1789" y="1131"/>
                        </a:cxn>
                        <a:cxn ang="0">
                          <a:pos x="1836" y="1295"/>
                        </a:cxn>
                        <a:cxn ang="0">
                          <a:pos x="1898" y="1452"/>
                        </a:cxn>
                        <a:cxn ang="0">
                          <a:pos x="1944" y="1615"/>
                        </a:cxn>
                        <a:cxn ang="0">
                          <a:pos x="1976" y="1772"/>
                        </a:cxn>
                        <a:cxn ang="0">
                          <a:pos x="2022" y="1921"/>
                        </a:cxn>
                        <a:cxn ang="0">
                          <a:pos x="2069" y="2077"/>
                        </a:cxn>
                        <a:cxn ang="0">
                          <a:pos x="2100" y="2203"/>
                        </a:cxn>
                        <a:cxn ang="0">
                          <a:pos x="2147" y="2338"/>
                        </a:cxn>
                        <a:cxn ang="0">
                          <a:pos x="2194" y="2464"/>
                        </a:cxn>
                        <a:cxn ang="0">
                          <a:pos x="2225" y="2576"/>
                        </a:cxn>
                        <a:cxn ang="0">
                          <a:pos x="2240" y="2665"/>
                        </a:cxn>
                        <a:cxn ang="0">
                          <a:pos x="2271" y="2739"/>
                        </a:cxn>
                      </a:cxnLst>
                      <a:pathLst>
                        <a:path w="20000" h="20000">
                          <a:moveTo>
                            <a:pt x="0" y="19088"/>
                          </a:moveTo>
                          <a:lnTo>
                            <a:pt x="272" y="18499"/>
                          </a:lnTo>
                          <a:lnTo>
                            <a:pt x="544" y="17909"/>
                          </a:lnTo>
                          <a:lnTo>
                            <a:pt x="680" y="17265"/>
                          </a:lnTo>
                          <a:lnTo>
                            <a:pt x="816" y="16676"/>
                          </a:lnTo>
                          <a:lnTo>
                            <a:pt x="1088" y="16086"/>
                          </a:lnTo>
                          <a:lnTo>
                            <a:pt x="1361" y="15496"/>
                          </a:lnTo>
                          <a:lnTo>
                            <a:pt x="1633" y="14906"/>
                          </a:lnTo>
                          <a:lnTo>
                            <a:pt x="1769" y="14316"/>
                          </a:lnTo>
                          <a:lnTo>
                            <a:pt x="1905" y="13673"/>
                          </a:lnTo>
                          <a:lnTo>
                            <a:pt x="2177" y="13137"/>
                          </a:lnTo>
                          <a:lnTo>
                            <a:pt x="2449" y="12601"/>
                          </a:lnTo>
                          <a:lnTo>
                            <a:pt x="2721" y="12064"/>
                          </a:lnTo>
                          <a:lnTo>
                            <a:pt x="2993" y="11421"/>
                          </a:lnTo>
                          <a:lnTo>
                            <a:pt x="2993" y="10885"/>
                          </a:lnTo>
                          <a:lnTo>
                            <a:pt x="3265" y="10349"/>
                          </a:lnTo>
                          <a:lnTo>
                            <a:pt x="3537" y="9812"/>
                          </a:lnTo>
                          <a:lnTo>
                            <a:pt x="3810" y="9276"/>
                          </a:lnTo>
                          <a:lnTo>
                            <a:pt x="4082" y="8794"/>
                          </a:lnTo>
                          <a:lnTo>
                            <a:pt x="4218" y="8257"/>
                          </a:lnTo>
                          <a:lnTo>
                            <a:pt x="4354" y="7721"/>
                          </a:lnTo>
                          <a:lnTo>
                            <a:pt x="4762" y="7239"/>
                          </a:lnTo>
                          <a:lnTo>
                            <a:pt x="4898" y="6756"/>
                          </a:lnTo>
                          <a:lnTo>
                            <a:pt x="5170" y="6327"/>
                          </a:lnTo>
                          <a:lnTo>
                            <a:pt x="5306" y="5898"/>
                          </a:lnTo>
                          <a:lnTo>
                            <a:pt x="5442" y="5469"/>
                          </a:lnTo>
                          <a:lnTo>
                            <a:pt x="5850" y="4987"/>
                          </a:lnTo>
                          <a:lnTo>
                            <a:pt x="5850" y="4558"/>
                          </a:lnTo>
                          <a:lnTo>
                            <a:pt x="6259" y="4129"/>
                          </a:lnTo>
                          <a:lnTo>
                            <a:pt x="6531" y="3753"/>
                          </a:lnTo>
                          <a:lnTo>
                            <a:pt x="6531" y="3432"/>
                          </a:lnTo>
                          <a:lnTo>
                            <a:pt x="6939" y="3003"/>
                          </a:lnTo>
                          <a:lnTo>
                            <a:pt x="7075" y="2735"/>
                          </a:lnTo>
                          <a:lnTo>
                            <a:pt x="7347" y="2413"/>
                          </a:lnTo>
                          <a:lnTo>
                            <a:pt x="7483" y="2091"/>
                          </a:lnTo>
                          <a:lnTo>
                            <a:pt x="7619" y="1823"/>
                          </a:lnTo>
                          <a:lnTo>
                            <a:pt x="7891" y="1609"/>
                          </a:lnTo>
                          <a:lnTo>
                            <a:pt x="8163" y="1287"/>
                          </a:lnTo>
                          <a:lnTo>
                            <a:pt x="8435" y="1019"/>
                          </a:lnTo>
                          <a:lnTo>
                            <a:pt x="8571" y="858"/>
                          </a:lnTo>
                          <a:lnTo>
                            <a:pt x="8844" y="643"/>
                          </a:lnTo>
                          <a:lnTo>
                            <a:pt x="8980" y="483"/>
                          </a:lnTo>
                          <a:lnTo>
                            <a:pt x="9116" y="375"/>
                          </a:lnTo>
                          <a:lnTo>
                            <a:pt x="9524" y="268"/>
                          </a:lnTo>
                          <a:lnTo>
                            <a:pt x="9524" y="107"/>
                          </a:lnTo>
                          <a:lnTo>
                            <a:pt x="9932" y="107"/>
                          </a:lnTo>
                          <a:lnTo>
                            <a:pt x="10068" y="54"/>
                          </a:lnTo>
                          <a:lnTo>
                            <a:pt x="10204" y="0"/>
                          </a:lnTo>
                          <a:lnTo>
                            <a:pt x="10476" y="54"/>
                          </a:lnTo>
                          <a:lnTo>
                            <a:pt x="10748" y="54"/>
                          </a:lnTo>
                          <a:lnTo>
                            <a:pt x="10884" y="107"/>
                          </a:lnTo>
                          <a:lnTo>
                            <a:pt x="11156" y="214"/>
                          </a:lnTo>
                          <a:lnTo>
                            <a:pt x="11293" y="322"/>
                          </a:lnTo>
                          <a:lnTo>
                            <a:pt x="11565" y="536"/>
                          </a:lnTo>
                          <a:lnTo>
                            <a:pt x="11837" y="751"/>
                          </a:lnTo>
                          <a:lnTo>
                            <a:pt x="12109" y="1019"/>
                          </a:lnTo>
                          <a:lnTo>
                            <a:pt x="12245" y="1233"/>
                          </a:lnTo>
                          <a:lnTo>
                            <a:pt x="12381" y="1609"/>
                          </a:lnTo>
                          <a:lnTo>
                            <a:pt x="12653" y="1877"/>
                          </a:lnTo>
                          <a:lnTo>
                            <a:pt x="12925" y="2306"/>
                          </a:lnTo>
                          <a:lnTo>
                            <a:pt x="13061" y="2735"/>
                          </a:lnTo>
                          <a:lnTo>
                            <a:pt x="13469" y="3110"/>
                          </a:lnTo>
                          <a:lnTo>
                            <a:pt x="13469" y="3539"/>
                          </a:lnTo>
                          <a:lnTo>
                            <a:pt x="13741" y="3968"/>
                          </a:lnTo>
                          <a:lnTo>
                            <a:pt x="14150" y="4450"/>
                          </a:lnTo>
                          <a:lnTo>
                            <a:pt x="14286" y="4987"/>
                          </a:lnTo>
                          <a:lnTo>
                            <a:pt x="14558" y="5469"/>
                          </a:lnTo>
                          <a:lnTo>
                            <a:pt x="14694" y="6005"/>
                          </a:lnTo>
                          <a:lnTo>
                            <a:pt x="14966" y="6542"/>
                          </a:lnTo>
                          <a:lnTo>
                            <a:pt x="15102" y="7024"/>
                          </a:lnTo>
                          <a:lnTo>
                            <a:pt x="15374" y="7614"/>
                          </a:lnTo>
                          <a:lnTo>
                            <a:pt x="15646" y="8150"/>
                          </a:lnTo>
                          <a:lnTo>
                            <a:pt x="15918" y="8794"/>
                          </a:lnTo>
                          <a:lnTo>
                            <a:pt x="16054" y="9330"/>
                          </a:lnTo>
                          <a:lnTo>
                            <a:pt x="16190" y="9866"/>
                          </a:lnTo>
                          <a:lnTo>
                            <a:pt x="16599" y="10456"/>
                          </a:lnTo>
                          <a:lnTo>
                            <a:pt x="16735" y="11046"/>
                          </a:lnTo>
                          <a:lnTo>
                            <a:pt x="17007" y="11635"/>
                          </a:lnTo>
                          <a:lnTo>
                            <a:pt x="17143" y="12172"/>
                          </a:lnTo>
                          <a:lnTo>
                            <a:pt x="17279" y="12761"/>
                          </a:lnTo>
                          <a:lnTo>
                            <a:pt x="17551" y="13298"/>
                          </a:lnTo>
                          <a:lnTo>
                            <a:pt x="17687" y="13834"/>
                          </a:lnTo>
                          <a:lnTo>
                            <a:pt x="17959" y="14370"/>
                          </a:lnTo>
                          <a:lnTo>
                            <a:pt x="18095" y="14960"/>
                          </a:lnTo>
                          <a:lnTo>
                            <a:pt x="18231" y="15442"/>
                          </a:lnTo>
                          <a:lnTo>
                            <a:pt x="18367" y="15871"/>
                          </a:lnTo>
                          <a:lnTo>
                            <a:pt x="18639" y="16461"/>
                          </a:lnTo>
                          <a:lnTo>
                            <a:pt x="18776" y="16836"/>
                          </a:lnTo>
                          <a:lnTo>
                            <a:pt x="19048" y="17265"/>
                          </a:lnTo>
                          <a:lnTo>
                            <a:pt x="19184" y="17748"/>
                          </a:lnTo>
                          <a:lnTo>
                            <a:pt x="19320" y="18177"/>
                          </a:lnTo>
                          <a:lnTo>
                            <a:pt x="19456" y="18552"/>
                          </a:lnTo>
                          <a:lnTo>
                            <a:pt x="19456" y="18874"/>
                          </a:lnTo>
                          <a:lnTo>
                            <a:pt x="19592" y="19196"/>
                          </a:lnTo>
                          <a:lnTo>
                            <a:pt x="19728" y="19517"/>
                          </a:lnTo>
                          <a:lnTo>
                            <a:pt x="19864" y="19732"/>
                          </a:lnTo>
                          <a:lnTo>
                            <a:pt x="19864" y="19946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89" name="Freeform 81"/>
                    <p:cNvSpPr/>
                    <p:nvPr/>
                  </p:nvSpPr>
                  <p:spPr>
                    <a:xfrm>
                      <a:off x="9643" y="9999"/>
                      <a:ext cx="10357" cy="10000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76"/>
                        </a:cxn>
                        <a:cxn ang="0">
                          <a:pos x="70" y="236"/>
                        </a:cxn>
                        <a:cxn ang="0">
                          <a:pos x="123" y="389"/>
                        </a:cxn>
                        <a:cxn ang="0">
                          <a:pos x="194" y="542"/>
                        </a:cxn>
                        <a:cxn ang="0">
                          <a:pos x="229" y="694"/>
                        </a:cxn>
                        <a:cxn ang="0">
                          <a:pos x="300" y="847"/>
                        </a:cxn>
                        <a:cxn ang="0">
                          <a:pos x="371" y="986"/>
                        </a:cxn>
                        <a:cxn ang="0">
                          <a:pos x="407" y="1125"/>
                        </a:cxn>
                        <a:cxn ang="0">
                          <a:pos x="459" y="1271"/>
                        </a:cxn>
                        <a:cxn ang="0">
                          <a:pos x="530" y="1396"/>
                        </a:cxn>
                        <a:cxn ang="0">
                          <a:pos x="566" y="1521"/>
                        </a:cxn>
                        <a:cxn ang="0">
                          <a:pos x="636" y="1652"/>
                        </a:cxn>
                        <a:cxn ang="0">
                          <a:pos x="689" y="1764"/>
                        </a:cxn>
                        <a:cxn ang="0">
                          <a:pos x="742" y="1882"/>
                        </a:cxn>
                        <a:cxn ang="0">
                          <a:pos x="795" y="1979"/>
                        </a:cxn>
                        <a:cxn ang="0">
                          <a:pos x="849" y="2076"/>
                        </a:cxn>
                        <a:cxn ang="0">
                          <a:pos x="919" y="2167"/>
                        </a:cxn>
                        <a:cxn ang="0">
                          <a:pos x="973" y="2243"/>
                        </a:cxn>
                        <a:cxn ang="0">
                          <a:pos x="1025" y="2312"/>
                        </a:cxn>
                        <a:cxn ang="0">
                          <a:pos x="1096" y="2368"/>
                        </a:cxn>
                        <a:cxn ang="0">
                          <a:pos x="1150" y="2417"/>
                        </a:cxn>
                        <a:cxn ang="0">
                          <a:pos x="1185" y="2458"/>
                        </a:cxn>
                        <a:cxn ang="0">
                          <a:pos x="1256" y="2486"/>
                        </a:cxn>
                        <a:cxn ang="0">
                          <a:pos x="1309" y="2493"/>
                        </a:cxn>
                        <a:cxn ang="0">
                          <a:pos x="1379" y="2493"/>
                        </a:cxn>
                        <a:cxn ang="0">
                          <a:pos x="1432" y="2486"/>
                        </a:cxn>
                        <a:cxn ang="0">
                          <a:pos x="1486" y="2437"/>
                        </a:cxn>
                        <a:cxn ang="0">
                          <a:pos x="1574" y="2389"/>
                        </a:cxn>
                        <a:cxn ang="0">
                          <a:pos x="1627" y="2312"/>
                        </a:cxn>
                        <a:cxn ang="0">
                          <a:pos x="1680" y="2243"/>
                        </a:cxn>
                        <a:cxn ang="0">
                          <a:pos x="1768" y="2139"/>
                        </a:cxn>
                        <a:cxn ang="0">
                          <a:pos x="1839" y="2034"/>
                        </a:cxn>
                        <a:cxn ang="0">
                          <a:pos x="1910" y="1916"/>
                        </a:cxn>
                        <a:cxn ang="0">
                          <a:pos x="1963" y="1798"/>
                        </a:cxn>
                        <a:cxn ang="0">
                          <a:pos x="2052" y="1666"/>
                        </a:cxn>
                        <a:cxn ang="0">
                          <a:pos x="2105" y="1521"/>
                        </a:cxn>
                        <a:cxn ang="0">
                          <a:pos x="2176" y="1389"/>
                        </a:cxn>
                        <a:cxn ang="0">
                          <a:pos x="2228" y="1250"/>
                        </a:cxn>
                        <a:cxn ang="0">
                          <a:pos x="2299" y="1118"/>
                        </a:cxn>
                        <a:cxn ang="0">
                          <a:pos x="2370" y="979"/>
                        </a:cxn>
                        <a:cxn ang="0">
                          <a:pos x="2405" y="847"/>
                        </a:cxn>
                        <a:cxn ang="0">
                          <a:pos x="2476" y="715"/>
                        </a:cxn>
                        <a:cxn ang="0">
                          <a:pos x="2547" y="590"/>
                        </a:cxn>
                        <a:cxn ang="0">
                          <a:pos x="2600" y="479"/>
                        </a:cxn>
                        <a:cxn ang="0">
                          <a:pos x="2653" y="375"/>
                        </a:cxn>
                        <a:cxn ang="0">
                          <a:pos x="2688" y="285"/>
                        </a:cxn>
                        <a:cxn ang="0">
                          <a:pos x="2706" y="201"/>
                        </a:cxn>
                        <a:cxn ang="0">
                          <a:pos x="2742" y="132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11"/>
                          </a:lnTo>
                          <a:lnTo>
                            <a:pt x="382" y="1278"/>
                          </a:lnTo>
                          <a:lnTo>
                            <a:pt x="510" y="1889"/>
                          </a:lnTo>
                          <a:lnTo>
                            <a:pt x="764" y="2500"/>
                          </a:lnTo>
                          <a:lnTo>
                            <a:pt x="892" y="3111"/>
                          </a:lnTo>
                          <a:lnTo>
                            <a:pt x="1274" y="3722"/>
                          </a:lnTo>
                          <a:lnTo>
                            <a:pt x="1401" y="4333"/>
                          </a:lnTo>
                          <a:lnTo>
                            <a:pt x="1656" y="4944"/>
                          </a:lnTo>
                          <a:lnTo>
                            <a:pt x="1656" y="5556"/>
                          </a:lnTo>
                          <a:lnTo>
                            <a:pt x="2038" y="6167"/>
                          </a:lnTo>
                          <a:lnTo>
                            <a:pt x="2166" y="6778"/>
                          </a:lnTo>
                          <a:lnTo>
                            <a:pt x="2420" y="7278"/>
                          </a:lnTo>
                          <a:lnTo>
                            <a:pt x="2675" y="7889"/>
                          </a:lnTo>
                          <a:lnTo>
                            <a:pt x="2803" y="8444"/>
                          </a:lnTo>
                          <a:lnTo>
                            <a:pt x="2930" y="9000"/>
                          </a:lnTo>
                          <a:lnTo>
                            <a:pt x="3185" y="9611"/>
                          </a:lnTo>
                          <a:lnTo>
                            <a:pt x="3312" y="10167"/>
                          </a:lnTo>
                          <a:lnTo>
                            <a:pt x="3567" y="10667"/>
                          </a:lnTo>
                          <a:lnTo>
                            <a:pt x="3822" y="11167"/>
                          </a:lnTo>
                          <a:lnTo>
                            <a:pt x="3949" y="11722"/>
                          </a:lnTo>
                          <a:lnTo>
                            <a:pt x="4076" y="12167"/>
                          </a:lnTo>
                          <a:lnTo>
                            <a:pt x="4331" y="12722"/>
                          </a:lnTo>
                          <a:lnTo>
                            <a:pt x="4586" y="13222"/>
                          </a:lnTo>
                          <a:lnTo>
                            <a:pt x="4713" y="13667"/>
                          </a:lnTo>
                          <a:lnTo>
                            <a:pt x="4968" y="14111"/>
                          </a:lnTo>
                          <a:lnTo>
                            <a:pt x="5096" y="14556"/>
                          </a:lnTo>
                          <a:lnTo>
                            <a:pt x="5350" y="15056"/>
                          </a:lnTo>
                          <a:lnTo>
                            <a:pt x="5605" y="15444"/>
                          </a:lnTo>
                          <a:lnTo>
                            <a:pt x="5732" y="15833"/>
                          </a:lnTo>
                          <a:lnTo>
                            <a:pt x="6115" y="16222"/>
                          </a:lnTo>
                          <a:lnTo>
                            <a:pt x="6115" y="16611"/>
                          </a:lnTo>
                          <a:lnTo>
                            <a:pt x="6369" y="16944"/>
                          </a:lnTo>
                          <a:lnTo>
                            <a:pt x="6624" y="17333"/>
                          </a:lnTo>
                          <a:lnTo>
                            <a:pt x="6752" y="17611"/>
                          </a:lnTo>
                          <a:lnTo>
                            <a:pt x="7006" y="17944"/>
                          </a:lnTo>
                          <a:lnTo>
                            <a:pt x="7261" y="18167"/>
                          </a:lnTo>
                          <a:lnTo>
                            <a:pt x="7389" y="18500"/>
                          </a:lnTo>
                          <a:lnTo>
                            <a:pt x="7516" y="18722"/>
                          </a:lnTo>
                          <a:lnTo>
                            <a:pt x="7898" y="18944"/>
                          </a:lnTo>
                          <a:lnTo>
                            <a:pt x="8025" y="19167"/>
                          </a:lnTo>
                          <a:lnTo>
                            <a:pt x="8280" y="19333"/>
                          </a:lnTo>
                          <a:lnTo>
                            <a:pt x="8408" y="19500"/>
                          </a:lnTo>
                          <a:lnTo>
                            <a:pt x="8535" y="19667"/>
                          </a:lnTo>
                          <a:lnTo>
                            <a:pt x="8917" y="19722"/>
                          </a:lnTo>
                          <a:lnTo>
                            <a:pt x="9045" y="19889"/>
                          </a:lnTo>
                          <a:lnTo>
                            <a:pt x="9299" y="19889"/>
                          </a:lnTo>
                          <a:lnTo>
                            <a:pt x="9427" y="19944"/>
                          </a:lnTo>
                          <a:lnTo>
                            <a:pt x="9682" y="19944"/>
                          </a:lnTo>
                          <a:lnTo>
                            <a:pt x="9936" y="19944"/>
                          </a:lnTo>
                          <a:lnTo>
                            <a:pt x="10064" y="19889"/>
                          </a:lnTo>
                          <a:lnTo>
                            <a:pt x="10318" y="19889"/>
                          </a:lnTo>
                          <a:lnTo>
                            <a:pt x="10573" y="19722"/>
                          </a:lnTo>
                          <a:lnTo>
                            <a:pt x="10701" y="19500"/>
                          </a:lnTo>
                          <a:lnTo>
                            <a:pt x="10955" y="19333"/>
                          </a:lnTo>
                          <a:lnTo>
                            <a:pt x="11338" y="19111"/>
                          </a:lnTo>
                          <a:lnTo>
                            <a:pt x="11465" y="18833"/>
                          </a:lnTo>
                          <a:lnTo>
                            <a:pt x="11720" y="18500"/>
                          </a:lnTo>
                          <a:lnTo>
                            <a:pt x="11975" y="18278"/>
                          </a:lnTo>
                          <a:lnTo>
                            <a:pt x="12102" y="17944"/>
                          </a:lnTo>
                          <a:lnTo>
                            <a:pt x="12484" y="17556"/>
                          </a:lnTo>
                          <a:lnTo>
                            <a:pt x="12739" y="17111"/>
                          </a:lnTo>
                          <a:lnTo>
                            <a:pt x="12866" y="16722"/>
                          </a:lnTo>
                          <a:lnTo>
                            <a:pt x="13248" y="16278"/>
                          </a:lnTo>
                          <a:lnTo>
                            <a:pt x="13376" y="15778"/>
                          </a:lnTo>
                          <a:lnTo>
                            <a:pt x="13758" y="15333"/>
                          </a:lnTo>
                          <a:lnTo>
                            <a:pt x="13885" y="14833"/>
                          </a:lnTo>
                          <a:lnTo>
                            <a:pt x="14140" y="14389"/>
                          </a:lnTo>
                          <a:lnTo>
                            <a:pt x="14395" y="13833"/>
                          </a:lnTo>
                          <a:lnTo>
                            <a:pt x="14777" y="13333"/>
                          </a:lnTo>
                          <a:lnTo>
                            <a:pt x="14904" y="12778"/>
                          </a:lnTo>
                          <a:lnTo>
                            <a:pt x="15159" y="12167"/>
                          </a:lnTo>
                          <a:lnTo>
                            <a:pt x="15414" y="11611"/>
                          </a:lnTo>
                          <a:lnTo>
                            <a:pt x="15669" y="11111"/>
                          </a:lnTo>
                          <a:lnTo>
                            <a:pt x="15924" y="10556"/>
                          </a:lnTo>
                          <a:lnTo>
                            <a:pt x="16051" y="10000"/>
                          </a:lnTo>
                          <a:lnTo>
                            <a:pt x="16306" y="9444"/>
                          </a:lnTo>
                          <a:lnTo>
                            <a:pt x="16561" y="8944"/>
                          </a:lnTo>
                          <a:lnTo>
                            <a:pt x="16815" y="8389"/>
                          </a:lnTo>
                          <a:lnTo>
                            <a:pt x="17070" y="7833"/>
                          </a:lnTo>
                          <a:lnTo>
                            <a:pt x="17197" y="7278"/>
                          </a:lnTo>
                          <a:lnTo>
                            <a:pt x="17325" y="6778"/>
                          </a:lnTo>
                          <a:lnTo>
                            <a:pt x="17707" y="6222"/>
                          </a:lnTo>
                          <a:lnTo>
                            <a:pt x="17834" y="5722"/>
                          </a:lnTo>
                          <a:lnTo>
                            <a:pt x="18217" y="5222"/>
                          </a:lnTo>
                          <a:lnTo>
                            <a:pt x="18344" y="4722"/>
                          </a:lnTo>
                          <a:lnTo>
                            <a:pt x="18344" y="4278"/>
                          </a:lnTo>
                          <a:lnTo>
                            <a:pt x="18726" y="3833"/>
                          </a:lnTo>
                          <a:lnTo>
                            <a:pt x="18854" y="3389"/>
                          </a:lnTo>
                          <a:lnTo>
                            <a:pt x="19108" y="3000"/>
                          </a:lnTo>
                          <a:lnTo>
                            <a:pt x="19236" y="2611"/>
                          </a:lnTo>
                          <a:lnTo>
                            <a:pt x="19363" y="2278"/>
                          </a:lnTo>
                          <a:lnTo>
                            <a:pt x="19490" y="1889"/>
                          </a:lnTo>
                          <a:lnTo>
                            <a:pt x="19490" y="1611"/>
                          </a:lnTo>
                          <a:lnTo>
                            <a:pt x="19745" y="1333"/>
                          </a:lnTo>
                          <a:lnTo>
                            <a:pt x="19745" y="1056"/>
                          </a:lnTo>
                          <a:lnTo>
                            <a:pt x="19873" y="83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90" name="Group 82"/>
                  <p:cNvGrpSpPr/>
                  <p:nvPr/>
                </p:nvGrpSpPr>
                <p:grpSpPr>
                  <a:xfrm>
                    <a:off x="1089" y="714"/>
                    <a:ext cx="237" cy="527"/>
                    <a:chOff x="0" y="0"/>
                    <a:chExt cx="20000" cy="20000"/>
                  </a:xfrm>
                </p:grpSpPr>
                <p:sp>
                  <p:nvSpPr>
                    <p:cNvPr id="94291" name="Freeform 83"/>
                    <p:cNvSpPr/>
                    <p:nvPr/>
                  </p:nvSpPr>
                  <p:spPr>
                    <a:xfrm>
                      <a:off x="0" y="0"/>
                      <a:ext cx="9708" cy="1036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75"/>
                        </a:cxn>
                        <a:cxn ang="0">
                          <a:pos x="77" y="2408"/>
                        </a:cxn>
                        <a:cxn ang="0">
                          <a:pos x="124" y="2234"/>
                        </a:cxn>
                        <a:cxn ang="0">
                          <a:pos x="186" y="2074"/>
                        </a:cxn>
                        <a:cxn ang="0">
                          <a:pos x="217" y="1907"/>
                        </a:cxn>
                        <a:cxn ang="0">
                          <a:pos x="280" y="1747"/>
                        </a:cxn>
                        <a:cxn ang="0">
                          <a:pos x="342" y="1595"/>
                        </a:cxn>
                        <a:cxn ang="0">
                          <a:pos x="373" y="1436"/>
                        </a:cxn>
                        <a:cxn ang="0">
                          <a:pos x="435" y="1291"/>
                        </a:cxn>
                        <a:cxn ang="0">
                          <a:pos x="482" y="1146"/>
                        </a:cxn>
                        <a:cxn ang="0">
                          <a:pos x="544" y="1015"/>
                        </a:cxn>
                        <a:cxn ang="0">
                          <a:pos x="591" y="884"/>
                        </a:cxn>
                        <a:cxn ang="0">
                          <a:pos x="622" y="761"/>
                        </a:cxn>
                        <a:cxn ang="0">
                          <a:pos x="669" y="631"/>
                        </a:cxn>
                        <a:cxn ang="0">
                          <a:pos x="747" y="529"/>
                        </a:cxn>
                        <a:cxn ang="0">
                          <a:pos x="793" y="428"/>
                        </a:cxn>
                        <a:cxn ang="0">
                          <a:pos x="840" y="341"/>
                        </a:cxn>
                        <a:cxn ang="0">
                          <a:pos x="871" y="253"/>
                        </a:cxn>
                        <a:cxn ang="0">
                          <a:pos x="933" y="181"/>
                        </a:cxn>
                        <a:cxn ang="0">
                          <a:pos x="980" y="116"/>
                        </a:cxn>
                        <a:cxn ang="0">
                          <a:pos x="1027" y="72"/>
                        </a:cxn>
                        <a:cxn ang="0">
                          <a:pos x="1089" y="36"/>
                        </a:cxn>
                        <a:cxn ang="0">
                          <a:pos x="1135" y="14"/>
                        </a:cxn>
                        <a:cxn ang="0">
                          <a:pos x="1166" y="0"/>
                        </a:cxn>
                        <a:cxn ang="0">
                          <a:pos x="1229" y="7"/>
                        </a:cxn>
                        <a:cxn ang="0">
                          <a:pos x="1275" y="29"/>
                        </a:cxn>
                        <a:cxn ang="0">
                          <a:pos x="1322" y="72"/>
                        </a:cxn>
                        <a:cxn ang="0">
                          <a:pos x="1384" y="137"/>
                        </a:cxn>
                        <a:cxn ang="0">
                          <a:pos x="1415" y="217"/>
                        </a:cxn>
                        <a:cxn ang="0">
                          <a:pos x="1478" y="319"/>
                        </a:cxn>
                        <a:cxn ang="0">
                          <a:pos x="1540" y="435"/>
                        </a:cxn>
                        <a:cxn ang="0">
                          <a:pos x="1571" y="558"/>
                        </a:cxn>
                        <a:cxn ang="0">
                          <a:pos x="1633" y="689"/>
                        </a:cxn>
                        <a:cxn ang="0">
                          <a:pos x="1680" y="834"/>
                        </a:cxn>
                        <a:cxn ang="0">
                          <a:pos x="1727" y="986"/>
                        </a:cxn>
                        <a:cxn ang="0">
                          <a:pos x="1789" y="1138"/>
                        </a:cxn>
                        <a:cxn ang="0">
                          <a:pos x="1836" y="1305"/>
                        </a:cxn>
                        <a:cxn ang="0">
                          <a:pos x="1898" y="1458"/>
                        </a:cxn>
                        <a:cxn ang="0">
                          <a:pos x="1944" y="1617"/>
                        </a:cxn>
                        <a:cxn ang="0">
                          <a:pos x="1976" y="1769"/>
                        </a:cxn>
                        <a:cxn ang="0">
                          <a:pos x="2022" y="1929"/>
                        </a:cxn>
                        <a:cxn ang="0">
                          <a:pos x="2069" y="2081"/>
                        </a:cxn>
                        <a:cxn ang="0">
                          <a:pos x="2100" y="2219"/>
                        </a:cxn>
                        <a:cxn ang="0">
                          <a:pos x="2147" y="2350"/>
                        </a:cxn>
                        <a:cxn ang="0">
                          <a:pos x="2194" y="2466"/>
                        </a:cxn>
                        <a:cxn ang="0">
                          <a:pos x="2225" y="2582"/>
                        </a:cxn>
                        <a:cxn ang="0">
                          <a:pos x="2240" y="2669"/>
                        </a:cxn>
                        <a:cxn ang="0">
                          <a:pos x="2271" y="2749"/>
                        </a:cxn>
                      </a:cxnLst>
                      <a:pathLst>
                        <a:path w="20000" h="20000">
                          <a:moveTo>
                            <a:pt x="0" y="19063"/>
                          </a:moveTo>
                          <a:lnTo>
                            <a:pt x="272" y="18490"/>
                          </a:lnTo>
                          <a:lnTo>
                            <a:pt x="544" y="17865"/>
                          </a:lnTo>
                          <a:lnTo>
                            <a:pt x="680" y="17292"/>
                          </a:lnTo>
                          <a:lnTo>
                            <a:pt x="816" y="16667"/>
                          </a:lnTo>
                          <a:lnTo>
                            <a:pt x="1088" y="16042"/>
                          </a:lnTo>
                          <a:lnTo>
                            <a:pt x="1361" y="15469"/>
                          </a:lnTo>
                          <a:lnTo>
                            <a:pt x="1633" y="14896"/>
                          </a:lnTo>
                          <a:lnTo>
                            <a:pt x="1769" y="14271"/>
                          </a:lnTo>
                          <a:lnTo>
                            <a:pt x="1905" y="13698"/>
                          </a:lnTo>
                          <a:lnTo>
                            <a:pt x="2177" y="13177"/>
                          </a:lnTo>
                          <a:lnTo>
                            <a:pt x="2449" y="12552"/>
                          </a:lnTo>
                          <a:lnTo>
                            <a:pt x="2721" y="12031"/>
                          </a:lnTo>
                          <a:lnTo>
                            <a:pt x="2993" y="11458"/>
                          </a:lnTo>
                          <a:lnTo>
                            <a:pt x="2993" y="10885"/>
                          </a:lnTo>
                          <a:lnTo>
                            <a:pt x="3265" y="10313"/>
                          </a:lnTo>
                          <a:lnTo>
                            <a:pt x="3537" y="9792"/>
                          </a:lnTo>
                          <a:lnTo>
                            <a:pt x="3810" y="9271"/>
                          </a:lnTo>
                          <a:lnTo>
                            <a:pt x="4082" y="8750"/>
                          </a:lnTo>
                          <a:lnTo>
                            <a:pt x="4218" y="8229"/>
                          </a:lnTo>
                          <a:lnTo>
                            <a:pt x="4354" y="7708"/>
                          </a:lnTo>
                          <a:lnTo>
                            <a:pt x="4762" y="7292"/>
                          </a:lnTo>
                          <a:lnTo>
                            <a:pt x="4898" y="6771"/>
                          </a:lnTo>
                          <a:lnTo>
                            <a:pt x="5170" y="6354"/>
                          </a:lnTo>
                          <a:lnTo>
                            <a:pt x="5306" y="5885"/>
                          </a:lnTo>
                          <a:lnTo>
                            <a:pt x="5442" y="5469"/>
                          </a:lnTo>
                          <a:lnTo>
                            <a:pt x="5850" y="5000"/>
                          </a:lnTo>
                          <a:lnTo>
                            <a:pt x="5850" y="4531"/>
                          </a:lnTo>
                          <a:lnTo>
                            <a:pt x="6259" y="4167"/>
                          </a:lnTo>
                          <a:lnTo>
                            <a:pt x="6531" y="3802"/>
                          </a:lnTo>
                          <a:lnTo>
                            <a:pt x="6531" y="3438"/>
                          </a:lnTo>
                          <a:lnTo>
                            <a:pt x="6939" y="3073"/>
                          </a:lnTo>
                          <a:lnTo>
                            <a:pt x="7075" y="2708"/>
                          </a:lnTo>
                          <a:lnTo>
                            <a:pt x="7347" y="2448"/>
                          </a:lnTo>
                          <a:lnTo>
                            <a:pt x="7483" y="2083"/>
                          </a:lnTo>
                          <a:lnTo>
                            <a:pt x="7619" y="1823"/>
                          </a:lnTo>
                          <a:lnTo>
                            <a:pt x="7891" y="1563"/>
                          </a:lnTo>
                          <a:lnTo>
                            <a:pt x="8163" y="1302"/>
                          </a:lnTo>
                          <a:lnTo>
                            <a:pt x="8435" y="1042"/>
                          </a:lnTo>
                          <a:lnTo>
                            <a:pt x="8571" y="833"/>
                          </a:lnTo>
                          <a:lnTo>
                            <a:pt x="8844" y="677"/>
                          </a:lnTo>
                          <a:lnTo>
                            <a:pt x="8980" y="521"/>
                          </a:lnTo>
                          <a:lnTo>
                            <a:pt x="9116" y="365"/>
                          </a:lnTo>
                          <a:lnTo>
                            <a:pt x="9524" y="260"/>
                          </a:lnTo>
                          <a:lnTo>
                            <a:pt x="9524" y="104"/>
                          </a:lnTo>
                          <a:lnTo>
                            <a:pt x="9932" y="104"/>
                          </a:lnTo>
                          <a:lnTo>
                            <a:pt x="10068" y="52"/>
                          </a:lnTo>
                          <a:lnTo>
                            <a:pt x="10204" y="0"/>
                          </a:lnTo>
                          <a:lnTo>
                            <a:pt x="10476" y="52"/>
                          </a:lnTo>
                          <a:lnTo>
                            <a:pt x="10748" y="52"/>
                          </a:lnTo>
                          <a:lnTo>
                            <a:pt x="10884" y="104"/>
                          </a:lnTo>
                          <a:lnTo>
                            <a:pt x="11156" y="208"/>
                          </a:lnTo>
                          <a:lnTo>
                            <a:pt x="11293" y="313"/>
                          </a:lnTo>
                          <a:lnTo>
                            <a:pt x="11565" y="521"/>
                          </a:lnTo>
                          <a:lnTo>
                            <a:pt x="11837" y="781"/>
                          </a:lnTo>
                          <a:lnTo>
                            <a:pt x="12109" y="990"/>
                          </a:lnTo>
                          <a:lnTo>
                            <a:pt x="12245" y="1250"/>
                          </a:lnTo>
                          <a:lnTo>
                            <a:pt x="12381" y="1563"/>
                          </a:lnTo>
                          <a:lnTo>
                            <a:pt x="12653" y="1875"/>
                          </a:lnTo>
                          <a:lnTo>
                            <a:pt x="12925" y="2292"/>
                          </a:lnTo>
                          <a:lnTo>
                            <a:pt x="13061" y="2708"/>
                          </a:lnTo>
                          <a:lnTo>
                            <a:pt x="13469" y="3125"/>
                          </a:lnTo>
                          <a:lnTo>
                            <a:pt x="13469" y="3542"/>
                          </a:lnTo>
                          <a:lnTo>
                            <a:pt x="13741" y="4010"/>
                          </a:lnTo>
                          <a:lnTo>
                            <a:pt x="14150" y="4427"/>
                          </a:lnTo>
                          <a:lnTo>
                            <a:pt x="14286" y="4948"/>
                          </a:lnTo>
                          <a:lnTo>
                            <a:pt x="14558" y="5469"/>
                          </a:lnTo>
                          <a:lnTo>
                            <a:pt x="14694" y="5990"/>
                          </a:lnTo>
                          <a:lnTo>
                            <a:pt x="14966" y="6510"/>
                          </a:lnTo>
                          <a:lnTo>
                            <a:pt x="15102" y="7083"/>
                          </a:lnTo>
                          <a:lnTo>
                            <a:pt x="15374" y="7656"/>
                          </a:lnTo>
                          <a:lnTo>
                            <a:pt x="15646" y="8177"/>
                          </a:lnTo>
                          <a:lnTo>
                            <a:pt x="15918" y="8802"/>
                          </a:lnTo>
                          <a:lnTo>
                            <a:pt x="16054" y="9375"/>
                          </a:lnTo>
                          <a:lnTo>
                            <a:pt x="16190" y="9896"/>
                          </a:lnTo>
                          <a:lnTo>
                            <a:pt x="16599" y="10469"/>
                          </a:lnTo>
                          <a:lnTo>
                            <a:pt x="16735" y="10990"/>
                          </a:lnTo>
                          <a:lnTo>
                            <a:pt x="17007" y="11615"/>
                          </a:lnTo>
                          <a:lnTo>
                            <a:pt x="17143" y="12135"/>
                          </a:lnTo>
                          <a:lnTo>
                            <a:pt x="17279" y="12708"/>
                          </a:lnTo>
                          <a:lnTo>
                            <a:pt x="17551" y="13281"/>
                          </a:lnTo>
                          <a:lnTo>
                            <a:pt x="17687" y="13854"/>
                          </a:lnTo>
                          <a:lnTo>
                            <a:pt x="17959" y="14375"/>
                          </a:lnTo>
                          <a:lnTo>
                            <a:pt x="18095" y="14948"/>
                          </a:lnTo>
                          <a:lnTo>
                            <a:pt x="18231" y="15469"/>
                          </a:lnTo>
                          <a:lnTo>
                            <a:pt x="18367" y="15938"/>
                          </a:lnTo>
                          <a:lnTo>
                            <a:pt x="18639" y="16406"/>
                          </a:lnTo>
                          <a:lnTo>
                            <a:pt x="18776" y="16875"/>
                          </a:lnTo>
                          <a:lnTo>
                            <a:pt x="19048" y="17292"/>
                          </a:lnTo>
                          <a:lnTo>
                            <a:pt x="19184" y="17708"/>
                          </a:lnTo>
                          <a:lnTo>
                            <a:pt x="19320" y="18177"/>
                          </a:lnTo>
                          <a:lnTo>
                            <a:pt x="19456" y="18542"/>
                          </a:lnTo>
                          <a:lnTo>
                            <a:pt x="19456" y="18906"/>
                          </a:lnTo>
                          <a:lnTo>
                            <a:pt x="19592" y="19167"/>
                          </a:lnTo>
                          <a:lnTo>
                            <a:pt x="19728" y="19479"/>
                          </a:lnTo>
                          <a:lnTo>
                            <a:pt x="19864" y="19740"/>
                          </a:lnTo>
                          <a:lnTo>
                            <a:pt x="19864" y="19948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92" name="Freeform 84"/>
                    <p:cNvSpPr/>
                    <p:nvPr/>
                  </p:nvSpPr>
                  <p:spPr>
                    <a:xfrm>
                      <a:off x="9643" y="9990"/>
                      <a:ext cx="10357" cy="10010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81"/>
                        </a:cxn>
                        <a:cxn ang="0">
                          <a:pos x="70" y="236"/>
                        </a:cxn>
                        <a:cxn ang="0">
                          <a:pos x="123" y="391"/>
                        </a:cxn>
                        <a:cxn ang="0">
                          <a:pos x="194" y="547"/>
                        </a:cxn>
                        <a:cxn ang="0">
                          <a:pos x="229" y="696"/>
                        </a:cxn>
                        <a:cxn ang="0">
                          <a:pos x="300" y="844"/>
                        </a:cxn>
                        <a:cxn ang="0">
                          <a:pos x="371" y="993"/>
                        </a:cxn>
                        <a:cxn ang="0">
                          <a:pos x="407" y="1128"/>
                        </a:cxn>
                        <a:cxn ang="0">
                          <a:pos x="459" y="1270"/>
                        </a:cxn>
                        <a:cxn ang="0">
                          <a:pos x="530" y="1405"/>
                        </a:cxn>
                        <a:cxn ang="0">
                          <a:pos x="566" y="1534"/>
                        </a:cxn>
                        <a:cxn ang="0">
                          <a:pos x="636" y="1649"/>
                        </a:cxn>
                        <a:cxn ang="0">
                          <a:pos x="689" y="1770"/>
                        </a:cxn>
                        <a:cxn ang="0">
                          <a:pos x="742" y="1878"/>
                        </a:cxn>
                        <a:cxn ang="0">
                          <a:pos x="795" y="1986"/>
                        </a:cxn>
                        <a:cxn ang="0">
                          <a:pos x="849" y="2081"/>
                        </a:cxn>
                        <a:cxn ang="0">
                          <a:pos x="919" y="2162"/>
                        </a:cxn>
                        <a:cxn ang="0">
                          <a:pos x="973" y="2243"/>
                        </a:cxn>
                        <a:cxn ang="0">
                          <a:pos x="1025" y="2318"/>
                        </a:cxn>
                        <a:cxn ang="0">
                          <a:pos x="1096" y="2378"/>
                        </a:cxn>
                        <a:cxn ang="0">
                          <a:pos x="1150" y="2426"/>
                        </a:cxn>
                        <a:cxn ang="0">
                          <a:pos x="1185" y="2466"/>
                        </a:cxn>
                        <a:cxn ang="0">
                          <a:pos x="1256" y="2493"/>
                        </a:cxn>
                        <a:cxn ang="0">
                          <a:pos x="1309" y="2500"/>
                        </a:cxn>
                        <a:cxn ang="0">
                          <a:pos x="1379" y="2500"/>
                        </a:cxn>
                        <a:cxn ang="0">
                          <a:pos x="1432" y="2493"/>
                        </a:cxn>
                        <a:cxn ang="0">
                          <a:pos x="1486" y="2446"/>
                        </a:cxn>
                        <a:cxn ang="0">
                          <a:pos x="1574" y="2399"/>
                        </a:cxn>
                        <a:cxn ang="0">
                          <a:pos x="1627" y="2324"/>
                        </a:cxn>
                        <a:cxn ang="0">
                          <a:pos x="1680" y="2237"/>
                        </a:cxn>
                        <a:cxn ang="0">
                          <a:pos x="1768" y="2156"/>
                        </a:cxn>
                        <a:cxn ang="0">
                          <a:pos x="1839" y="2041"/>
                        </a:cxn>
                        <a:cxn ang="0">
                          <a:pos x="1910" y="1926"/>
                        </a:cxn>
                        <a:cxn ang="0">
                          <a:pos x="1963" y="1797"/>
                        </a:cxn>
                        <a:cxn ang="0">
                          <a:pos x="2052" y="1669"/>
                        </a:cxn>
                        <a:cxn ang="0">
                          <a:pos x="2105" y="1534"/>
                        </a:cxn>
                        <a:cxn ang="0">
                          <a:pos x="2176" y="1392"/>
                        </a:cxn>
                        <a:cxn ang="0">
                          <a:pos x="2228" y="1257"/>
                        </a:cxn>
                        <a:cxn ang="0">
                          <a:pos x="2299" y="1115"/>
                        </a:cxn>
                        <a:cxn ang="0">
                          <a:pos x="2370" y="972"/>
                        </a:cxn>
                        <a:cxn ang="0">
                          <a:pos x="2405" y="851"/>
                        </a:cxn>
                        <a:cxn ang="0">
                          <a:pos x="2476" y="716"/>
                        </a:cxn>
                        <a:cxn ang="0">
                          <a:pos x="2547" y="594"/>
                        </a:cxn>
                        <a:cxn ang="0">
                          <a:pos x="2600" y="486"/>
                        </a:cxn>
                        <a:cxn ang="0">
                          <a:pos x="2653" y="378"/>
                        </a:cxn>
                        <a:cxn ang="0">
                          <a:pos x="2688" y="277"/>
                        </a:cxn>
                        <a:cxn ang="0">
                          <a:pos x="2706" y="209"/>
                        </a:cxn>
                        <a:cxn ang="0">
                          <a:pos x="2742" y="128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47"/>
                          </a:lnTo>
                          <a:lnTo>
                            <a:pt x="382" y="1240"/>
                          </a:lnTo>
                          <a:lnTo>
                            <a:pt x="510" y="1887"/>
                          </a:lnTo>
                          <a:lnTo>
                            <a:pt x="764" y="2534"/>
                          </a:lnTo>
                          <a:lnTo>
                            <a:pt x="892" y="3127"/>
                          </a:lnTo>
                          <a:lnTo>
                            <a:pt x="1274" y="3720"/>
                          </a:lnTo>
                          <a:lnTo>
                            <a:pt x="1401" y="4367"/>
                          </a:lnTo>
                          <a:lnTo>
                            <a:pt x="1656" y="4960"/>
                          </a:lnTo>
                          <a:lnTo>
                            <a:pt x="1656" y="5553"/>
                          </a:lnTo>
                          <a:lnTo>
                            <a:pt x="2038" y="6146"/>
                          </a:lnTo>
                          <a:lnTo>
                            <a:pt x="2166" y="6739"/>
                          </a:lnTo>
                          <a:lnTo>
                            <a:pt x="2420" y="7278"/>
                          </a:lnTo>
                          <a:lnTo>
                            <a:pt x="2675" y="7925"/>
                          </a:lnTo>
                          <a:lnTo>
                            <a:pt x="2803" y="8464"/>
                          </a:lnTo>
                          <a:lnTo>
                            <a:pt x="2930" y="9003"/>
                          </a:lnTo>
                          <a:lnTo>
                            <a:pt x="3185" y="9596"/>
                          </a:lnTo>
                          <a:lnTo>
                            <a:pt x="3312" y="10135"/>
                          </a:lnTo>
                          <a:lnTo>
                            <a:pt x="3567" y="10674"/>
                          </a:lnTo>
                          <a:lnTo>
                            <a:pt x="3822" y="11213"/>
                          </a:lnTo>
                          <a:lnTo>
                            <a:pt x="3949" y="11698"/>
                          </a:lnTo>
                          <a:lnTo>
                            <a:pt x="4076" y="12237"/>
                          </a:lnTo>
                          <a:lnTo>
                            <a:pt x="4331" y="12722"/>
                          </a:lnTo>
                          <a:lnTo>
                            <a:pt x="4586" y="13154"/>
                          </a:lnTo>
                          <a:lnTo>
                            <a:pt x="4713" y="13693"/>
                          </a:lnTo>
                          <a:lnTo>
                            <a:pt x="4968" y="14124"/>
                          </a:lnTo>
                          <a:lnTo>
                            <a:pt x="5096" y="14555"/>
                          </a:lnTo>
                          <a:lnTo>
                            <a:pt x="5350" y="14987"/>
                          </a:lnTo>
                          <a:lnTo>
                            <a:pt x="5605" y="15472"/>
                          </a:lnTo>
                          <a:lnTo>
                            <a:pt x="5732" y="15849"/>
                          </a:lnTo>
                          <a:lnTo>
                            <a:pt x="6115" y="16226"/>
                          </a:lnTo>
                          <a:lnTo>
                            <a:pt x="6115" y="16604"/>
                          </a:lnTo>
                          <a:lnTo>
                            <a:pt x="6369" y="16981"/>
                          </a:lnTo>
                          <a:lnTo>
                            <a:pt x="6624" y="17251"/>
                          </a:lnTo>
                          <a:lnTo>
                            <a:pt x="6752" y="17628"/>
                          </a:lnTo>
                          <a:lnTo>
                            <a:pt x="7006" y="17898"/>
                          </a:lnTo>
                          <a:lnTo>
                            <a:pt x="7261" y="18167"/>
                          </a:lnTo>
                          <a:lnTo>
                            <a:pt x="7389" y="18491"/>
                          </a:lnTo>
                          <a:lnTo>
                            <a:pt x="7516" y="18760"/>
                          </a:lnTo>
                          <a:lnTo>
                            <a:pt x="7898" y="18976"/>
                          </a:lnTo>
                          <a:lnTo>
                            <a:pt x="8025" y="19137"/>
                          </a:lnTo>
                          <a:lnTo>
                            <a:pt x="8280" y="19353"/>
                          </a:lnTo>
                          <a:lnTo>
                            <a:pt x="8408" y="19461"/>
                          </a:lnTo>
                          <a:lnTo>
                            <a:pt x="8535" y="19677"/>
                          </a:lnTo>
                          <a:lnTo>
                            <a:pt x="8917" y="19730"/>
                          </a:lnTo>
                          <a:lnTo>
                            <a:pt x="9045" y="19892"/>
                          </a:lnTo>
                          <a:lnTo>
                            <a:pt x="9299" y="19892"/>
                          </a:lnTo>
                          <a:lnTo>
                            <a:pt x="9427" y="19946"/>
                          </a:lnTo>
                          <a:lnTo>
                            <a:pt x="9682" y="19946"/>
                          </a:lnTo>
                          <a:lnTo>
                            <a:pt x="9936" y="19946"/>
                          </a:lnTo>
                          <a:lnTo>
                            <a:pt x="10064" y="19892"/>
                          </a:lnTo>
                          <a:lnTo>
                            <a:pt x="10318" y="19892"/>
                          </a:lnTo>
                          <a:lnTo>
                            <a:pt x="10573" y="19677"/>
                          </a:lnTo>
                          <a:lnTo>
                            <a:pt x="10701" y="19515"/>
                          </a:lnTo>
                          <a:lnTo>
                            <a:pt x="10955" y="19353"/>
                          </a:lnTo>
                          <a:lnTo>
                            <a:pt x="11338" y="19137"/>
                          </a:lnTo>
                          <a:lnTo>
                            <a:pt x="11465" y="18868"/>
                          </a:lnTo>
                          <a:lnTo>
                            <a:pt x="11720" y="18544"/>
                          </a:lnTo>
                          <a:lnTo>
                            <a:pt x="11975" y="18275"/>
                          </a:lnTo>
                          <a:lnTo>
                            <a:pt x="12102" y="17844"/>
                          </a:lnTo>
                          <a:lnTo>
                            <a:pt x="12484" y="17466"/>
                          </a:lnTo>
                          <a:lnTo>
                            <a:pt x="12739" y="17197"/>
                          </a:lnTo>
                          <a:lnTo>
                            <a:pt x="12866" y="16765"/>
                          </a:lnTo>
                          <a:lnTo>
                            <a:pt x="13248" y="16280"/>
                          </a:lnTo>
                          <a:lnTo>
                            <a:pt x="13376" y="15849"/>
                          </a:lnTo>
                          <a:lnTo>
                            <a:pt x="13758" y="15364"/>
                          </a:lnTo>
                          <a:lnTo>
                            <a:pt x="13885" y="14879"/>
                          </a:lnTo>
                          <a:lnTo>
                            <a:pt x="14140" y="14340"/>
                          </a:lnTo>
                          <a:lnTo>
                            <a:pt x="14395" y="13801"/>
                          </a:lnTo>
                          <a:lnTo>
                            <a:pt x="14777" y="13315"/>
                          </a:lnTo>
                          <a:lnTo>
                            <a:pt x="14904" y="12776"/>
                          </a:lnTo>
                          <a:lnTo>
                            <a:pt x="15159" y="12237"/>
                          </a:lnTo>
                          <a:lnTo>
                            <a:pt x="15414" y="11644"/>
                          </a:lnTo>
                          <a:lnTo>
                            <a:pt x="15669" y="11105"/>
                          </a:lnTo>
                          <a:lnTo>
                            <a:pt x="15924" y="10566"/>
                          </a:lnTo>
                          <a:lnTo>
                            <a:pt x="16051" y="10027"/>
                          </a:lnTo>
                          <a:lnTo>
                            <a:pt x="16306" y="9488"/>
                          </a:lnTo>
                          <a:lnTo>
                            <a:pt x="16561" y="8895"/>
                          </a:lnTo>
                          <a:lnTo>
                            <a:pt x="16815" y="8356"/>
                          </a:lnTo>
                          <a:lnTo>
                            <a:pt x="17070" y="7763"/>
                          </a:lnTo>
                          <a:lnTo>
                            <a:pt x="17197" y="7278"/>
                          </a:lnTo>
                          <a:lnTo>
                            <a:pt x="17325" y="6792"/>
                          </a:lnTo>
                          <a:lnTo>
                            <a:pt x="17707" y="6253"/>
                          </a:lnTo>
                          <a:lnTo>
                            <a:pt x="17834" y="5714"/>
                          </a:lnTo>
                          <a:lnTo>
                            <a:pt x="18217" y="5229"/>
                          </a:lnTo>
                          <a:lnTo>
                            <a:pt x="18344" y="4744"/>
                          </a:lnTo>
                          <a:lnTo>
                            <a:pt x="18344" y="4313"/>
                          </a:lnTo>
                          <a:lnTo>
                            <a:pt x="18726" y="3881"/>
                          </a:lnTo>
                          <a:lnTo>
                            <a:pt x="18854" y="3396"/>
                          </a:lnTo>
                          <a:lnTo>
                            <a:pt x="19108" y="3019"/>
                          </a:lnTo>
                          <a:lnTo>
                            <a:pt x="19236" y="2588"/>
                          </a:lnTo>
                          <a:lnTo>
                            <a:pt x="19363" y="2210"/>
                          </a:lnTo>
                          <a:lnTo>
                            <a:pt x="19490" y="1887"/>
                          </a:lnTo>
                          <a:lnTo>
                            <a:pt x="19490" y="1671"/>
                          </a:lnTo>
                          <a:lnTo>
                            <a:pt x="19745" y="1348"/>
                          </a:lnTo>
                          <a:lnTo>
                            <a:pt x="19745" y="1024"/>
                          </a:lnTo>
                          <a:lnTo>
                            <a:pt x="19873" y="86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93" name="Group 85"/>
                  <p:cNvGrpSpPr/>
                  <p:nvPr/>
                </p:nvGrpSpPr>
                <p:grpSpPr>
                  <a:xfrm>
                    <a:off x="1330" y="720"/>
                    <a:ext cx="237" cy="511"/>
                    <a:chOff x="0" y="0"/>
                    <a:chExt cx="20000" cy="20001"/>
                  </a:xfrm>
                </p:grpSpPr>
                <p:sp>
                  <p:nvSpPr>
                    <p:cNvPr id="94294" name="Freeform 86"/>
                    <p:cNvSpPr/>
                    <p:nvPr/>
                  </p:nvSpPr>
                  <p:spPr>
                    <a:xfrm>
                      <a:off x="0" y="0"/>
                      <a:ext cx="9708" cy="10374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81"/>
                        </a:cxn>
                        <a:cxn ang="0">
                          <a:pos x="77" y="2409"/>
                        </a:cxn>
                        <a:cxn ang="0">
                          <a:pos x="124" y="2244"/>
                        </a:cxn>
                        <a:cxn ang="0">
                          <a:pos x="186" y="2080"/>
                        </a:cxn>
                        <a:cxn ang="0">
                          <a:pos x="217" y="1908"/>
                        </a:cxn>
                        <a:cxn ang="0">
                          <a:pos x="280" y="1758"/>
                        </a:cxn>
                        <a:cxn ang="0">
                          <a:pos x="342" y="1593"/>
                        </a:cxn>
                        <a:cxn ang="0">
                          <a:pos x="373" y="1444"/>
                        </a:cxn>
                        <a:cxn ang="0">
                          <a:pos x="435" y="1294"/>
                        </a:cxn>
                        <a:cxn ang="0">
                          <a:pos x="482" y="1152"/>
                        </a:cxn>
                        <a:cxn ang="0">
                          <a:pos x="544" y="1010"/>
                        </a:cxn>
                        <a:cxn ang="0">
                          <a:pos x="591" y="882"/>
                        </a:cxn>
                        <a:cxn ang="0">
                          <a:pos x="622" y="763"/>
                        </a:cxn>
                        <a:cxn ang="0">
                          <a:pos x="669" y="635"/>
                        </a:cxn>
                        <a:cxn ang="0">
                          <a:pos x="747" y="523"/>
                        </a:cxn>
                        <a:cxn ang="0">
                          <a:pos x="793" y="419"/>
                        </a:cxn>
                        <a:cxn ang="0">
                          <a:pos x="840" y="336"/>
                        </a:cxn>
                        <a:cxn ang="0">
                          <a:pos x="871" y="254"/>
                        </a:cxn>
                        <a:cxn ang="0">
                          <a:pos x="933" y="179"/>
                        </a:cxn>
                        <a:cxn ang="0">
                          <a:pos x="980" y="119"/>
                        </a:cxn>
                        <a:cxn ang="0">
                          <a:pos x="1027" y="67"/>
                        </a:cxn>
                        <a:cxn ang="0">
                          <a:pos x="1089" y="37"/>
                        </a:cxn>
                        <a:cxn ang="0">
                          <a:pos x="1135" y="15"/>
                        </a:cxn>
                        <a:cxn ang="0">
                          <a:pos x="1166" y="0"/>
                        </a:cxn>
                        <a:cxn ang="0">
                          <a:pos x="1229" y="7"/>
                        </a:cxn>
                        <a:cxn ang="0">
                          <a:pos x="1275" y="30"/>
                        </a:cxn>
                        <a:cxn ang="0">
                          <a:pos x="1322" y="74"/>
                        </a:cxn>
                        <a:cxn ang="0">
                          <a:pos x="1384" y="142"/>
                        </a:cxn>
                        <a:cxn ang="0">
                          <a:pos x="1415" y="224"/>
                        </a:cxn>
                        <a:cxn ang="0">
                          <a:pos x="1478" y="321"/>
                        </a:cxn>
                        <a:cxn ang="0">
                          <a:pos x="1540" y="434"/>
                        </a:cxn>
                        <a:cxn ang="0">
                          <a:pos x="1571" y="553"/>
                        </a:cxn>
                        <a:cxn ang="0">
                          <a:pos x="1633" y="696"/>
                        </a:cxn>
                        <a:cxn ang="0">
                          <a:pos x="1680" y="838"/>
                        </a:cxn>
                        <a:cxn ang="0">
                          <a:pos x="1727" y="980"/>
                        </a:cxn>
                        <a:cxn ang="0">
                          <a:pos x="1789" y="1137"/>
                        </a:cxn>
                        <a:cxn ang="0">
                          <a:pos x="1836" y="1301"/>
                        </a:cxn>
                        <a:cxn ang="0">
                          <a:pos x="1898" y="1459"/>
                        </a:cxn>
                        <a:cxn ang="0">
                          <a:pos x="1944" y="1623"/>
                        </a:cxn>
                        <a:cxn ang="0">
                          <a:pos x="1976" y="1780"/>
                        </a:cxn>
                        <a:cxn ang="0">
                          <a:pos x="2022" y="1930"/>
                        </a:cxn>
                        <a:cxn ang="0">
                          <a:pos x="2069" y="2087"/>
                        </a:cxn>
                        <a:cxn ang="0">
                          <a:pos x="2100" y="2214"/>
                        </a:cxn>
                        <a:cxn ang="0">
                          <a:pos x="2147" y="2349"/>
                        </a:cxn>
                        <a:cxn ang="0">
                          <a:pos x="2194" y="2476"/>
                        </a:cxn>
                        <a:cxn ang="0">
                          <a:pos x="2225" y="2588"/>
                        </a:cxn>
                        <a:cxn ang="0">
                          <a:pos x="2240" y="2679"/>
                        </a:cxn>
                        <a:cxn ang="0">
                          <a:pos x="2271" y="2753"/>
                        </a:cxn>
                      </a:cxnLst>
                      <a:pathLst>
                        <a:path w="20000" h="20000">
                          <a:moveTo>
                            <a:pt x="0" y="19088"/>
                          </a:moveTo>
                          <a:lnTo>
                            <a:pt x="272" y="18499"/>
                          </a:lnTo>
                          <a:lnTo>
                            <a:pt x="544" y="17909"/>
                          </a:lnTo>
                          <a:lnTo>
                            <a:pt x="680" y="17265"/>
                          </a:lnTo>
                          <a:lnTo>
                            <a:pt x="816" y="16676"/>
                          </a:lnTo>
                          <a:lnTo>
                            <a:pt x="1088" y="16086"/>
                          </a:lnTo>
                          <a:lnTo>
                            <a:pt x="1361" y="15496"/>
                          </a:lnTo>
                          <a:lnTo>
                            <a:pt x="1633" y="14906"/>
                          </a:lnTo>
                          <a:lnTo>
                            <a:pt x="1769" y="14316"/>
                          </a:lnTo>
                          <a:lnTo>
                            <a:pt x="1905" y="13673"/>
                          </a:lnTo>
                          <a:lnTo>
                            <a:pt x="2177" y="13137"/>
                          </a:lnTo>
                          <a:lnTo>
                            <a:pt x="2449" y="12601"/>
                          </a:lnTo>
                          <a:lnTo>
                            <a:pt x="2721" y="12064"/>
                          </a:lnTo>
                          <a:lnTo>
                            <a:pt x="2993" y="11421"/>
                          </a:lnTo>
                          <a:lnTo>
                            <a:pt x="2993" y="10885"/>
                          </a:lnTo>
                          <a:lnTo>
                            <a:pt x="3265" y="10349"/>
                          </a:lnTo>
                          <a:lnTo>
                            <a:pt x="3537" y="9812"/>
                          </a:lnTo>
                          <a:lnTo>
                            <a:pt x="3810" y="9276"/>
                          </a:lnTo>
                          <a:lnTo>
                            <a:pt x="4082" y="8794"/>
                          </a:lnTo>
                          <a:lnTo>
                            <a:pt x="4218" y="8257"/>
                          </a:lnTo>
                          <a:lnTo>
                            <a:pt x="4354" y="7721"/>
                          </a:lnTo>
                          <a:lnTo>
                            <a:pt x="4762" y="7239"/>
                          </a:lnTo>
                          <a:lnTo>
                            <a:pt x="4898" y="6756"/>
                          </a:lnTo>
                          <a:lnTo>
                            <a:pt x="5170" y="6327"/>
                          </a:lnTo>
                          <a:lnTo>
                            <a:pt x="5306" y="5898"/>
                          </a:lnTo>
                          <a:lnTo>
                            <a:pt x="5442" y="5469"/>
                          </a:lnTo>
                          <a:lnTo>
                            <a:pt x="5850" y="4987"/>
                          </a:lnTo>
                          <a:lnTo>
                            <a:pt x="5850" y="4558"/>
                          </a:lnTo>
                          <a:lnTo>
                            <a:pt x="6259" y="4129"/>
                          </a:lnTo>
                          <a:lnTo>
                            <a:pt x="6531" y="3753"/>
                          </a:lnTo>
                          <a:lnTo>
                            <a:pt x="6531" y="3432"/>
                          </a:lnTo>
                          <a:lnTo>
                            <a:pt x="6939" y="3003"/>
                          </a:lnTo>
                          <a:lnTo>
                            <a:pt x="7075" y="2735"/>
                          </a:lnTo>
                          <a:lnTo>
                            <a:pt x="7347" y="2413"/>
                          </a:lnTo>
                          <a:lnTo>
                            <a:pt x="7483" y="2091"/>
                          </a:lnTo>
                          <a:lnTo>
                            <a:pt x="7619" y="1823"/>
                          </a:lnTo>
                          <a:lnTo>
                            <a:pt x="7891" y="1609"/>
                          </a:lnTo>
                          <a:lnTo>
                            <a:pt x="8163" y="1287"/>
                          </a:lnTo>
                          <a:lnTo>
                            <a:pt x="8435" y="1019"/>
                          </a:lnTo>
                          <a:lnTo>
                            <a:pt x="8571" y="858"/>
                          </a:lnTo>
                          <a:lnTo>
                            <a:pt x="8844" y="643"/>
                          </a:lnTo>
                          <a:lnTo>
                            <a:pt x="8980" y="483"/>
                          </a:lnTo>
                          <a:lnTo>
                            <a:pt x="9116" y="375"/>
                          </a:lnTo>
                          <a:lnTo>
                            <a:pt x="9524" y="268"/>
                          </a:lnTo>
                          <a:lnTo>
                            <a:pt x="9524" y="107"/>
                          </a:lnTo>
                          <a:lnTo>
                            <a:pt x="9932" y="107"/>
                          </a:lnTo>
                          <a:lnTo>
                            <a:pt x="10068" y="54"/>
                          </a:lnTo>
                          <a:lnTo>
                            <a:pt x="10204" y="0"/>
                          </a:lnTo>
                          <a:lnTo>
                            <a:pt x="10476" y="54"/>
                          </a:lnTo>
                          <a:lnTo>
                            <a:pt x="10748" y="54"/>
                          </a:lnTo>
                          <a:lnTo>
                            <a:pt x="10884" y="107"/>
                          </a:lnTo>
                          <a:lnTo>
                            <a:pt x="11156" y="214"/>
                          </a:lnTo>
                          <a:lnTo>
                            <a:pt x="11293" y="322"/>
                          </a:lnTo>
                          <a:lnTo>
                            <a:pt x="11565" y="536"/>
                          </a:lnTo>
                          <a:lnTo>
                            <a:pt x="11837" y="751"/>
                          </a:lnTo>
                          <a:lnTo>
                            <a:pt x="12109" y="1019"/>
                          </a:lnTo>
                          <a:lnTo>
                            <a:pt x="12245" y="1233"/>
                          </a:lnTo>
                          <a:lnTo>
                            <a:pt x="12381" y="1609"/>
                          </a:lnTo>
                          <a:lnTo>
                            <a:pt x="12653" y="1877"/>
                          </a:lnTo>
                          <a:lnTo>
                            <a:pt x="12925" y="2306"/>
                          </a:lnTo>
                          <a:lnTo>
                            <a:pt x="13061" y="2735"/>
                          </a:lnTo>
                          <a:lnTo>
                            <a:pt x="13469" y="3110"/>
                          </a:lnTo>
                          <a:lnTo>
                            <a:pt x="13469" y="3539"/>
                          </a:lnTo>
                          <a:lnTo>
                            <a:pt x="13741" y="3968"/>
                          </a:lnTo>
                          <a:lnTo>
                            <a:pt x="14150" y="4450"/>
                          </a:lnTo>
                          <a:lnTo>
                            <a:pt x="14286" y="4987"/>
                          </a:lnTo>
                          <a:lnTo>
                            <a:pt x="14558" y="5469"/>
                          </a:lnTo>
                          <a:lnTo>
                            <a:pt x="14694" y="6005"/>
                          </a:lnTo>
                          <a:lnTo>
                            <a:pt x="14966" y="6542"/>
                          </a:lnTo>
                          <a:lnTo>
                            <a:pt x="15102" y="7024"/>
                          </a:lnTo>
                          <a:lnTo>
                            <a:pt x="15374" y="7614"/>
                          </a:lnTo>
                          <a:lnTo>
                            <a:pt x="15646" y="8150"/>
                          </a:lnTo>
                          <a:lnTo>
                            <a:pt x="15918" y="8794"/>
                          </a:lnTo>
                          <a:lnTo>
                            <a:pt x="16054" y="9330"/>
                          </a:lnTo>
                          <a:lnTo>
                            <a:pt x="16190" y="9866"/>
                          </a:lnTo>
                          <a:lnTo>
                            <a:pt x="16599" y="10456"/>
                          </a:lnTo>
                          <a:lnTo>
                            <a:pt x="16735" y="11046"/>
                          </a:lnTo>
                          <a:lnTo>
                            <a:pt x="17007" y="11635"/>
                          </a:lnTo>
                          <a:lnTo>
                            <a:pt x="17143" y="12172"/>
                          </a:lnTo>
                          <a:lnTo>
                            <a:pt x="17279" y="12761"/>
                          </a:lnTo>
                          <a:lnTo>
                            <a:pt x="17551" y="13298"/>
                          </a:lnTo>
                          <a:lnTo>
                            <a:pt x="17687" y="13834"/>
                          </a:lnTo>
                          <a:lnTo>
                            <a:pt x="17959" y="14370"/>
                          </a:lnTo>
                          <a:lnTo>
                            <a:pt x="18095" y="14960"/>
                          </a:lnTo>
                          <a:lnTo>
                            <a:pt x="18231" y="15442"/>
                          </a:lnTo>
                          <a:lnTo>
                            <a:pt x="18367" y="15871"/>
                          </a:lnTo>
                          <a:lnTo>
                            <a:pt x="18639" y="16461"/>
                          </a:lnTo>
                          <a:lnTo>
                            <a:pt x="18776" y="16836"/>
                          </a:lnTo>
                          <a:lnTo>
                            <a:pt x="19048" y="17265"/>
                          </a:lnTo>
                          <a:lnTo>
                            <a:pt x="19184" y="17748"/>
                          </a:lnTo>
                          <a:lnTo>
                            <a:pt x="19320" y="18177"/>
                          </a:lnTo>
                          <a:lnTo>
                            <a:pt x="19456" y="18552"/>
                          </a:lnTo>
                          <a:lnTo>
                            <a:pt x="19456" y="18874"/>
                          </a:lnTo>
                          <a:lnTo>
                            <a:pt x="19592" y="19196"/>
                          </a:lnTo>
                          <a:lnTo>
                            <a:pt x="19728" y="19517"/>
                          </a:lnTo>
                          <a:lnTo>
                            <a:pt x="19864" y="19732"/>
                          </a:lnTo>
                          <a:lnTo>
                            <a:pt x="19864" y="19946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95" name="Freeform 87"/>
                    <p:cNvSpPr/>
                    <p:nvPr/>
                  </p:nvSpPr>
                  <p:spPr>
                    <a:xfrm>
                      <a:off x="9643" y="9985"/>
                      <a:ext cx="10357" cy="10016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76"/>
                        </a:cxn>
                        <a:cxn ang="0">
                          <a:pos x="70" y="237"/>
                        </a:cxn>
                        <a:cxn ang="0">
                          <a:pos x="123" y="390"/>
                        </a:cxn>
                        <a:cxn ang="0">
                          <a:pos x="194" y="544"/>
                        </a:cxn>
                        <a:cxn ang="0">
                          <a:pos x="229" y="697"/>
                        </a:cxn>
                        <a:cxn ang="0">
                          <a:pos x="300" y="851"/>
                        </a:cxn>
                        <a:cxn ang="0">
                          <a:pos x="371" y="991"/>
                        </a:cxn>
                        <a:cxn ang="0">
                          <a:pos x="407" y="1130"/>
                        </a:cxn>
                        <a:cxn ang="0">
                          <a:pos x="459" y="1277"/>
                        </a:cxn>
                        <a:cxn ang="0">
                          <a:pos x="530" y="1402"/>
                        </a:cxn>
                        <a:cxn ang="0">
                          <a:pos x="566" y="1527"/>
                        </a:cxn>
                        <a:cxn ang="0">
                          <a:pos x="636" y="1660"/>
                        </a:cxn>
                        <a:cxn ang="0">
                          <a:pos x="689" y="1772"/>
                        </a:cxn>
                        <a:cxn ang="0">
                          <a:pos x="742" y="1891"/>
                        </a:cxn>
                        <a:cxn ang="0">
                          <a:pos x="795" y="1988"/>
                        </a:cxn>
                        <a:cxn ang="0">
                          <a:pos x="849" y="2086"/>
                        </a:cxn>
                        <a:cxn ang="0">
                          <a:pos x="919" y="2176"/>
                        </a:cxn>
                        <a:cxn ang="0">
                          <a:pos x="973" y="2253"/>
                        </a:cxn>
                        <a:cxn ang="0">
                          <a:pos x="1025" y="2323"/>
                        </a:cxn>
                        <a:cxn ang="0">
                          <a:pos x="1096" y="2379"/>
                        </a:cxn>
                        <a:cxn ang="0">
                          <a:pos x="1150" y="2428"/>
                        </a:cxn>
                        <a:cxn ang="0">
                          <a:pos x="1185" y="2469"/>
                        </a:cxn>
                        <a:cxn ang="0">
                          <a:pos x="1256" y="2497"/>
                        </a:cxn>
                        <a:cxn ang="0">
                          <a:pos x="1309" y="2505"/>
                        </a:cxn>
                        <a:cxn ang="0">
                          <a:pos x="1379" y="2505"/>
                        </a:cxn>
                        <a:cxn ang="0">
                          <a:pos x="1432" y="2497"/>
                        </a:cxn>
                        <a:cxn ang="0">
                          <a:pos x="1486" y="2449"/>
                        </a:cxn>
                        <a:cxn ang="0">
                          <a:pos x="1574" y="2400"/>
                        </a:cxn>
                        <a:cxn ang="0">
                          <a:pos x="1627" y="2323"/>
                        </a:cxn>
                        <a:cxn ang="0">
                          <a:pos x="1680" y="2253"/>
                        </a:cxn>
                        <a:cxn ang="0">
                          <a:pos x="1768" y="2148"/>
                        </a:cxn>
                        <a:cxn ang="0">
                          <a:pos x="1839" y="2044"/>
                        </a:cxn>
                        <a:cxn ang="0">
                          <a:pos x="1910" y="1926"/>
                        </a:cxn>
                        <a:cxn ang="0">
                          <a:pos x="1963" y="1807"/>
                        </a:cxn>
                        <a:cxn ang="0">
                          <a:pos x="2052" y="1674"/>
                        </a:cxn>
                        <a:cxn ang="0">
                          <a:pos x="2105" y="1527"/>
                        </a:cxn>
                        <a:cxn ang="0">
                          <a:pos x="2176" y="1395"/>
                        </a:cxn>
                        <a:cxn ang="0">
                          <a:pos x="2228" y="1256"/>
                        </a:cxn>
                        <a:cxn ang="0">
                          <a:pos x="2299" y="1123"/>
                        </a:cxn>
                        <a:cxn ang="0">
                          <a:pos x="2370" y="984"/>
                        </a:cxn>
                        <a:cxn ang="0">
                          <a:pos x="2405" y="851"/>
                        </a:cxn>
                        <a:cxn ang="0">
                          <a:pos x="2476" y="718"/>
                        </a:cxn>
                        <a:cxn ang="0">
                          <a:pos x="2547" y="592"/>
                        </a:cxn>
                        <a:cxn ang="0">
                          <a:pos x="2600" y="481"/>
                        </a:cxn>
                        <a:cxn ang="0">
                          <a:pos x="2653" y="376"/>
                        </a:cxn>
                        <a:cxn ang="0">
                          <a:pos x="2688" y="285"/>
                        </a:cxn>
                        <a:cxn ang="0">
                          <a:pos x="2706" y="202"/>
                        </a:cxn>
                        <a:cxn ang="0">
                          <a:pos x="2742" y="132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11"/>
                          </a:lnTo>
                          <a:lnTo>
                            <a:pt x="382" y="1278"/>
                          </a:lnTo>
                          <a:lnTo>
                            <a:pt x="510" y="1889"/>
                          </a:lnTo>
                          <a:lnTo>
                            <a:pt x="764" y="2500"/>
                          </a:lnTo>
                          <a:lnTo>
                            <a:pt x="892" y="3111"/>
                          </a:lnTo>
                          <a:lnTo>
                            <a:pt x="1274" y="3722"/>
                          </a:lnTo>
                          <a:lnTo>
                            <a:pt x="1401" y="4333"/>
                          </a:lnTo>
                          <a:lnTo>
                            <a:pt x="1656" y="4944"/>
                          </a:lnTo>
                          <a:lnTo>
                            <a:pt x="1656" y="5556"/>
                          </a:lnTo>
                          <a:lnTo>
                            <a:pt x="2038" y="6167"/>
                          </a:lnTo>
                          <a:lnTo>
                            <a:pt x="2166" y="6778"/>
                          </a:lnTo>
                          <a:lnTo>
                            <a:pt x="2420" y="7278"/>
                          </a:lnTo>
                          <a:lnTo>
                            <a:pt x="2675" y="7889"/>
                          </a:lnTo>
                          <a:lnTo>
                            <a:pt x="2803" y="8444"/>
                          </a:lnTo>
                          <a:lnTo>
                            <a:pt x="2930" y="9000"/>
                          </a:lnTo>
                          <a:lnTo>
                            <a:pt x="3185" y="9611"/>
                          </a:lnTo>
                          <a:lnTo>
                            <a:pt x="3312" y="10167"/>
                          </a:lnTo>
                          <a:lnTo>
                            <a:pt x="3567" y="10667"/>
                          </a:lnTo>
                          <a:lnTo>
                            <a:pt x="3822" y="11167"/>
                          </a:lnTo>
                          <a:lnTo>
                            <a:pt x="3949" y="11722"/>
                          </a:lnTo>
                          <a:lnTo>
                            <a:pt x="4076" y="12167"/>
                          </a:lnTo>
                          <a:lnTo>
                            <a:pt x="4331" y="12722"/>
                          </a:lnTo>
                          <a:lnTo>
                            <a:pt x="4586" y="13222"/>
                          </a:lnTo>
                          <a:lnTo>
                            <a:pt x="4713" y="13667"/>
                          </a:lnTo>
                          <a:lnTo>
                            <a:pt x="4968" y="14111"/>
                          </a:lnTo>
                          <a:lnTo>
                            <a:pt x="5096" y="14556"/>
                          </a:lnTo>
                          <a:lnTo>
                            <a:pt x="5350" y="15056"/>
                          </a:lnTo>
                          <a:lnTo>
                            <a:pt x="5605" y="15444"/>
                          </a:lnTo>
                          <a:lnTo>
                            <a:pt x="5732" y="15833"/>
                          </a:lnTo>
                          <a:lnTo>
                            <a:pt x="6115" y="16222"/>
                          </a:lnTo>
                          <a:lnTo>
                            <a:pt x="6115" y="16611"/>
                          </a:lnTo>
                          <a:lnTo>
                            <a:pt x="6369" y="16944"/>
                          </a:lnTo>
                          <a:lnTo>
                            <a:pt x="6624" y="17333"/>
                          </a:lnTo>
                          <a:lnTo>
                            <a:pt x="6752" y="17611"/>
                          </a:lnTo>
                          <a:lnTo>
                            <a:pt x="7006" y="17944"/>
                          </a:lnTo>
                          <a:lnTo>
                            <a:pt x="7261" y="18167"/>
                          </a:lnTo>
                          <a:lnTo>
                            <a:pt x="7389" y="18500"/>
                          </a:lnTo>
                          <a:lnTo>
                            <a:pt x="7516" y="18722"/>
                          </a:lnTo>
                          <a:lnTo>
                            <a:pt x="7898" y="18944"/>
                          </a:lnTo>
                          <a:lnTo>
                            <a:pt x="8025" y="19167"/>
                          </a:lnTo>
                          <a:lnTo>
                            <a:pt x="8280" y="19333"/>
                          </a:lnTo>
                          <a:lnTo>
                            <a:pt x="8408" y="19500"/>
                          </a:lnTo>
                          <a:lnTo>
                            <a:pt x="8535" y="19667"/>
                          </a:lnTo>
                          <a:lnTo>
                            <a:pt x="8917" y="19722"/>
                          </a:lnTo>
                          <a:lnTo>
                            <a:pt x="9045" y="19889"/>
                          </a:lnTo>
                          <a:lnTo>
                            <a:pt x="9299" y="19889"/>
                          </a:lnTo>
                          <a:lnTo>
                            <a:pt x="9427" y="19944"/>
                          </a:lnTo>
                          <a:lnTo>
                            <a:pt x="9682" y="19944"/>
                          </a:lnTo>
                          <a:lnTo>
                            <a:pt x="9936" y="19944"/>
                          </a:lnTo>
                          <a:lnTo>
                            <a:pt x="10064" y="19889"/>
                          </a:lnTo>
                          <a:lnTo>
                            <a:pt x="10318" y="19889"/>
                          </a:lnTo>
                          <a:lnTo>
                            <a:pt x="10573" y="19722"/>
                          </a:lnTo>
                          <a:lnTo>
                            <a:pt x="10701" y="19500"/>
                          </a:lnTo>
                          <a:lnTo>
                            <a:pt x="10955" y="19333"/>
                          </a:lnTo>
                          <a:lnTo>
                            <a:pt x="11338" y="19111"/>
                          </a:lnTo>
                          <a:lnTo>
                            <a:pt x="11465" y="18833"/>
                          </a:lnTo>
                          <a:lnTo>
                            <a:pt x="11720" y="18500"/>
                          </a:lnTo>
                          <a:lnTo>
                            <a:pt x="11975" y="18278"/>
                          </a:lnTo>
                          <a:lnTo>
                            <a:pt x="12102" y="17944"/>
                          </a:lnTo>
                          <a:lnTo>
                            <a:pt x="12484" y="17556"/>
                          </a:lnTo>
                          <a:lnTo>
                            <a:pt x="12739" y="17111"/>
                          </a:lnTo>
                          <a:lnTo>
                            <a:pt x="12866" y="16722"/>
                          </a:lnTo>
                          <a:lnTo>
                            <a:pt x="13248" y="16278"/>
                          </a:lnTo>
                          <a:lnTo>
                            <a:pt x="13376" y="15778"/>
                          </a:lnTo>
                          <a:lnTo>
                            <a:pt x="13758" y="15333"/>
                          </a:lnTo>
                          <a:lnTo>
                            <a:pt x="13885" y="14833"/>
                          </a:lnTo>
                          <a:lnTo>
                            <a:pt x="14140" y="14389"/>
                          </a:lnTo>
                          <a:lnTo>
                            <a:pt x="14395" y="13833"/>
                          </a:lnTo>
                          <a:lnTo>
                            <a:pt x="14777" y="13333"/>
                          </a:lnTo>
                          <a:lnTo>
                            <a:pt x="14904" y="12778"/>
                          </a:lnTo>
                          <a:lnTo>
                            <a:pt x="15159" y="12167"/>
                          </a:lnTo>
                          <a:lnTo>
                            <a:pt x="15414" y="11611"/>
                          </a:lnTo>
                          <a:lnTo>
                            <a:pt x="15669" y="11111"/>
                          </a:lnTo>
                          <a:lnTo>
                            <a:pt x="15924" y="10556"/>
                          </a:lnTo>
                          <a:lnTo>
                            <a:pt x="16051" y="10000"/>
                          </a:lnTo>
                          <a:lnTo>
                            <a:pt x="16306" y="9444"/>
                          </a:lnTo>
                          <a:lnTo>
                            <a:pt x="16561" y="8944"/>
                          </a:lnTo>
                          <a:lnTo>
                            <a:pt x="16815" y="8389"/>
                          </a:lnTo>
                          <a:lnTo>
                            <a:pt x="17070" y="7833"/>
                          </a:lnTo>
                          <a:lnTo>
                            <a:pt x="17197" y="7278"/>
                          </a:lnTo>
                          <a:lnTo>
                            <a:pt x="17325" y="6778"/>
                          </a:lnTo>
                          <a:lnTo>
                            <a:pt x="17707" y="6222"/>
                          </a:lnTo>
                          <a:lnTo>
                            <a:pt x="17834" y="5722"/>
                          </a:lnTo>
                          <a:lnTo>
                            <a:pt x="18217" y="5222"/>
                          </a:lnTo>
                          <a:lnTo>
                            <a:pt x="18344" y="4722"/>
                          </a:lnTo>
                          <a:lnTo>
                            <a:pt x="18344" y="4278"/>
                          </a:lnTo>
                          <a:lnTo>
                            <a:pt x="18726" y="3833"/>
                          </a:lnTo>
                          <a:lnTo>
                            <a:pt x="18854" y="3389"/>
                          </a:lnTo>
                          <a:lnTo>
                            <a:pt x="19108" y="3000"/>
                          </a:lnTo>
                          <a:lnTo>
                            <a:pt x="19236" y="2611"/>
                          </a:lnTo>
                          <a:lnTo>
                            <a:pt x="19363" y="2278"/>
                          </a:lnTo>
                          <a:lnTo>
                            <a:pt x="19490" y="1889"/>
                          </a:lnTo>
                          <a:lnTo>
                            <a:pt x="19490" y="1611"/>
                          </a:lnTo>
                          <a:lnTo>
                            <a:pt x="19745" y="1333"/>
                          </a:lnTo>
                          <a:lnTo>
                            <a:pt x="19745" y="1056"/>
                          </a:lnTo>
                          <a:lnTo>
                            <a:pt x="19873" y="83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96" name="Group 88"/>
                  <p:cNvGrpSpPr/>
                  <p:nvPr/>
                </p:nvGrpSpPr>
                <p:grpSpPr>
                  <a:xfrm>
                    <a:off x="1570" y="711"/>
                    <a:ext cx="238" cy="526"/>
                    <a:chOff x="0" y="0"/>
                    <a:chExt cx="20000" cy="20000"/>
                  </a:xfrm>
                </p:grpSpPr>
                <p:sp>
                  <p:nvSpPr>
                    <p:cNvPr id="94297" name="Freeform 89"/>
                    <p:cNvSpPr/>
                    <p:nvPr/>
                  </p:nvSpPr>
                  <p:spPr>
                    <a:xfrm>
                      <a:off x="0" y="0"/>
                      <a:ext cx="9708" cy="10375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81"/>
                        </a:cxn>
                        <a:cxn ang="0">
                          <a:pos x="77" y="2413"/>
                        </a:cxn>
                        <a:cxn ang="0">
                          <a:pos x="124" y="2239"/>
                        </a:cxn>
                        <a:cxn ang="0">
                          <a:pos x="186" y="2079"/>
                        </a:cxn>
                        <a:cxn ang="0">
                          <a:pos x="217" y="1912"/>
                        </a:cxn>
                        <a:cxn ang="0">
                          <a:pos x="280" y="1752"/>
                        </a:cxn>
                        <a:cxn ang="0">
                          <a:pos x="342" y="1599"/>
                        </a:cxn>
                        <a:cxn ang="0">
                          <a:pos x="373" y="1439"/>
                        </a:cxn>
                        <a:cxn ang="0">
                          <a:pos x="435" y="1294"/>
                        </a:cxn>
                        <a:cxn ang="0">
                          <a:pos x="482" y="1149"/>
                        </a:cxn>
                        <a:cxn ang="0">
                          <a:pos x="544" y="1017"/>
                        </a:cxn>
                        <a:cxn ang="0">
                          <a:pos x="591" y="887"/>
                        </a:cxn>
                        <a:cxn ang="0">
                          <a:pos x="622" y="763"/>
                        </a:cxn>
                        <a:cxn ang="0">
                          <a:pos x="669" y="632"/>
                        </a:cxn>
                        <a:cxn ang="0">
                          <a:pos x="747" y="530"/>
                        </a:cxn>
                        <a:cxn ang="0">
                          <a:pos x="793" y="429"/>
                        </a:cxn>
                        <a:cxn ang="0">
                          <a:pos x="840" y="341"/>
                        </a:cxn>
                        <a:cxn ang="0">
                          <a:pos x="871" y="254"/>
                        </a:cxn>
                        <a:cxn ang="0">
                          <a:pos x="933" y="181"/>
                        </a:cxn>
                        <a:cxn ang="0">
                          <a:pos x="980" y="116"/>
                        </a:cxn>
                        <a:cxn ang="0">
                          <a:pos x="1027" y="72"/>
                        </a:cxn>
                        <a:cxn ang="0">
                          <a:pos x="1089" y="36"/>
                        </a:cxn>
                        <a:cxn ang="0">
                          <a:pos x="1135" y="14"/>
                        </a:cxn>
                        <a:cxn ang="0">
                          <a:pos x="1166" y="0"/>
                        </a:cxn>
                        <a:cxn ang="0">
                          <a:pos x="1229" y="7"/>
                        </a:cxn>
                        <a:cxn ang="0">
                          <a:pos x="1275" y="29"/>
                        </a:cxn>
                        <a:cxn ang="0">
                          <a:pos x="1322" y="72"/>
                        </a:cxn>
                        <a:cxn ang="0">
                          <a:pos x="1384" y="138"/>
                        </a:cxn>
                        <a:cxn ang="0">
                          <a:pos x="1415" y="218"/>
                        </a:cxn>
                        <a:cxn ang="0">
                          <a:pos x="1478" y="320"/>
                        </a:cxn>
                        <a:cxn ang="0">
                          <a:pos x="1540" y="436"/>
                        </a:cxn>
                        <a:cxn ang="0">
                          <a:pos x="1571" y="559"/>
                        </a:cxn>
                        <a:cxn ang="0">
                          <a:pos x="1633" y="690"/>
                        </a:cxn>
                        <a:cxn ang="0">
                          <a:pos x="1680" y="836"/>
                        </a:cxn>
                        <a:cxn ang="0">
                          <a:pos x="1727" y="988"/>
                        </a:cxn>
                        <a:cxn ang="0">
                          <a:pos x="1789" y="1141"/>
                        </a:cxn>
                        <a:cxn ang="0">
                          <a:pos x="1836" y="1308"/>
                        </a:cxn>
                        <a:cxn ang="0">
                          <a:pos x="1898" y="1461"/>
                        </a:cxn>
                        <a:cxn ang="0">
                          <a:pos x="1944" y="1621"/>
                        </a:cxn>
                        <a:cxn ang="0">
                          <a:pos x="1976" y="1774"/>
                        </a:cxn>
                        <a:cxn ang="0">
                          <a:pos x="2022" y="1933"/>
                        </a:cxn>
                        <a:cxn ang="0">
                          <a:pos x="2069" y="2086"/>
                        </a:cxn>
                        <a:cxn ang="0">
                          <a:pos x="2100" y="2224"/>
                        </a:cxn>
                        <a:cxn ang="0">
                          <a:pos x="2147" y="2355"/>
                        </a:cxn>
                        <a:cxn ang="0">
                          <a:pos x="2194" y="2471"/>
                        </a:cxn>
                        <a:cxn ang="0">
                          <a:pos x="2225" y="2588"/>
                        </a:cxn>
                        <a:cxn ang="0">
                          <a:pos x="2240" y="2675"/>
                        </a:cxn>
                        <a:cxn ang="0">
                          <a:pos x="2271" y="2755"/>
                        </a:cxn>
                      </a:cxnLst>
                      <a:pathLst>
                        <a:path w="20000" h="20000">
                          <a:moveTo>
                            <a:pt x="0" y="19063"/>
                          </a:moveTo>
                          <a:lnTo>
                            <a:pt x="272" y="18490"/>
                          </a:lnTo>
                          <a:lnTo>
                            <a:pt x="544" y="17865"/>
                          </a:lnTo>
                          <a:lnTo>
                            <a:pt x="680" y="17292"/>
                          </a:lnTo>
                          <a:lnTo>
                            <a:pt x="816" y="16667"/>
                          </a:lnTo>
                          <a:lnTo>
                            <a:pt x="1088" y="16042"/>
                          </a:lnTo>
                          <a:lnTo>
                            <a:pt x="1361" y="15469"/>
                          </a:lnTo>
                          <a:lnTo>
                            <a:pt x="1633" y="14896"/>
                          </a:lnTo>
                          <a:lnTo>
                            <a:pt x="1769" y="14271"/>
                          </a:lnTo>
                          <a:lnTo>
                            <a:pt x="1905" y="13698"/>
                          </a:lnTo>
                          <a:lnTo>
                            <a:pt x="2177" y="13177"/>
                          </a:lnTo>
                          <a:lnTo>
                            <a:pt x="2449" y="12552"/>
                          </a:lnTo>
                          <a:lnTo>
                            <a:pt x="2721" y="12031"/>
                          </a:lnTo>
                          <a:lnTo>
                            <a:pt x="2993" y="11458"/>
                          </a:lnTo>
                          <a:lnTo>
                            <a:pt x="2993" y="10885"/>
                          </a:lnTo>
                          <a:lnTo>
                            <a:pt x="3265" y="10313"/>
                          </a:lnTo>
                          <a:lnTo>
                            <a:pt x="3537" y="9792"/>
                          </a:lnTo>
                          <a:lnTo>
                            <a:pt x="3810" y="9271"/>
                          </a:lnTo>
                          <a:lnTo>
                            <a:pt x="4082" y="8750"/>
                          </a:lnTo>
                          <a:lnTo>
                            <a:pt x="4218" y="8229"/>
                          </a:lnTo>
                          <a:lnTo>
                            <a:pt x="4354" y="7708"/>
                          </a:lnTo>
                          <a:lnTo>
                            <a:pt x="4762" y="7292"/>
                          </a:lnTo>
                          <a:lnTo>
                            <a:pt x="4898" y="6771"/>
                          </a:lnTo>
                          <a:lnTo>
                            <a:pt x="5170" y="6354"/>
                          </a:lnTo>
                          <a:lnTo>
                            <a:pt x="5306" y="5885"/>
                          </a:lnTo>
                          <a:lnTo>
                            <a:pt x="5442" y="5469"/>
                          </a:lnTo>
                          <a:lnTo>
                            <a:pt x="5850" y="5000"/>
                          </a:lnTo>
                          <a:lnTo>
                            <a:pt x="5850" y="4531"/>
                          </a:lnTo>
                          <a:lnTo>
                            <a:pt x="6259" y="4167"/>
                          </a:lnTo>
                          <a:lnTo>
                            <a:pt x="6531" y="3802"/>
                          </a:lnTo>
                          <a:lnTo>
                            <a:pt x="6531" y="3438"/>
                          </a:lnTo>
                          <a:lnTo>
                            <a:pt x="6939" y="3073"/>
                          </a:lnTo>
                          <a:lnTo>
                            <a:pt x="7075" y="2708"/>
                          </a:lnTo>
                          <a:lnTo>
                            <a:pt x="7347" y="2448"/>
                          </a:lnTo>
                          <a:lnTo>
                            <a:pt x="7483" y="2083"/>
                          </a:lnTo>
                          <a:lnTo>
                            <a:pt x="7619" y="1823"/>
                          </a:lnTo>
                          <a:lnTo>
                            <a:pt x="7891" y="1563"/>
                          </a:lnTo>
                          <a:lnTo>
                            <a:pt x="8163" y="1302"/>
                          </a:lnTo>
                          <a:lnTo>
                            <a:pt x="8435" y="1042"/>
                          </a:lnTo>
                          <a:lnTo>
                            <a:pt x="8571" y="833"/>
                          </a:lnTo>
                          <a:lnTo>
                            <a:pt x="8844" y="677"/>
                          </a:lnTo>
                          <a:lnTo>
                            <a:pt x="8980" y="521"/>
                          </a:lnTo>
                          <a:lnTo>
                            <a:pt x="9116" y="365"/>
                          </a:lnTo>
                          <a:lnTo>
                            <a:pt x="9524" y="260"/>
                          </a:lnTo>
                          <a:lnTo>
                            <a:pt x="9524" y="104"/>
                          </a:lnTo>
                          <a:lnTo>
                            <a:pt x="9932" y="104"/>
                          </a:lnTo>
                          <a:lnTo>
                            <a:pt x="10068" y="52"/>
                          </a:lnTo>
                          <a:lnTo>
                            <a:pt x="10204" y="0"/>
                          </a:lnTo>
                          <a:lnTo>
                            <a:pt x="10476" y="52"/>
                          </a:lnTo>
                          <a:lnTo>
                            <a:pt x="10748" y="52"/>
                          </a:lnTo>
                          <a:lnTo>
                            <a:pt x="10884" y="104"/>
                          </a:lnTo>
                          <a:lnTo>
                            <a:pt x="11156" y="208"/>
                          </a:lnTo>
                          <a:lnTo>
                            <a:pt x="11293" y="313"/>
                          </a:lnTo>
                          <a:lnTo>
                            <a:pt x="11565" y="521"/>
                          </a:lnTo>
                          <a:lnTo>
                            <a:pt x="11837" y="781"/>
                          </a:lnTo>
                          <a:lnTo>
                            <a:pt x="12109" y="990"/>
                          </a:lnTo>
                          <a:lnTo>
                            <a:pt x="12245" y="1250"/>
                          </a:lnTo>
                          <a:lnTo>
                            <a:pt x="12381" y="1563"/>
                          </a:lnTo>
                          <a:lnTo>
                            <a:pt x="12653" y="1875"/>
                          </a:lnTo>
                          <a:lnTo>
                            <a:pt x="12925" y="2292"/>
                          </a:lnTo>
                          <a:lnTo>
                            <a:pt x="13061" y="2708"/>
                          </a:lnTo>
                          <a:lnTo>
                            <a:pt x="13469" y="3125"/>
                          </a:lnTo>
                          <a:lnTo>
                            <a:pt x="13469" y="3542"/>
                          </a:lnTo>
                          <a:lnTo>
                            <a:pt x="13741" y="4010"/>
                          </a:lnTo>
                          <a:lnTo>
                            <a:pt x="14150" y="4427"/>
                          </a:lnTo>
                          <a:lnTo>
                            <a:pt x="14286" y="4948"/>
                          </a:lnTo>
                          <a:lnTo>
                            <a:pt x="14558" y="5469"/>
                          </a:lnTo>
                          <a:lnTo>
                            <a:pt x="14694" y="5990"/>
                          </a:lnTo>
                          <a:lnTo>
                            <a:pt x="14966" y="6510"/>
                          </a:lnTo>
                          <a:lnTo>
                            <a:pt x="15102" y="7083"/>
                          </a:lnTo>
                          <a:lnTo>
                            <a:pt x="15374" y="7656"/>
                          </a:lnTo>
                          <a:lnTo>
                            <a:pt x="15646" y="8177"/>
                          </a:lnTo>
                          <a:lnTo>
                            <a:pt x="15918" y="8802"/>
                          </a:lnTo>
                          <a:lnTo>
                            <a:pt x="16054" y="9375"/>
                          </a:lnTo>
                          <a:lnTo>
                            <a:pt x="16190" y="9896"/>
                          </a:lnTo>
                          <a:lnTo>
                            <a:pt x="16599" y="10469"/>
                          </a:lnTo>
                          <a:lnTo>
                            <a:pt x="16735" y="10990"/>
                          </a:lnTo>
                          <a:lnTo>
                            <a:pt x="17007" y="11615"/>
                          </a:lnTo>
                          <a:lnTo>
                            <a:pt x="17143" y="12135"/>
                          </a:lnTo>
                          <a:lnTo>
                            <a:pt x="17279" y="12708"/>
                          </a:lnTo>
                          <a:lnTo>
                            <a:pt x="17551" y="13281"/>
                          </a:lnTo>
                          <a:lnTo>
                            <a:pt x="17687" y="13854"/>
                          </a:lnTo>
                          <a:lnTo>
                            <a:pt x="17959" y="14375"/>
                          </a:lnTo>
                          <a:lnTo>
                            <a:pt x="18095" y="14948"/>
                          </a:lnTo>
                          <a:lnTo>
                            <a:pt x="18231" y="15469"/>
                          </a:lnTo>
                          <a:lnTo>
                            <a:pt x="18367" y="15938"/>
                          </a:lnTo>
                          <a:lnTo>
                            <a:pt x="18639" y="16406"/>
                          </a:lnTo>
                          <a:lnTo>
                            <a:pt x="18776" y="16875"/>
                          </a:lnTo>
                          <a:lnTo>
                            <a:pt x="19048" y="17292"/>
                          </a:lnTo>
                          <a:lnTo>
                            <a:pt x="19184" y="17708"/>
                          </a:lnTo>
                          <a:lnTo>
                            <a:pt x="19320" y="18177"/>
                          </a:lnTo>
                          <a:lnTo>
                            <a:pt x="19456" y="18542"/>
                          </a:lnTo>
                          <a:lnTo>
                            <a:pt x="19456" y="18906"/>
                          </a:lnTo>
                          <a:lnTo>
                            <a:pt x="19592" y="19167"/>
                          </a:lnTo>
                          <a:lnTo>
                            <a:pt x="19728" y="19479"/>
                          </a:lnTo>
                          <a:lnTo>
                            <a:pt x="19864" y="19740"/>
                          </a:lnTo>
                          <a:lnTo>
                            <a:pt x="19864" y="19948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98" name="Freeform 90"/>
                    <p:cNvSpPr/>
                    <p:nvPr/>
                  </p:nvSpPr>
                  <p:spPr>
                    <a:xfrm>
                      <a:off x="9643" y="9975"/>
                      <a:ext cx="10357" cy="10025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81"/>
                        </a:cxn>
                        <a:cxn ang="0">
                          <a:pos x="70" y="237"/>
                        </a:cxn>
                        <a:cxn ang="0">
                          <a:pos x="123" y="393"/>
                        </a:cxn>
                        <a:cxn ang="0">
                          <a:pos x="194" y="549"/>
                        </a:cxn>
                        <a:cxn ang="0">
                          <a:pos x="229" y="699"/>
                        </a:cxn>
                        <a:cxn ang="0">
                          <a:pos x="300" y="848"/>
                        </a:cxn>
                        <a:cxn ang="0">
                          <a:pos x="371" y="997"/>
                        </a:cxn>
                        <a:cxn ang="0">
                          <a:pos x="407" y="1133"/>
                        </a:cxn>
                        <a:cxn ang="0">
                          <a:pos x="459" y="1276"/>
                        </a:cxn>
                        <a:cxn ang="0">
                          <a:pos x="530" y="1412"/>
                        </a:cxn>
                        <a:cxn ang="0">
                          <a:pos x="566" y="1541"/>
                        </a:cxn>
                        <a:cxn ang="0">
                          <a:pos x="636" y="1656"/>
                        </a:cxn>
                        <a:cxn ang="0">
                          <a:pos x="689" y="1778"/>
                        </a:cxn>
                        <a:cxn ang="0">
                          <a:pos x="742" y="1887"/>
                        </a:cxn>
                        <a:cxn ang="0">
                          <a:pos x="795" y="1995"/>
                        </a:cxn>
                        <a:cxn ang="0">
                          <a:pos x="849" y="2091"/>
                        </a:cxn>
                        <a:cxn ang="0">
                          <a:pos x="919" y="2172"/>
                        </a:cxn>
                        <a:cxn ang="0">
                          <a:pos x="973" y="2254"/>
                        </a:cxn>
                        <a:cxn ang="0">
                          <a:pos x="1025" y="2328"/>
                        </a:cxn>
                        <a:cxn ang="0">
                          <a:pos x="1096" y="2389"/>
                        </a:cxn>
                        <a:cxn ang="0">
                          <a:pos x="1150" y="2437"/>
                        </a:cxn>
                        <a:cxn ang="0">
                          <a:pos x="1185" y="2478"/>
                        </a:cxn>
                        <a:cxn ang="0">
                          <a:pos x="1256" y="2505"/>
                        </a:cxn>
                        <a:cxn ang="0">
                          <a:pos x="1309" y="2511"/>
                        </a:cxn>
                        <a:cxn ang="0">
                          <a:pos x="1379" y="2511"/>
                        </a:cxn>
                        <a:cxn ang="0">
                          <a:pos x="1432" y="2505"/>
                        </a:cxn>
                        <a:cxn ang="0">
                          <a:pos x="1486" y="2457"/>
                        </a:cxn>
                        <a:cxn ang="0">
                          <a:pos x="1574" y="2410"/>
                        </a:cxn>
                        <a:cxn ang="0">
                          <a:pos x="1627" y="2335"/>
                        </a:cxn>
                        <a:cxn ang="0">
                          <a:pos x="1680" y="2247"/>
                        </a:cxn>
                        <a:cxn ang="0">
                          <a:pos x="1768" y="2165"/>
                        </a:cxn>
                        <a:cxn ang="0">
                          <a:pos x="1839" y="2050"/>
                        </a:cxn>
                        <a:cxn ang="0">
                          <a:pos x="1910" y="1934"/>
                        </a:cxn>
                        <a:cxn ang="0">
                          <a:pos x="1963" y="1806"/>
                        </a:cxn>
                        <a:cxn ang="0">
                          <a:pos x="2052" y="1676"/>
                        </a:cxn>
                        <a:cxn ang="0">
                          <a:pos x="2105" y="1541"/>
                        </a:cxn>
                        <a:cxn ang="0">
                          <a:pos x="2176" y="1398"/>
                        </a:cxn>
                        <a:cxn ang="0">
                          <a:pos x="2228" y="1262"/>
                        </a:cxn>
                        <a:cxn ang="0">
                          <a:pos x="2299" y="1120"/>
                        </a:cxn>
                        <a:cxn ang="0">
                          <a:pos x="2370" y="977"/>
                        </a:cxn>
                        <a:cxn ang="0">
                          <a:pos x="2405" y="855"/>
                        </a:cxn>
                        <a:cxn ang="0">
                          <a:pos x="2476" y="719"/>
                        </a:cxn>
                        <a:cxn ang="0">
                          <a:pos x="2547" y="597"/>
                        </a:cxn>
                        <a:cxn ang="0">
                          <a:pos x="2600" y="488"/>
                        </a:cxn>
                        <a:cxn ang="0">
                          <a:pos x="2653" y="379"/>
                        </a:cxn>
                        <a:cxn ang="0">
                          <a:pos x="2688" y="278"/>
                        </a:cxn>
                        <a:cxn ang="0">
                          <a:pos x="2706" y="210"/>
                        </a:cxn>
                        <a:cxn ang="0">
                          <a:pos x="2742" y="128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47"/>
                          </a:lnTo>
                          <a:lnTo>
                            <a:pt x="382" y="1240"/>
                          </a:lnTo>
                          <a:lnTo>
                            <a:pt x="510" y="1887"/>
                          </a:lnTo>
                          <a:lnTo>
                            <a:pt x="764" y="2534"/>
                          </a:lnTo>
                          <a:lnTo>
                            <a:pt x="892" y="3127"/>
                          </a:lnTo>
                          <a:lnTo>
                            <a:pt x="1274" y="3720"/>
                          </a:lnTo>
                          <a:lnTo>
                            <a:pt x="1401" y="4367"/>
                          </a:lnTo>
                          <a:lnTo>
                            <a:pt x="1656" y="4960"/>
                          </a:lnTo>
                          <a:lnTo>
                            <a:pt x="1656" y="5553"/>
                          </a:lnTo>
                          <a:lnTo>
                            <a:pt x="2038" y="6146"/>
                          </a:lnTo>
                          <a:lnTo>
                            <a:pt x="2166" y="6739"/>
                          </a:lnTo>
                          <a:lnTo>
                            <a:pt x="2420" y="7278"/>
                          </a:lnTo>
                          <a:lnTo>
                            <a:pt x="2675" y="7925"/>
                          </a:lnTo>
                          <a:lnTo>
                            <a:pt x="2803" y="8464"/>
                          </a:lnTo>
                          <a:lnTo>
                            <a:pt x="2930" y="9003"/>
                          </a:lnTo>
                          <a:lnTo>
                            <a:pt x="3185" y="9596"/>
                          </a:lnTo>
                          <a:lnTo>
                            <a:pt x="3312" y="10135"/>
                          </a:lnTo>
                          <a:lnTo>
                            <a:pt x="3567" y="10674"/>
                          </a:lnTo>
                          <a:lnTo>
                            <a:pt x="3822" y="11213"/>
                          </a:lnTo>
                          <a:lnTo>
                            <a:pt x="3949" y="11698"/>
                          </a:lnTo>
                          <a:lnTo>
                            <a:pt x="4076" y="12237"/>
                          </a:lnTo>
                          <a:lnTo>
                            <a:pt x="4331" y="12722"/>
                          </a:lnTo>
                          <a:lnTo>
                            <a:pt x="4586" y="13154"/>
                          </a:lnTo>
                          <a:lnTo>
                            <a:pt x="4713" y="13693"/>
                          </a:lnTo>
                          <a:lnTo>
                            <a:pt x="4968" y="14124"/>
                          </a:lnTo>
                          <a:lnTo>
                            <a:pt x="5096" y="14555"/>
                          </a:lnTo>
                          <a:lnTo>
                            <a:pt x="5350" y="14987"/>
                          </a:lnTo>
                          <a:lnTo>
                            <a:pt x="5605" y="15472"/>
                          </a:lnTo>
                          <a:lnTo>
                            <a:pt x="5732" y="15849"/>
                          </a:lnTo>
                          <a:lnTo>
                            <a:pt x="6115" y="16226"/>
                          </a:lnTo>
                          <a:lnTo>
                            <a:pt x="6115" y="16604"/>
                          </a:lnTo>
                          <a:lnTo>
                            <a:pt x="6369" y="16981"/>
                          </a:lnTo>
                          <a:lnTo>
                            <a:pt x="6624" y="17251"/>
                          </a:lnTo>
                          <a:lnTo>
                            <a:pt x="6752" y="17628"/>
                          </a:lnTo>
                          <a:lnTo>
                            <a:pt x="7006" y="17898"/>
                          </a:lnTo>
                          <a:lnTo>
                            <a:pt x="7261" y="18167"/>
                          </a:lnTo>
                          <a:lnTo>
                            <a:pt x="7389" y="18491"/>
                          </a:lnTo>
                          <a:lnTo>
                            <a:pt x="7516" y="18760"/>
                          </a:lnTo>
                          <a:lnTo>
                            <a:pt x="7898" y="18976"/>
                          </a:lnTo>
                          <a:lnTo>
                            <a:pt x="8025" y="19137"/>
                          </a:lnTo>
                          <a:lnTo>
                            <a:pt x="8280" y="19353"/>
                          </a:lnTo>
                          <a:lnTo>
                            <a:pt x="8408" y="19461"/>
                          </a:lnTo>
                          <a:lnTo>
                            <a:pt x="8535" y="19677"/>
                          </a:lnTo>
                          <a:lnTo>
                            <a:pt x="8917" y="19730"/>
                          </a:lnTo>
                          <a:lnTo>
                            <a:pt x="9045" y="19892"/>
                          </a:lnTo>
                          <a:lnTo>
                            <a:pt x="9299" y="19892"/>
                          </a:lnTo>
                          <a:lnTo>
                            <a:pt x="9427" y="19946"/>
                          </a:lnTo>
                          <a:lnTo>
                            <a:pt x="9682" y="19946"/>
                          </a:lnTo>
                          <a:lnTo>
                            <a:pt x="9936" y="19946"/>
                          </a:lnTo>
                          <a:lnTo>
                            <a:pt x="10064" y="19892"/>
                          </a:lnTo>
                          <a:lnTo>
                            <a:pt x="10318" y="19892"/>
                          </a:lnTo>
                          <a:lnTo>
                            <a:pt x="10573" y="19677"/>
                          </a:lnTo>
                          <a:lnTo>
                            <a:pt x="10701" y="19515"/>
                          </a:lnTo>
                          <a:lnTo>
                            <a:pt x="10955" y="19353"/>
                          </a:lnTo>
                          <a:lnTo>
                            <a:pt x="11338" y="19137"/>
                          </a:lnTo>
                          <a:lnTo>
                            <a:pt x="11465" y="18868"/>
                          </a:lnTo>
                          <a:lnTo>
                            <a:pt x="11720" y="18544"/>
                          </a:lnTo>
                          <a:lnTo>
                            <a:pt x="11975" y="18275"/>
                          </a:lnTo>
                          <a:lnTo>
                            <a:pt x="12102" y="17844"/>
                          </a:lnTo>
                          <a:lnTo>
                            <a:pt x="12484" y="17466"/>
                          </a:lnTo>
                          <a:lnTo>
                            <a:pt x="12739" y="17197"/>
                          </a:lnTo>
                          <a:lnTo>
                            <a:pt x="12866" y="16765"/>
                          </a:lnTo>
                          <a:lnTo>
                            <a:pt x="13248" y="16280"/>
                          </a:lnTo>
                          <a:lnTo>
                            <a:pt x="13376" y="15849"/>
                          </a:lnTo>
                          <a:lnTo>
                            <a:pt x="13758" y="15364"/>
                          </a:lnTo>
                          <a:lnTo>
                            <a:pt x="13885" y="14879"/>
                          </a:lnTo>
                          <a:lnTo>
                            <a:pt x="14140" y="14340"/>
                          </a:lnTo>
                          <a:lnTo>
                            <a:pt x="14395" y="13801"/>
                          </a:lnTo>
                          <a:lnTo>
                            <a:pt x="14777" y="13315"/>
                          </a:lnTo>
                          <a:lnTo>
                            <a:pt x="14904" y="12776"/>
                          </a:lnTo>
                          <a:lnTo>
                            <a:pt x="15159" y="12237"/>
                          </a:lnTo>
                          <a:lnTo>
                            <a:pt x="15414" y="11644"/>
                          </a:lnTo>
                          <a:lnTo>
                            <a:pt x="15669" y="11105"/>
                          </a:lnTo>
                          <a:lnTo>
                            <a:pt x="15924" y="10566"/>
                          </a:lnTo>
                          <a:lnTo>
                            <a:pt x="16051" y="10027"/>
                          </a:lnTo>
                          <a:lnTo>
                            <a:pt x="16306" y="9488"/>
                          </a:lnTo>
                          <a:lnTo>
                            <a:pt x="16561" y="8895"/>
                          </a:lnTo>
                          <a:lnTo>
                            <a:pt x="16815" y="8356"/>
                          </a:lnTo>
                          <a:lnTo>
                            <a:pt x="17070" y="7763"/>
                          </a:lnTo>
                          <a:lnTo>
                            <a:pt x="17197" y="7278"/>
                          </a:lnTo>
                          <a:lnTo>
                            <a:pt x="17325" y="6792"/>
                          </a:lnTo>
                          <a:lnTo>
                            <a:pt x="17707" y="6253"/>
                          </a:lnTo>
                          <a:lnTo>
                            <a:pt x="17834" y="5714"/>
                          </a:lnTo>
                          <a:lnTo>
                            <a:pt x="18217" y="5229"/>
                          </a:lnTo>
                          <a:lnTo>
                            <a:pt x="18344" y="4744"/>
                          </a:lnTo>
                          <a:lnTo>
                            <a:pt x="18344" y="4313"/>
                          </a:lnTo>
                          <a:lnTo>
                            <a:pt x="18726" y="3881"/>
                          </a:lnTo>
                          <a:lnTo>
                            <a:pt x="18854" y="3396"/>
                          </a:lnTo>
                          <a:lnTo>
                            <a:pt x="19108" y="3019"/>
                          </a:lnTo>
                          <a:lnTo>
                            <a:pt x="19236" y="2588"/>
                          </a:lnTo>
                          <a:lnTo>
                            <a:pt x="19363" y="2210"/>
                          </a:lnTo>
                          <a:lnTo>
                            <a:pt x="19490" y="1887"/>
                          </a:lnTo>
                          <a:lnTo>
                            <a:pt x="19490" y="1671"/>
                          </a:lnTo>
                          <a:lnTo>
                            <a:pt x="19745" y="1348"/>
                          </a:lnTo>
                          <a:lnTo>
                            <a:pt x="19745" y="1024"/>
                          </a:lnTo>
                          <a:lnTo>
                            <a:pt x="19873" y="86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4299" name="Group 91"/>
                  <p:cNvGrpSpPr/>
                  <p:nvPr/>
                </p:nvGrpSpPr>
                <p:grpSpPr>
                  <a:xfrm>
                    <a:off x="1821" y="720"/>
                    <a:ext cx="237" cy="511"/>
                    <a:chOff x="0" y="0"/>
                    <a:chExt cx="20000" cy="20000"/>
                  </a:xfrm>
                </p:grpSpPr>
                <p:sp>
                  <p:nvSpPr>
                    <p:cNvPr id="94300" name="Freeform 92"/>
                    <p:cNvSpPr/>
                    <p:nvPr/>
                  </p:nvSpPr>
                  <p:spPr>
                    <a:xfrm>
                      <a:off x="0" y="0"/>
                      <a:ext cx="9708" cy="10359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2570"/>
                        </a:cxn>
                        <a:cxn ang="0">
                          <a:pos x="77" y="2399"/>
                        </a:cxn>
                        <a:cxn ang="0">
                          <a:pos x="124" y="2235"/>
                        </a:cxn>
                        <a:cxn ang="0">
                          <a:pos x="186" y="2071"/>
                        </a:cxn>
                        <a:cxn ang="0">
                          <a:pos x="217" y="1899"/>
                        </a:cxn>
                        <a:cxn ang="0">
                          <a:pos x="280" y="1751"/>
                        </a:cxn>
                        <a:cxn ang="0">
                          <a:pos x="342" y="1586"/>
                        </a:cxn>
                        <a:cxn ang="0">
                          <a:pos x="373" y="1437"/>
                        </a:cxn>
                        <a:cxn ang="0">
                          <a:pos x="435" y="1289"/>
                        </a:cxn>
                        <a:cxn ang="0">
                          <a:pos x="482" y="1147"/>
                        </a:cxn>
                        <a:cxn ang="0">
                          <a:pos x="544" y="1005"/>
                        </a:cxn>
                        <a:cxn ang="0">
                          <a:pos x="591" y="878"/>
                        </a:cxn>
                        <a:cxn ang="0">
                          <a:pos x="622" y="759"/>
                        </a:cxn>
                        <a:cxn ang="0">
                          <a:pos x="669" y="633"/>
                        </a:cxn>
                        <a:cxn ang="0">
                          <a:pos x="747" y="521"/>
                        </a:cxn>
                        <a:cxn ang="0">
                          <a:pos x="793" y="416"/>
                        </a:cxn>
                        <a:cxn ang="0">
                          <a:pos x="840" y="335"/>
                        </a:cxn>
                        <a:cxn ang="0">
                          <a:pos x="871" y="253"/>
                        </a:cxn>
                        <a:cxn ang="0">
                          <a:pos x="933" y="178"/>
                        </a:cxn>
                        <a:cxn ang="0">
                          <a:pos x="980" y="119"/>
                        </a:cxn>
                        <a:cxn ang="0">
                          <a:pos x="1027" y="66"/>
                        </a:cxn>
                        <a:cxn ang="0">
                          <a:pos x="1089" y="37"/>
                        </a:cxn>
                        <a:cxn ang="0">
                          <a:pos x="1135" y="14"/>
                        </a:cxn>
                        <a:cxn ang="0">
                          <a:pos x="1166" y="0"/>
                        </a:cxn>
                        <a:cxn ang="0">
                          <a:pos x="1229" y="7"/>
                        </a:cxn>
                        <a:cxn ang="0">
                          <a:pos x="1275" y="29"/>
                        </a:cxn>
                        <a:cxn ang="0">
                          <a:pos x="1322" y="74"/>
                        </a:cxn>
                        <a:cxn ang="0">
                          <a:pos x="1384" y="141"/>
                        </a:cxn>
                        <a:cxn ang="0">
                          <a:pos x="1415" y="223"/>
                        </a:cxn>
                        <a:cxn ang="0">
                          <a:pos x="1478" y="320"/>
                        </a:cxn>
                        <a:cxn ang="0">
                          <a:pos x="1540" y="431"/>
                        </a:cxn>
                        <a:cxn ang="0">
                          <a:pos x="1571" y="551"/>
                        </a:cxn>
                        <a:cxn ang="0">
                          <a:pos x="1633" y="693"/>
                        </a:cxn>
                        <a:cxn ang="0">
                          <a:pos x="1680" y="834"/>
                        </a:cxn>
                        <a:cxn ang="0">
                          <a:pos x="1727" y="975"/>
                        </a:cxn>
                        <a:cxn ang="0">
                          <a:pos x="1789" y="1132"/>
                        </a:cxn>
                        <a:cxn ang="0">
                          <a:pos x="1836" y="1296"/>
                        </a:cxn>
                        <a:cxn ang="0">
                          <a:pos x="1898" y="1452"/>
                        </a:cxn>
                        <a:cxn ang="0">
                          <a:pos x="1944" y="1616"/>
                        </a:cxn>
                        <a:cxn ang="0">
                          <a:pos x="1976" y="1773"/>
                        </a:cxn>
                        <a:cxn ang="0">
                          <a:pos x="2022" y="1922"/>
                        </a:cxn>
                        <a:cxn ang="0">
                          <a:pos x="2069" y="2079"/>
                        </a:cxn>
                        <a:cxn ang="0">
                          <a:pos x="2100" y="2205"/>
                        </a:cxn>
                        <a:cxn ang="0">
                          <a:pos x="2147" y="2339"/>
                        </a:cxn>
                        <a:cxn ang="0">
                          <a:pos x="2194" y="2466"/>
                        </a:cxn>
                        <a:cxn ang="0">
                          <a:pos x="2225" y="2577"/>
                        </a:cxn>
                        <a:cxn ang="0">
                          <a:pos x="2240" y="2667"/>
                        </a:cxn>
                        <a:cxn ang="0">
                          <a:pos x="2271" y="2741"/>
                        </a:cxn>
                      </a:cxnLst>
                      <a:pathLst>
                        <a:path w="20000" h="20000">
                          <a:moveTo>
                            <a:pt x="0" y="19088"/>
                          </a:moveTo>
                          <a:lnTo>
                            <a:pt x="272" y="18499"/>
                          </a:lnTo>
                          <a:lnTo>
                            <a:pt x="544" y="17909"/>
                          </a:lnTo>
                          <a:lnTo>
                            <a:pt x="680" y="17265"/>
                          </a:lnTo>
                          <a:lnTo>
                            <a:pt x="816" y="16676"/>
                          </a:lnTo>
                          <a:lnTo>
                            <a:pt x="1088" y="16086"/>
                          </a:lnTo>
                          <a:lnTo>
                            <a:pt x="1361" y="15496"/>
                          </a:lnTo>
                          <a:lnTo>
                            <a:pt x="1633" y="14906"/>
                          </a:lnTo>
                          <a:lnTo>
                            <a:pt x="1769" y="14316"/>
                          </a:lnTo>
                          <a:lnTo>
                            <a:pt x="1905" y="13673"/>
                          </a:lnTo>
                          <a:lnTo>
                            <a:pt x="2177" y="13137"/>
                          </a:lnTo>
                          <a:lnTo>
                            <a:pt x="2449" y="12601"/>
                          </a:lnTo>
                          <a:lnTo>
                            <a:pt x="2721" y="12064"/>
                          </a:lnTo>
                          <a:lnTo>
                            <a:pt x="2993" y="11421"/>
                          </a:lnTo>
                          <a:lnTo>
                            <a:pt x="2993" y="10885"/>
                          </a:lnTo>
                          <a:lnTo>
                            <a:pt x="3265" y="10349"/>
                          </a:lnTo>
                          <a:lnTo>
                            <a:pt x="3537" y="9812"/>
                          </a:lnTo>
                          <a:lnTo>
                            <a:pt x="3810" y="9276"/>
                          </a:lnTo>
                          <a:lnTo>
                            <a:pt x="4082" y="8794"/>
                          </a:lnTo>
                          <a:lnTo>
                            <a:pt x="4218" y="8257"/>
                          </a:lnTo>
                          <a:lnTo>
                            <a:pt x="4354" y="7721"/>
                          </a:lnTo>
                          <a:lnTo>
                            <a:pt x="4762" y="7239"/>
                          </a:lnTo>
                          <a:lnTo>
                            <a:pt x="4898" y="6756"/>
                          </a:lnTo>
                          <a:lnTo>
                            <a:pt x="5170" y="6327"/>
                          </a:lnTo>
                          <a:lnTo>
                            <a:pt x="5306" y="5898"/>
                          </a:lnTo>
                          <a:lnTo>
                            <a:pt x="5442" y="5469"/>
                          </a:lnTo>
                          <a:lnTo>
                            <a:pt x="5850" y="4987"/>
                          </a:lnTo>
                          <a:lnTo>
                            <a:pt x="5850" y="4558"/>
                          </a:lnTo>
                          <a:lnTo>
                            <a:pt x="6259" y="4129"/>
                          </a:lnTo>
                          <a:lnTo>
                            <a:pt x="6531" y="3753"/>
                          </a:lnTo>
                          <a:lnTo>
                            <a:pt x="6531" y="3432"/>
                          </a:lnTo>
                          <a:lnTo>
                            <a:pt x="6939" y="3003"/>
                          </a:lnTo>
                          <a:lnTo>
                            <a:pt x="7075" y="2735"/>
                          </a:lnTo>
                          <a:lnTo>
                            <a:pt x="7347" y="2413"/>
                          </a:lnTo>
                          <a:lnTo>
                            <a:pt x="7483" y="2091"/>
                          </a:lnTo>
                          <a:lnTo>
                            <a:pt x="7619" y="1823"/>
                          </a:lnTo>
                          <a:lnTo>
                            <a:pt x="7891" y="1609"/>
                          </a:lnTo>
                          <a:lnTo>
                            <a:pt x="8163" y="1287"/>
                          </a:lnTo>
                          <a:lnTo>
                            <a:pt x="8435" y="1019"/>
                          </a:lnTo>
                          <a:lnTo>
                            <a:pt x="8571" y="858"/>
                          </a:lnTo>
                          <a:lnTo>
                            <a:pt x="8844" y="643"/>
                          </a:lnTo>
                          <a:lnTo>
                            <a:pt x="8980" y="483"/>
                          </a:lnTo>
                          <a:lnTo>
                            <a:pt x="9116" y="375"/>
                          </a:lnTo>
                          <a:lnTo>
                            <a:pt x="9524" y="268"/>
                          </a:lnTo>
                          <a:lnTo>
                            <a:pt x="9524" y="107"/>
                          </a:lnTo>
                          <a:lnTo>
                            <a:pt x="9932" y="107"/>
                          </a:lnTo>
                          <a:lnTo>
                            <a:pt x="10068" y="54"/>
                          </a:lnTo>
                          <a:lnTo>
                            <a:pt x="10204" y="0"/>
                          </a:lnTo>
                          <a:lnTo>
                            <a:pt x="10476" y="54"/>
                          </a:lnTo>
                          <a:lnTo>
                            <a:pt x="10748" y="54"/>
                          </a:lnTo>
                          <a:lnTo>
                            <a:pt x="10884" y="107"/>
                          </a:lnTo>
                          <a:lnTo>
                            <a:pt x="11156" y="214"/>
                          </a:lnTo>
                          <a:lnTo>
                            <a:pt x="11293" y="322"/>
                          </a:lnTo>
                          <a:lnTo>
                            <a:pt x="11565" y="536"/>
                          </a:lnTo>
                          <a:lnTo>
                            <a:pt x="11837" y="751"/>
                          </a:lnTo>
                          <a:lnTo>
                            <a:pt x="12109" y="1019"/>
                          </a:lnTo>
                          <a:lnTo>
                            <a:pt x="12245" y="1233"/>
                          </a:lnTo>
                          <a:lnTo>
                            <a:pt x="12381" y="1609"/>
                          </a:lnTo>
                          <a:lnTo>
                            <a:pt x="12653" y="1877"/>
                          </a:lnTo>
                          <a:lnTo>
                            <a:pt x="12925" y="2306"/>
                          </a:lnTo>
                          <a:lnTo>
                            <a:pt x="13061" y="2735"/>
                          </a:lnTo>
                          <a:lnTo>
                            <a:pt x="13469" y="3110"/>
                          </a:lnTo>
                          <a:lnTo>
                            <a:pt x="13469" y="3539"/>
                          </a:lnTo>
                          <a:lnTo>
                            <a:pt x="13741" y="3968"/>
                          </a:lnTo>
                          <a:lnTo>
                            <a:pt x="14150" y="4450"/>
                          </a:lnTo>
                          <a:lnTo>
                            <a:pt x="14286" y="4987"/>
                          </a:lnTo>
                          <a:lnTo>
                            <a:pt x="14558" y="5469"/>
                          </a:lnTo>
                          <a:lnTo>
                            <a:pt x="14694" y="6005"/>
                          </a:lnTo>
                          <a:lnTo>
                            <a:pt x="14966" y="6542"/>
                          </a:lnTo>
                          <a:lnTo>
                            <a:pt x="15102" y="7024"/>
                          </a:lnTo>
                          <a:lnTo>
                            <a:pt x="15374" y="7614"/>
                          </a:lnTo>
                          <a:lnTo>
                            <a:pt x="15646" y="8150"/>
                          </a:lnTo>
                          <a:lnTo>
                            <a:pt x="15918" y="8794"/>
                          </a:lnTo>
                          <a:lnTo>
                            <a:pt x="16054" y="9330"/>
                          </a:lnTo>
                          <a:lnTo>
                            <a:pt x="16190" y="9866"/>
                          </a:lnTo>
                          <a:lnTo>
                            <a:pt x="16599" y="10456"/>
                          </a:lnTo>
                          <a:lnTo>
                            <a:pt x="16735" y="11046"/>
                          </a:lnTo>
                          <a:lnTo>
                            <a:pt x="17007" y="11635"/>
                          </a:lnTo>
                          <a:lnTo>
                            <a:pt x="17143" y="12172"/>
                          </a:lnTo>
                          <a:lnTo>
                            <a:pt x="17279" y="12761"/>
                          </a:lnTo>
                          <a:lnTo>
                            <a:pt x="17551" y="13298"/>
                          </a:lnTo>
                          <a:lnTo>
                            <a:pt x="17687" y="13834"/>
                          </a:lnTo>
                          <a:lnTo>
                            <a:pt x="17959" y="14370"/>
                          </a:lnTo>
                          <a:lnTo>
                            <a:pt x="18095" y="14960"/>
                          </a:lnTo>
                          <a:lnTo>
                            <a:pt x="18231" y="15442"/>
                          </a:lnTo>
                          <a:lnTo>
                            <a:pt x="18367" y="15871"/>
                          </a:lnTo>
                          <a:lnTo>
                            <a:pt x="18639" y="16461"/>
                          </a:lnTo>
                          <a:lnTo>
                            <a:pt x="18776" y="16836"/>
                          </a:lnTo>
                          <a:lnTo>
                            <a:pt x="19048" y="17265"/>
                          </a:lnTo>
                          <a:lnTo>
                            <a:pt x="19184" y="17748"/>
                          </a:lnTo>
                          <a:lnTo>
                            <a:pt x="19320" y="18177"/>
                          </a:lnTo>
                          <a:lnTo>
                            <a:pt x="19456" y="18552"/>
                          </a:lnTo>
                          <a:lnTo>
                            <a:pt x="19456" y="18874"/>
                          </a:lnTo>
                          <a:lnTo>
                            <a:pt x="19592" y="19196"/>
                          </a:lnTo>
                          <a:lnTo>
                            <a:pt x="19728" y="19517"/>
                          </a:lnTo>
                          <a:lnTo>
                            <a:pt x="19864" y="19732"/>
                          </a:lnTo>
                          <a:lnTo>
                            <a:pt x="19864" y="19946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301" name="Freeform 93"/>
                    <p:cNvSpPr/>
                    <p:nvPr/>
                  </p:nvSpPr>
                  <p:spPr>
                    <a:xfrm>
                      <a:off x="9643" y="10000"/>
                      <a:ext cx="10357" cy="10000"/>
                    </a:xfrm>
                    <a:custGeom>
                      <a:avLst/>
                      <a:gdLst/>
                      <a:ahLst/>
                      <a:cxnLst>
                        <a:cxn ang="0">
                          <a:pos x="35" y="76"/>
                        </a:cxn>
                        <a:cxn ang="0">
                          <a:pos x="70" y="236"/>
                        </a:cxn>
                        <a:cxn ang="0">
                          <a:pos x="123" y="389"/>
                        </a:cxn>
                        <a:cxn ang="0">
                          <a:pos x="194" y="542"/>
                        </a:cxn>
                        <a:cxn ang="0">
                          <a:pos x="229" y="694"/>
                        </a:cxn>
                        <a:cxn ang="0">
                          <a:pos x="300" y="847"/>
                        </a:cxn>
                        <a:cxn ang="0">
                          <a:pos x="371" y="986"/>
                        </a:cxn>
                        <a:cxn ang="0">
                          <a:pos x="407" y="1125"/>
                        </a:cxn>
                        <a:cxn ang="0">
                          <a:pos x="459" y="1271"/>
                        </a:cxn>
                        <a:cxn ang="0">
                          <a:pos x="530" y="1396"/>
                        </a:cxn>
                        <a:cxn ang="0">
                          <a:pos x="566" y="1521"/>
                        </a:cxn>
                        <a:cxn ang="0">
                          <a:pos x="636" y="1652"/>
                        </a:cxn>
                        <a:cxn ang="0">
                          <a:pos x="689" y="1764"/>
                        </a:cxn>
                        <a:cxn ang="0">
                          <a:pos x="742" y="1882"/>
                        </a:cxn>
                        <a:cxn ang="0">
                          <a:pos x="795" y="1979"/>
                        </a:cxn>
                        <a:cxn ang="0">
                          <a:pos x="849" y="2076"/>
                        </a:cxn>
                        <a:cxn ang="0">
                          <a:pos x="919" y="2167"/>
                        </a:cxn>
                        <a:cxn ang="0">
                          <a:pos x="973" y="2243"/>
                        </a:cxn>
                        <a:cxn ang="0">
                          <a:pos x="1025" y="2312"/>
                        </a:cxn>
                        <a:cxn ang="0">
                          <a:pos x="1096" y="2368"/>
                        </a:cxn>
                        <a:cxn ang="0">
                          <a:pos x="1150" y="2417"/>
                        </a:cxn>
                        <a:cxn ang="0">
                          <a:pos x="1185" y="2458"/>
                        </a:cxn>
                        <a:cxn ang="0">
                          <a:pos x="1256" y="2486"/>
                        </a:cxn>
                        <a:cxn ang="0">
                          <a:pos x="1309" y="2493"/>
                        </a:cxn>
                        <a:cxn ang="0">
                          <a:pos x="1379" y="2493"/>
                        </a:cxn>
                        <a:cxn ang="0">
                          <a:pos x="1432" y="2486"/>
                        </a:cxn>
                        <a:cxn ang="0">
                          <a:pos x="1486" y="2437"/>
                        </a:cxn>
                        <a:cxn ang="0">
                          <a:pos x="1574" y="2389"/>
                        </a:cxn>
                        <a:cxn ang="0">
                          <a:pos x="1627" y="2312"/>
                        </a:cxn>
                        <a:cxn ang="0">
                          <a:pos x="1680" y="2243"/>
                        </a:cxn>
                        <a:cxn ang="0">
                          <a:pos x="1768" y="2139"/>
                        </a:cxn>
                        <a:cxn ang="0">
                          <a:pos x="1839" y="2034"/>
                        </a:cxn>
                        <a:cxn ang="0">
                          <a:pos x="1910" y="1916"/>
                        </a:cxn>
                        <a:cxn ang="0">
                          <a:pos x="1963" y="1798"/>
                        </a:cxn>
                        <a:cxn ang="0">
                          <a:pos x="2052" y="1666"/>
                        </a:cxn>
                        <a:cxn ang="0">
                          <a:pos x="2105" y="1521"/>
                        </a:cxn>
                        <a:cxn ang="0">
                          <a:pos x="2176" y="1389"/>
                        </a:cxn>
                        <a:cxn ang="0">
                          <a:pos x="2228" y="1250"/>
                        </a:cxn>
                        <a:cxn ang="0">
                          <a:pos x="2299" y="1118"/>
                        </a:cxn>
                        <a:cxn ang="0">
                          <a:pos x="2370" y="979"/>
                        </a:cxn>
                        <a:cxn ang="0">
                          <a:pos x="2405" y="847"/>
                        </a:cxn>
                        <a:cxn ang="0">
                          <a:pos x="2476" y="715"/>
                        </a:cxn>
                        <a:cxn ang="0">
                          <a:pos x="2547" y="590"/>
                        </a:cxn>
                        <a:cxn ang="0">
                          <a:pos x="2600" y="479"/>
                        </a:cxn>
                        <a:cxn ang="0">
                          <a:pos x="2653" y="375"/>
                        </a:cxn>
                        <a:cxn ang="0">
                          <a:pos x="2688" y="285"/>
                        </a:cxn>
                        <a:cxn ang="0">
                          <a:pos x="2706" y="201"/>
                        </a:cxn>
                        <a:cxn ang="0">
                          <a:pos x="2742" y="132"/>
                        </a:cxn>
                      </a:cxnLst>
                      <a:pathLst>
                        <a:path w="20000" h="20000">
                          <a:moveTo>
                            <a:pt x="0" y="0"/>
                          </a:moveTo>
                          <a:lnTo>
                            <a:pt x="255" y="611"/>
                          </a:lnTo>
                          <a:lnTo>
                            <a:pt x="382" y="1278"/>
                          </a:lnTo>
                          <a:lnTo>
                            <a:pt x="510" y="1889"/>
                          </a:lnTo>
                          <a:lnTo>
                            <a:pt x="764" y="2500"/>
                          </a:lnTo>
                          <a:lnTo>
                            <a:pt x="892" y="3111"/>
                          </a:lnTo>
                          <a:lnTo>
                            <a:pt x="1274" y="3722"/>
                          </a:lnTo>
                          <a:lnTo>
                            <a:pt x="1401" y="4333"/>
                          </a:lnTo>
                          <a:lnTo>
                            <a:pt x="1656" y="4944"/>
                          </a:lnTo>
                          <a:lnTo>
                            <a:pt x="1656" y="5556"/>
                          </a:lnTo>
                          <a:lnTo>
                            <a:pt x="2038" y="6167"/>
                          </a:lnTo>
                          <a:lnTo>
                            <a:pt x="2166" y="6778"/>
                          </a:lnTo>
                          <a:lnTo>
                            <a:pt x="2420" y="7278"/>
                          </a:lnTo>
                          <a:lnTo>
                            <a:pt x="2675" y="7889"/>
                          </a:lnTo>
                          <a:lnTo>
                            <a:pt x="2803" y="8444"/>
                          </a:lnTo>
                          <a:lnTo>
                            <a:pt x="2930" y="9000"/>
                          </a:lnTo>
                          <a:lnTo>
                            <a:pt x="3185" y="9611"/>
                          </a:lnTo>
                          <a:lnTo>
                            <a:pt x="3312" y="10167"/>
                          </a:lnTo>
                          <a:lnTo>
                            <a:pt x="3567" y="10667"/>
                          </a:lnTo>
                          <a:lnTo>
                            <a:pt x="3822" y="11167"/>
                          </a:lnTo>
                          <a:lnTo>
                            <a:pt x="3949" y="11722"/>
                          </a:lnTo>
                          <a:lnTo>
                            <a:pt x="4076" y="12167"/>
                          </a:lnTo>
                          <a:lnTo>
                            <a:pt x="4331" y="12722"/>
                          </a:lnTo>
                          <a:lnTo>
                            <a:pt x="4586" y="13222"/>
                          </a:lnTo>
                          <a:lnTo>
                            <a:pt x="4713" y="13667"/>
                          </a:lnTo>
                          <a:lnTo>
                            <a:pt x="4968" y="14111"/>
                          </a:lnTo>
                          <a:lnTo>
                            <a:pt x="5096" y="14556"/>
                          </a:lnTo>
                          <a:lnTo>
                            <a:pt x="5350" y="15056"/>
                          </a:lnTo>
                          <a:lnTo>
                            <a:pt x="5605" y="15444"/>
                          </a:lnTo>
                          <a:lnTo>
                            <a:pt x="5732" y="15833"/>
                          </a:lnTo>
                          <a:lnTo>
                            <a:pt x="6115" y="16222"/>
                          </a:lnTo>
                          <a:lnTo>
                            <a:pt x="6115" y="16611"/>
                          </a:lnTo>
                          <a:lnTo>
                            <a:pt x="6369" y="16944"/>
                          </a:lnTo>
                          <a:lnTo>
                            <a:pt x="6624" y="17333"/>
                          </a:lnTo>
                          <a:lnTo>
                            <a:pt x="6752" y="17611"/>
                          </a:lnTo>
                          <a:lnTo>
                            <a:pt x="7006" y="17944"/>
                          </a:lnTo>
                          <a:lnTo>
                            <a:pt x="7261" y="18167"/>
                          </a:lnTo>
                          <a:lnTo>
                            <a:pt x="7389" y="18500"/>
                          </a:lnTo>
                          <a:lnTo>
                            <a:pt x="7516" y="18722"/>
                          </a:lnTo>
                          <a:lnTo>
                            <a:pt x="7898" y="18944"/>
                          </a:lnTo>
                          <a:lnTo>
                            <a:pt x="8025" y="19167"/>
                          </a:lnTo>
                          <a:lnTo>
                            <a:pt x="8280" y="19333"/>
                          </a:lnTo>
                          <a:lnTo>
                            <a:pt x="8408" y="19500"/>
                          </a:lnTo>
                          <a:lnTo>
                            <a:pt x="8535" y="19667"/>
                          </a:lnTo>
                          <a:lnTo>
                            <a:pt x="8917" y="19722"/>
                          </a:lnTo>
                          <a:lnTo>
                            <a:pt x="9045" y="19889"/>
                          </a:lnTo>
                          <a:lnTo>
                            <a:pt x="9299" y="19889"/>
                          </a:lnTo>
                          <a:lnTo>
                            <a:pt x="9427" y="19944"/>
                          </a:lnTo>
                          <a:lnTo>
                            <a:pt x="9682" y="19944"/>
                          </a:lnTo>
                          <a:lnTo>
                            <a:pt x="9936" y="19944"/>
                          </a:lnTo>
                          <a:lnTo>
                            <a:pt x="10064" y="19889"/>
                          </a:lnTo>
                          <a:lnTo>
                            <a:pt x="10318" y="19889"/>
                          </a:lnTo>
                          <a:lnTo>
                            <a:pt x="10573" y="19722"/>
                          </a:lnTo>
                          <a:lnTo>
                            <a:pt x="10701" y="19500"/>
                          </a:lnTo>
                          <a:lnTo>
                            <a:pt x="10955" y="19333"/>
                          </a:lnTo>
                          <a:lnTo>
                            <a:pt x="11338" y="19111"/>
                          </a:lnTo>
                          <a:lnTo>
                            <a:pt x="11465" y="18833"/>
                          </a:lnTo>
                          <a:lnTo>
                            <a:pt x="11720" y="18500"/>
                          </a:lnTo>
                          <a:lnTo>
                            <a:pt x="11975" y="18278"/>
                          </a:lnTo>
                          <a:lnTo>
                            <a:pt x="12102" y="17944"/>
                          </a:lnTo>
                          <a:lnTo>
                            <a:pt x="12484" y="17556"/>
                          </a:lnTo>
                          <a:lnTo>
                            <a:pt x="12739" y="17111"/>
                          </a:lnTo>
                          <a:lnTo>
                            <a:pt x="12866" y="16722"/>
                          </a:lnTo>
                          <a:lnTo>
                            <a:pt x="13248" y="16278"/>
                          </a:lnTo>
                          <a:lnTo>
                            <a:pt x="13376" y="15778"/>
                          </a:lnTo>
                          <a:lnTo>
                            <a:pt x="13758" y="15333"/>
                          </a:lnTo>
                          <a:lnTo>
                            <a:pt x="13885" y="14833"/>
                          </a:lnTo>
                          <a:lnTo>
                            <a:pt x="14140" y="14389"/>
                          </a:lnTo>
                          <a:lnTo>
                            <a:pt x="14395" y="13833"/>
                          </a:lnTo>
                          <a:lnTo>
                            <a:pt x="14777" y="13333"/>
                          </a:lnTo>
                          <a:lnTo>
                            <a:pt x="14904" y="12778"/>
                          </a:lnTo>
                          <a:lnTo>
                            <a:pt x="15159" y="12167"/>
                          </a:lnTo>
                          <a:lnTo>
                            <a:pt x="15414" y="11611"/>
                          </a:lnTo>
                          <a:lnTo>
                            <a:pt x="15669" y="11111"/>
                          </a:lnTo>
                          <a:lnTo>
                            <a:pt x="15924" y="10556"/>
                          </a:lnTo>
                          <a:lnTo>
                            <a:pt x="16051" y="10000"/>
                          </a:lnTo>
                          <a:lnTo>
                            <a:pt x="16306" y="9444"/>
                          </a:lnTo>
                          <a:lnTo>
                            <a:pt x="16561" y="8944"/>
                          </a:lnTo>
                          <a:lnTo>
                            <a:pt x="16815" y="8389"/>
                          </a:lnTo>
                          <a:lnTo>
                            <a:pt x="17070" y="7833"/>
                          </a:lnTo>
                          <a:lnTo>
                            <a:pt x="17197" y="7278"/>
                          </a:lnTo>
                          <a:lnTo>
                            <a:pt x="17325" y="6778"/>
                          </a:lnTo>
                          <a:lnTo>
                            <a:pt x="17707" y="6222"/>
                          </a:lnTo>
                          <a:lnTo>
                            <a:pt x="17834" y="5722"/>
                          </a:lnTo>
                          <a:lnTo>
                            <a:pt x="18217" y="5222"/>
                          </a:lnTo>
                          <a:lnTo>
                            <a:pt x="18344" y="4722"/>
                          </a:lnTo>
                          <a:lnTo>
                            <a:pt x="18344" y="4278"/>
                          </a:lnTo>
                          <a:lnTo>
                            <a:pt x="18726" y="3833"/>
                          </a:lnTo>
                          <a:lnTo>
                            <a:pt x="18854" y="3389"/>
                          </a:lnTo>
                          <a:lnTo>
                            <a:pt x="19108" y="3000"/>
                          </a:lnTo>
                          <a:lnTo>
                            <a:pt x="19236" y="2611"/>
                          </a:lnTo>
                          <a:lnTo>
                            <a:pt x="19363" y="2278"/>
                          </a:lnTo>
                          <a:lnTo>
                            <a:pt x="19490" y="1889"/>
                          </a:lnTo>
                          <a:lnTo>
                            <a:pt x="19490" y="1611"/>
                          </a:lnTo>
                          <a:lnTo>
                            <a:pt x="19745" y="1333"/>
                          </a:lnTo>
                          <a:lnTo>
                            <a:pt x="19745" y="1056"/>
                          </a:lnTo>
                          <a:lnTo>
                            <a:pt x="19873" y="833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94302" name="Group 94"/>
                <p:cNvGrpSpPr/>
                <p:nvPr/>
              </p:nvGrpSpPr>
              <p:grpSpPr>
                <a:xfrm>
                  <a:off x="2064" y="701"/>
                  <a:ext cx="237" cy="526"/>
                  <a:chOff x="0" y="0"/>
                  <a:chExt cx="20000" cy="20001"/>
                </a:xfrm>
              </p:grpSpPr>
              <p:sp>
                <p:nvSpPr>
                  <p:cNvPr id="94303" name="Freeform 95"/>
                  <p:cNvSpPr/>
                  <p:nvPr/>
                </p:nvSpPr>
                <p:spPr>
                  <a:xfrm>
                    <a:off x="0" y="0"/>
                    <a:ext cx="9708" cy="10375"/>
                  </a:xfrm>
                  <a:custGeom>
                    <a:avLst/>
                    <a:gdLst/>
                    <a:ahLst/>
                    <a:cxnLst>
                      <a:cxn ang="0">
                        <a:pos x="31" y="2581"/>
                      </a:cxn>
                      <a:cxn ang="0">
                        <a:pos x="77" y="2413"/>
                      </a:cxn>
                      <a:cxn ang="0">
                        <a:pos x="124" y="2239"/>
                      </a:cxn>
                      <a:cxn ang="0">
                        <a:pos x="186" y="2079"/>
                      </a:cxn>
                      <a:cxn ang="0">
                        <a:pos x="217" y="1912"/>
                      </a:cxn>
                      <a:cxn ang="0">
                        <a:pos x="280" y="1752"/>
                      </a:cxn>
                      <a:cxn ang="0">
                        <a:pos x="342" y="1599"/>
                      </a:cxn>
                      <a:cxn ang="0">
                        <a:pos x="373" y="1439"/>
                      </a:cxn>
                      <a:cxn ang="0">
                        <a:pos x="435" y="1294"/>
                      </a:cxn>
                      <a:cxn ang="0">
                        <a:pos x="482" y="1149"/>
                      </a:cxn>
                      <a:cxn ang="0">
                        <a:pos x="544" y="1017"/>
                      </a:cxn>
                      <a:cxn ang="0">
                        <a:pos x="591" y="887"/>
                      </a:cxn>
                      <a:cxn ang="0">
                        <a:pos x="622" y="763"/>
                      </a:cxn>
                      <a:cxn ang="0">
                        <a:pos x="669" y="632"/>
                      </a:cxn>
                      <a:cxn ang="0">
                        <a:pos x="747" y="530"/>
                      </a:cxn>
                      <a:cxn ang="0">
                        <a:pos x="793" y="429"/>
                      </a:cxn>
                      <a:cxn ang="0">
                        <a:pos x="840" y="341"/>
                      </a:cxn>
                      <a:cxn ang="0">
                        <a:pos x="871" y="254"/>
                      </a:cxn>
                      <a:cxn ang="0">
                        <a:pos x="933" y="181"/>
                      </a:cxn>
                      <a:cxn ang="0">
                        <a:pos x="980" y="116"/>
                      </a:cxn>
                      <a:cxn ang="0">
                        <a:pos x="1027" y="72"/>
                      </a:cxn>
                      <a:cxn ang="0">
                        <a:pos x="1089" y="36"/>
                      </a:cxn>
                      <a:cxn ang="0">
                        <a:pos x="1135" y="14"/>
                      </a:cxn>
                      <a:cxn ang="0">
                        <a:pos x="1166" y="0"/>
                      </a:cxn>
                      <a:cxn ang="0">
                        <a:pos x="1229" y="7"/>
                      </a:cxn>
                      <a:cxn ang="0">
                        <a:pos x="1275" y="29"/>
                      </a:cxn>
                      <a:cxn ang="0">
                        <a:pos x="1322" y="72"/>
                      </a:cxn>
                      <a:cxn ang="0">
                        <a:pos x="1384" y="138"/>
                      </a:cxn>
                      <a:cxn ang="0">
                        <a:pos x="1415" y="218"/>
                      </a:cxn>
                      <a:cxn ang="0">
                        <a:pos x="1478" y="320"/>
                      </a:cxn>
                      <a:cxn ang="0">
                        <a:pos x="1540" y="436"/>
                      </a:cxn>
                      <a:cxn ang="0">
                        <a:pos x="1571" y="559"/>
                      </a:cxn>
                      <a:cxn ang="0">
                        <a:pos x="1633" y="690"/>
                      </a:cxn>
                      <a:cxn ang="0">
                        <a:pos x="1680" y="836"/>
                      </a:cxn>
                      <a:cxn ang="0">
                        <a:pos x="1727" y="988"/>
                      </a:cxn>
                      <a:cxn ang="0">
                        <a:pos x="1789" y="1141"/>
                      </a:cxn>
                      <a:cxn ang="0">
                        <a:pos x="1836" y="1308"/>
                      </a:cxn>
                      <a:cxn ang="0">
                        <a:pos x="1898" y="1461"/>
                      </a:cxn>
                      <a:cxn ang="0">
                        <a:pos x="1944" y="1621"/>
                      </a:cxn>
                      <a:cxn ang="0">
                        <a:pos x="1976" y="1774"/>
                      </a:cxn>
                      <a:cxn ang="0">
                        <a:pos x="2022" y="1933"/>
                      </a:cxn>
                      <a:cxn ang="0">
                        <a:pos x="2069" y="2086"/>
                      </a:cxn>
                      <a:cxn ang="0">
                        <a:pos x="2100" y="2224"/>
                      </a:cxn>
                      <a:cxn ang="0">
                        <a:pos x="2147" y="2355"/>
                      </a:cxn>
                      <a:cxn ang="0">
                        <a:pos x="2194" y="2471"/>
                      </a:cxn>
                      <a:cxn ang="0">
                        <a:pos x="2225" y="2588"/>
                      </a:cxn>
                      <a:cxn ang="0">
                        <a:pos x="2240" y="2675"/>
                      </a:cxn>
                      <a:cxn ang="0">
                        <a:pos x="2271" y="2755"/>
                      </a:cxn>
                    </a:cxnLst>
                    <a:pathLst>
                      <a:path w="20000" h="20000">
                        <a:moveTo>
                          <a:pt x="0" y="19063"/>
                        </a:moveTo>
                        <a:lnTo>
                          <a:pt x="272" y="18490"/>
                        </a:lnTo>
                        <a:lnTo>
                          <a:pt x="544" y="17865"/>
                        </a:lnTo>
                        <a:lnTo>
                          <a:pt x="680" y="17292"/>
                        </a:lnTo>
                        <a:lnTo>
                          <a:pt x="816" y="16667"/>
                        </a:lnTo>
                        <a:lnTo>
                          <a:pt x="1088" y="16042"/>
                        </a:lnTo>
                        <a:lnTo>
                          <a:pt x="1361" y="15469"/>
                        </a:lnTo>
                        <a:lnTo>
                          <a:pt x="1633" y="14896"/>
                        </a:lnTo>
                        <a:lnTo>
                          <a:pt x="1769" y="14271"/>
                        </a:lnTo>
                        <a:lnTo>
                          <a:pt x="1905" y="13698"/>
                        </a:lnTo>
                        <a:lnTo>
                          <a:pt x="2177" y="13177"/>
                        </a:lnTo>
                        <a:lnTo>
                          <a:pt x="2449" y="12552"/>
                        </a:lnTo>
                        <a:lnTo>
                          <a:pt x="2721" y="12031"/>
                        </a:lnTo>
                        <a:lnTo>
                          <a:pt x="2993" y="11458"/>
                        </a:lnTo>
                        <a:lnTo>
                          <a:pt x="2993" y="10885"/>
                        </a:lnTo>
                        <a:lnTo>
                          <a:pt x="3265" y="10313"/>
                        </a:lnTo>
                        <a:lnTo>
                          <a:pt x="3537" y="9792"/>
                        </a:lnTo>
                        <a:lnTo>
                          <a:pt x="3810" y="9271"/>
                        </a:lnTo>
                        <a:lnTo>
                          <a:pt x="4082" y="8750"/>
                        </a:lnTo>
                        <a:lnTo>
                          <a:pt x="4218" y="8229"/>
                        </a:lnTo>
                        <a:lnTo>
                          <a:pt x="4354" y="7708"/>
                        </a:lnTo>
                        <a:lnTo>
                          <a:pt x="4762" y="7292"/>
                        </a:lnTo>
                        <a:lnTo>
                          <a:pt x="4898" y="6771"/>
                        </a:lnTo>
                        <a:lnTo>
                          <a:pt x="5170" y="6354"/>
                        </a:lnTo>
                        <a:lnTo>
                          <a:pt x="5306" y="5885"/>
                        </a:lnTo>
                        <a:lnTo>
                          <a:pt x="5442" y="5469"/>
                        </a:lnTo>
                        <a:lnTo>
                          <a:pt x="5850" y="5000"/>
                        </a:lnTo>
                        <a:lnTo>
                          <a:pt x="5850" y="4531"/>
                        </a:lnTo>
                        <a:lnTo>
                          <a:pt x="6259" y="4167"/>
                        </a:lnTo>
                        <a:lnTo>
                          <a:pt x="6531" y="3802"/>
                        </a:lnTo>
                        <a:lnTo>
                          <a:pt x="6531" y="3438"/>
                        </a:lnTo>
                        <a:lnTo>
                          <a:pt x="6939" y="3073"/>
                        </a:lnTo>
                        <a:lnTo>
                          <a:pt x="7075" y="2708"/>
                        </a:lnTo>
                        <a:lnTo>
                          <a:pt x="7347" y="2448"/>
                        </a:lnTo>
                        <a:lnTo>
                          <a:pt x="7483" y="2083"/>
                        </a:lnTo>
                        <a:lnTo>
                          <a:pt x="7619" y="1823"/>
                        </a:lnTo>
                        <a:lnTo>
                          <a:pt x="7891" y="1563"/>
                        </a:lnTo>
                        <a:lnTo>
                          <a:pt x="8163" y="1302"/>
                        </a:lnTo>
                        <a:lnTo>
                          <a:pt x="8435" y="1042"/>
                        </a:lnTo>
                        <a:lnTo>
                          <a:pt x="8571" y="833"/>
                        </a:lnTo>
                        <a:lnTo>
                          <a:pt x="8844" y="677"/>
                        </a:lnTo>
                        <a:lnTo>
                          <a:pt x="8980" y="521"/>
                        </a:lnTo>
                        <a:lnTo>
                          <a:pt x="9116" y="365"/>
                        </a:lnTo>
                        <a:lnTo>
                          <a:pt x="9524" y="260"/>
                        </a:lnTo>
                        <a:lnTo>
                          <a:pt x="9524" y="104"/>
                        </a:lnTo>
                        <a:lnTo>
                          <a:pt x="9932" y="104"/>
                        </a:lnTo>
                        <a:lnTo>
                          <a:pt x="10068" y="52"/>
                        </a:lnTo>
                        <a:lnTo>
                          <a:pt x="10204" y="0"/>
                        </a:lnTo>
                        <a:lnTo>
                          <a:pt x="10476" y="52"/>
                        </a:lnTo>
                        <a:lnTo>
                          <a:pt x="10748" y="52"/>
                        </a:lnTo>
                        <a:lnTo>
                          <a:pt x="10884" y="104"/>
                        </a:lnTo>
                        <a:lnTo>
                          <a:pt x="11156" y="208"/>
                        </a:lnTo>
                        <a:lnTo>
                          <a:pt x="11293" y="313"/>
                        </a:lnTo>
                        <a:lnTo>
                          <a:pt x="11565" y="521"/>
                        </a:lnTo>
                        <a:lnTo>
                          <a:pt x="11837" y="781"/>
                        </a:lnTo>
                        <a:lnTo>
                          <a:pt x="12109" y="990"/>
                        </a:lnTo>
                        <a:lnTo>
                          <a:pt x="12245" y="1250"/>
                        </a:lnTo>
                        <a:lnTo>
                          <a:pt x="12381" y="1563"/>
                        </a:lnTo>
                        <a:lnTo>
                          <a:pt x="12653" y="1875"/>
                        </a:lnTo>
                        <a:lnTo>
                          <a:pt x="12925" y="2292"/>
                        </a:lnTo>
                        <a:lnTo>
                          <a:pt x="13061" y="2708"/>
                        </a:lnTo>
                        <a:lnTo>
                          <a:pt x="13469" y="3125"/>
                        </a:lnTo>
                        <a:lnTo>
                          <a:pt x="13469" y="3542"/>
                        </a:lnTo>
                        <a:lnTo>
                          <a:pt x="13741" y="4010"/>
                        </a:lnTo>
                        <a:lnTo>
                          <a:pt x="14150" y="4427"/>
                        </a:lnTo>
                        <a:lnTo>
                          <a:pt x="14286" y="4948"/>
                        </a:lnTo>
                        <a:lnTo>
                          <a:pt x="14558" y="5469"/>
                        </a:lnTo>
                        <a:lnTo>
                          <a:pt x="14694" y="5990"/>
                        </a:lnTo>
                        <a:lnTo>
                          <a:pt x="14966" y="6510"/>
                        </a:lnTo>
                        <a:lnTo>
                          <a:pt x="15102" y="7083"/>
                        </a:lnTo>
                        <a:lnTo>
                          <a:pt x="15374" y="7656"/>
                        </a:lnTo>
                        <a:lnTo>
                          <a:pt x="15646" y="8177"/>
                        </a:lnTo>
                        <a:lnTo>
                          <a:pt x="15918" y="8802"/>
                        </a:lnTo>
                        <a:lnTo>
                          <a:pt x="16054" y="9375"/>
                        </a:lnTo>
                        <a:lnTo>
                          <a:pt x="16190" y="9896"/>
                        </a:lnTo>
                        <a:lnTo>
                          <a:pt x="16599" y="10469"/>
                        </a:lnTo>
                        <a:lnTo>
                          <a:pt x="16735" y="10990"/>
                        </a:lnTo>
                        <a:lnTo>
                          <a:pt x="17007" y="11615"/>
                        </a:lnTo>
                        <a:lnTo>
                          <a:pt x="17143" y="12135"/>
                        </a:lnTo>
                        <a:lnTo>
                          <a:pt x="17279" y="12708"/>
                        </a:lnTo>
                        <a:lnTo>
                          <a:pt x="17551" y="13281"/>
                        </a:lnTo>
                        <a:lnTo>
                          <a:pt x="17687" y="13854"/>
                        </a:lnTo>
                        <a:lnTo>
                          <a:pt x="17959" y="14375"/>
                        </a:lnTo>
                        <a:lnTo>
                          <a:pt x="18095" y="14948"/>
                        </a:lnTo>
                        <a:lnTo>
                          <a:pt x="18231" y="15469"/>
                        </a:lnTo>
                        <a:lnTo>
                          <a:pt x="18367" y="15938"/>
                        </a:lnTo>
                        <a:lnTo>
                          <a:pt x="18639" y="16406"/>
                        </a:lnTo>
                        <a:lnTo>
                          <a:pt x="18776" y="16875"/>
                        </a:lnTo>
                        <a:lnTo>
                          <a:pt x="19048" y="17292"/>
                        </a:lnTo>
                        <a:lnTo>
                          <a:pt x="19184" y="17708"/>
                        </a:lnTo>
                        <a:lnTo>
                          <a:pt x="19320" y="18177"/>
                        </a:lnTo>
                        <a:lnTo>
                          <a:pt x="19456" y="18542"/>
                        </a:lnTo>
                        <a:lnTo>
                          <a:pt x="19456" y="18906"/>
                        </a:lnTo>
                        <a:lnTo>
                          <a:pt x="19592" y="19167"/>
                        </a:lnTo>
                        <a:lnTo>
                          <a:pt x="19728" y="19479"/>
                        </a:lnTo>
                        <a:lnTo>
                          <a:pt x="19864" y="19740"/>
                        </a:lnTo>
                        <a:lnTo>
                          <a:pt x="19864" y="199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04" name="Freeform 96"/>
                  <p:cNvSpPr/>
                  <p:nvPr/>
                </p:nvSpPr>
                <p:spPr>
                  <a:xfrm>
                    <a:off x="9643" y="9974"/>
                    <a:ext cx="10357" cy="10027"/>
                  </a:xfrm>
                  <a:custGeom>
                    <a:avLst/>
                    <a:gdLst/>
                    <a:ahLst/>
                    <a:cxnLst>
                      <a:cxn ang="0">
                        <a:pos x="35" y="81"/>
                      </a:cxn>
                      <a:cxn ang="0">
                        <a:pos x="70" y="237"/>
                      </a:cxn>
                      <a:cxn ang="0">
                        <a:pos x="123" y="394"/>
                      </a:cxn>
                      <a:cxn ang="0">
                        <a:pos x="194" y="549"/>
                      </a:cxn>
                      <a:cxn ang="0">
                        <a:pos x="229" y="699"/>
                      </a:cxn>
                      <a:cxn ang="0">
                        <a:pos x="300" y="849"/>
                      </a:cxn>
                      <a:cxn ang="0">
                        <a:pos x="371" y="998"/>
                      </a:cxn>
                      <a:cxn ang="0">
                        <a:pos x="407" y="1134"/>
                      </a:cxn>
                      <a:cxn ang="0">
                        <a:pos x="459" y="1276"/>
                      </a:cxn>
                      <a:cxn ang="0">
                        <a:pos x="530" y="1413"/>
                      </a:cxn>
                      <a:cxn ang="0">
                        <a:pos x="566" y="1542"/>
                      </a:cxn>
                      <a:cxn ang="0">
                        <a:pos x="636" y="1657"/>
                      </a:cxn>
                      <a:cxn ang="0">
                        <a:pos x="689" y="1779"/>
                      </a:cxn>
                      <a:cxn ang="0">
                        <a:pos x="742" y="1888"/>
                      </a:cxn>
                      <a:cxn ang="0">
                        <a:pos x="795" y="1997"/>
                      </a:cxn>
                      <a:cxn ang="0">
                        <a:pos x="849" y="2092"/>
                      </a:cxn>
                      <a:cxn ang="0">
                        <a:pos x="919" y="2173"/>
                      </a:cxn>
                      <a:cxn ang="0">
                        <a:pos x="973" y="2255"/>
                      </a:cxn>
                      <a:cxn ang="0">
                        <a:pos x="1025" y="2330"/>
                      </a:cxn>
                      <a:cxn ang="0">
                        <a:pos x="1096" y="2391"/>
                      </a:cxn>
                      <a:cxn ang="0">
                        <a:pos x="1150" y="2439"/>
                      </a:cxn>
                      <a:cxn ang="0">
                        <a:pos x="1185" y="2479"/>
                      </a:cxn>
                      <a:cxn ang="0">
                        <a:pos x="1256" y="2506"/>
                      </a:cxn>
                      <a:cxn ang="0">
                        <a:pos x="1309" y="2513"/>
                      </a:cxn>
                      <a:cxn ang="0">
                        <a:pos x="1379" y="2513"/>
                      </a:cxn>
                      <a:cxn ang="0">
                        <a:pos x="1432" y="2506"/>
                      </a:cxn>
                      <a:cxn ang="0">
                        <a:pos x="1486" y="2459"/>
                      </a:cxn>
                      <a:cxn ang="0">
                        <a:pos x="1574" y="2411"/>
                      </a:cxn>
                      <a:cxn ang="0">
                        <a:pos x="1627" y="2336"/>
                      </a:cxn>
                      <a:cxn ang="0">
                        <a:pos x="1680" y="2248"/>
                      </a:cxn>
                      <a:cxn ang="0">
                        <a:pos x="1768" y="2167"/>
                      </a:cxn>
                      <a:cxn ang="0">
                        <a:pos x="1839" y="2051"/>
                      </a:cxn>
                      <a:cxn ang="0">
                        <a:pos x="1910" y="1936"/>
                      </a:cxn>
                      <a:cxn ang="0">
                        <a:pos x="1963" y="1806"/>
                      </a:cxn>
                      <a:cxn ang="0">
                        <a:pos x="2052" y="1678"/>
                      </a:cxn>
                      <a:cxn ang="0">
                        <a:pos x="2105" y="1542"/>
                      </a:cxn>
                      <a:cxn ang="0">
                        <a:pos x="2176" y="1399"/>
                      </a:cxn>
                      <a:cxn ang="0">
                        <a:pos x="2228" y="1263"/>
                      </a:cxn>
                      <a:cxn ang="0">
                        <a:pos x="2299" y="1121"/>
                      </a:cxn>
                      <a:cxn ang="0">
                        <a:pos x="2370" y="978"/>
                      </a:cxn>
                      <a:cxn ang="0">
                        <a:pos x="2405" y="855"/>
                      </a:cxn>
                      <a:cxn ang="0">
                        <a:pos x="2476" y="719"/>
                      </a:cxn>
                      <a:cxn ang="0">
                        <a:pos x="2547" y="597"/>
                      </a:cxn>
                      <a:cxn ang="0">
                        <a:pos x="2600" y="489"/>
                      </a:cxn>
                      <a:cxn ang="0">
                        <a:pos x="2653" y="380"/>
                      </a:cxn>
                      <a:cxn ang="0">
                        <a:pos x="2688" y="278"/>
                      </a:cxn>
                      <a:cxn ang="0">
                        <a:pos x="2706" y="210"/>
                      </a:cxn>
                      <a:cxn ang="0">
                        <a:pos x="2742" y="128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47"/>
                        </a:lnTo>
                        <a:lnTo>
                          <a:pt x="382" y="1240"/>
                        </a:lnTo>
                        <a:lnTo>
                          <a:pt x="510" y="1887"/>
                        </a:lnTo>
                        <a:lnTo>
                          <a:pt x="764" y="2534"/>
                        </a:lnTo>
                        <a:lnTo>
                          <a:pt x="892" y="3127"/>
                        </a:lnTo>
                        <a:lnTo>
                          <a:pt x="1274" y="3720"/>
                        </a:lnTo>
                        <a:lnTo>
                          <a:pt x="1401" y="4367"/>
                        </a:lnTo>
                        <a:lnTo>
                          <a:pt x="1656" y="4960"/>
                        </a:lnTo>
                        <a:lnTo>
                          <a:pt x="1656" y="5553"/>
                        </a:lnTo>
                        <a:lnTo>
                          <a:pt x="2038" y="6146"/>
                        </a:lnTo>
                        <a:lnTo>
                          <a:pt x="2166" y="6739"/>
                        </a:lnTo>
                        <a:lnTo>
                          <a:pt x="2420" y="7278"/>
                        </a:lnTo>
                        <a:lnTo>
                          <a:pt x="2675" y="7925"/>
                        </a:lnTo>
                        <a:lnTo>
                          <a:pt x="2803" y="8464"/>
                        </a:lnTo>
                        <a:lnTo>
                          <a:pt x="2930" y="9003"/>
                        </a:lnTo>
                        <a:lnTo>
                          <a:pt x="3185" y="9596"/>
                        </a:lnTo>
                        <a:lnTo>
                          <a:pt x="3312" y="10135"/>
                        </a:lnTo>
                        <a:lnTo>
                          <a:pt x="3567" y="10674"/>
                        </a:lnTo>
                        <a:lnTo>
                          <a:pt x="3822" y="11213"/>
                        </a:lnTo>
                        <a:lnTo>
                          <a:pt x="3949" y="11698"/>
                        </a:lnTo>
                        <a:lnTo>
                          <a:pt x="4076" y="12237"/>
                        </a:lnTo>
                        <a:lnTo>
                          <a:pt x="4331" y="12722"/>
                        </a:lnTo>
                        <a:lnTo>
                          <a:pt x="4586" y="13154"/>
                        </a:lnTo>
                        <a:lnTo>
                          <a:pt x="4713" y="13693"/>
                        </a:lnTo>
                        <a:lnTo>
                          <a:pt x="4968" y="14124"/>
                        </a:lnTo>
                        <a:lnTo>
                          <a:pt x="5096" y="14555"/>
                        </a:lnTo>
                        <a:lnTo>
                          <a:pt x="5350" y="14987"/>
                        </a:lnTo>
                        <a:lnTo>
                          <a:pt x="5605" y="15472"/>
                        </a:lnTo>
                        <a:lnTo>
                          <a:pt x="5732" y="15849"/>
                        </a:lnTo>
                        <a:lnTo>
                          <a:pt x="6115" y="16226"/>
                        </a:lnTo>
                        <a:lnTo>
                          <a:pt x="6115" y="16604"/>
                        </a:lnTo>
                        <a:lnTo>
                          <a:pt x="6369" y="16981"/>
                        </a:lnTo>
                        <a:lnTo>
                          <a:pt x="6624" y="17251"/>
                        </a:lnTo>
                        <a:lnTo>
                          <a:pt x="6752" y="17628"/>
                        </a:lnTo>
                        <a:lnTo>
                          <a:pt x="7006" y="17898"/>
                        </a:lnTo>
                        <a:lnTo>
                          <a:pt x="7261" y="18167"/>
                        </a:lnTo>
                        <a:lnTo>
                          <a:pt x="7389" y="18491"/>
                        </a:lnTo>
                        <a:lnTo>
                          <a:pt x="7516" y="18760"/>
                        </a:lnTo>
                        <a:lnTo>
                          <a:pt x="7898" y="18976"/>
                        </a:lnTo>
                        <a:lnTo>
                          <a:pt x="8025" y="19137"/>
                        </a:lnTo>
                        <a:lnTo>
                          <a:pt x="8280" y="19353"/>
                        </a:lnTo>
                        <a:lnTo>
                          <a:pt x="8408" y="19461"/>
                        </a:lnTo>
                        <a:lnTo>
                          <a:pt x="8535" y="19677"/>
                        </a:lnTo>
                        <a:lnTo>
                          <a:pt x="8917" y="19730"/>
                        </a:lnTo>
                        <a:lnTo>
                          <a:pt x="9045" y="19892"/>
                        </a:lnTo>
                        <a:lnTo>
                          <a:pt x="9299" y="19892"/>
                        </a:lnTo>
                        <a:lnTo>
                          <a:pt x="9427" y="19946"/>
                        </a:lnTo>
                        <a:lnTo>
                          <a:pt x="9682" y="19946"/>
                        </a:lnTo>
                        <a:lnTo>
                          <a:pt x="9936" y="19946"/>
                        </a:lnTo>
                        <a:lnTo>
                          <a:pt x="10064" y="19892"/>
                        </a:lnTo>
                        <a:lnTo>
                          <a:pt x="10318" y="19892"/>
                        </a:lnTo>
                        <a:lnTo>
                          <a:pt x="10573" y="19677"/>
                        </a:lnTo>
                        <a:lnTo>
                          <a:pt x="10701" y="19515"/>
                        </a:lnTo>
                        <a:lnTo>
                          <a:pt x="10955" y="19353"/>
                        </a:lnTo>
                        <a:lnTo>
                          <a:pt x="11338" y="19137"/>
                        </a:lnTo>
                        <a:lnTo>
                          <a:pt x="11465" y="18868"/>
                        </a:lnTo>
                        <a:lnTo>
                          <a:pt x="11720" y="18544"/>
                        </a:lnTo>
                        <a:lnTo>
                          <a:pt x="11975" y="18275"/>
                        </a:lnTo>
                        <a:lnTo>
                          <a:pt x="12102" y="17844"/>
                        </a:lnTo>
                        <a:lnTo>
                          <a:pt x="12484" y="17466"/>
                        </a:lnTo>
                        <a:lnTo>
                          <a:pt x="12739" y="17197"/>
                        </a:lnTo>
                        <a:lnTo>
                          <a:pt x="12866" y="16765"/>
                        </a:lnTo>
                        <a:lnTo>
                          <a:pt x="13248" y="16280"/>
                        </a:lnTo>
                        <a:lnTo>
                          <a:pt x="13376" y="15849"/>
                        </a:lnTo>
                        <a:lnTo>
                          <a:pt x="13758" y="15364"/>
                        </a:lnTo>
                        <a:lnTo>
                          <a:pt x="13885" y="14879"/>
                        </a:lnTo>
                        <a:lnTo>
                          <a:pt x="14140" y="14340"/>
                        </a:lnTo>
                        <a:lnTo>
                          <a:pt x="14395" y="13801"/>
                        </a:lnTo>
                        <a:lnTo>
                          <a:pt x="14777" y="13315"/>
                        </a:lnTo>
                        <a:lnTo>
                          <a:pt x="14904" y="12776"/>
                        </a:lnTo>
                        <a:lnTo>
                          <a:pt x="15159" y="12237"/>
                        </a:lnTo>
                        <a:lnTo>
                          <a:pt x="15414" y="11644"/>
                        </a:lnTo>
                        <a:lnTo>
                          <a:pt x="15669" y="11105"/>
                        </a:lnTo>
                        <a:lnTo>
                          <a:pt x="15924" y="10566"/>
                        </a:lnTo>
                        <a:lnTo>
                          <a:pt x="16051" y="10027"/>
                        </a:lnTo>
                        <a:lnTo>
                          <a:pt x="16306" y="9488"/>
                        </a:lnTo>
                        <a:lnTo>
                          <a:pt x="16561" y="8895"/>
                        </a:lnTo>
                        <a:lnTo>
                          <a:pt x="16815" y="8356"/>
                        </a:lnTo>
                        <a:lnTo>
                          <a:pt x="17070" y="7763"/>
                        </a:lnTo>
                        <a:lnTo>
                          <a:pt x="17197" y="7278"/>
                        </a:lnTo>
                        <a:lnTo>
                          <a:pt x="17325" y="6792"/>
                        </a:lnTo>
                        <a:lnTo>
                          <a:pt x="17707" y="6253"/>
                        </a:lnTo>
                        <a:lnTo>
                          <a:pt x="17834" y="5714"/>
                        </a:lnTo>
                        <a:lnTo>
                          <a:pt x="18217" y="5229"/>
                        </a:lnTo>
                        <a:lnTo>
                          <a:pt x="18344" y="4744"/>
                        </a:lnTo>
                        <a:lnTo>
                          <a:pt x="18344" y="4313"/>
                        </a:lnTo>
                        <a:lnTo>
                          <a:pt x="18726" y="3881"/>
                        </a:lnTo>
                        <a:lnTo>
                          <a:pt x="18854" y="3396"/>
                        </a:lnTo>
                        <a:lnTo>
                          <a:pt x="19108" y="3019"/>
                        </a:lnTo>
                        <a:lnTo>
                          <a:pt x="19236" y="2588"/>
                        </a:lnTo>
                        <a:lnTo>
                          <a:pt x="19363" y="2210"/>
                        </a:lnTo>
                        <a:lnTo>
                          <a:pt x="19490" y="1887"/>
                        </a:lnTo>
                        <a:lnTo>
                          <a:pt x="19490" y="1671"/>
                        </a:lnTo>
                        <a:lnTo>
                          <a:pt x="19745" y="1348"/>
                        </a:lnTo>
                        <a:lnTo>
                          <a:pt x="19745" y="1024"/>
                        </a:lnTo>
                        <a:lnTo>
                          <a:pt x="19873" y="86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05" name="Group 97"/>
                <p:cNvGrpSpPr/>
                <p:nvPr/>
              </p:nvGrpSpPr>
              <p:grpSpPr>
                <a:xfrm>
                  <a:off x="2309" y="720"/>
                  <a:ext cx="237" cy="511"/>
                  <a:chOff x="0" y="0"/>
                  <a:chExt cx="20000" cy="20001"/>
                </a:xfrm>
              </p:grpSpPr>
              <p:sp>
                <p:nvSpPr>
                  <p:cNvPr id="94306" name="Freeform 98"/>
                  <p:cNvSpPr/>
                  <p:nvPr/>
                </p:nvSpPr>
                <p:spPr>
                  <a:xfrm>
                    <a:off x="0" y="0"/>
                    <a:ext cx="9697" cy="10374"/>
                  </a:xfrm>
                  <a:custGeom>
                    <a:avLst/>
                    <a:gdLst/>
                    <a:ahLst/>
                    <a:cxnLst>
                      <a:cxn ang="0">
                        <a:pos x="31" y="2581"/>
                      </a:cxn>
                      <a:cxn ang="0">
                        <a:pos x="77" y="2409"/>
                      </a:cxn>
                      <a:cxn ang="0">
                        <a:pos x="124" y="2244"/>
                      </a:cxn>
                      <a:cxn ang="0">
                        <a:pos x="186" y="2080"/>
                      </a:cxn>
                      <a:cxn ang="0">
                        <a:pos x="217" y="1908"/>
                      </a:cxn>
                      <a:cxn ang="0">
                        <a:pos x="279" y="1758"/>
                      </a:cxn>
                      <a:cxn ang="0">
                        <a:pos x="341" y="1593"/>
                      </a:cxn>
                      <a:cxn ang="0">
                        <a:pos x="372" y="1444"/>
                      </a:cxn>
                      <a:cxn ang="0">
                        <a:pos x="434" y="1294"/>
                      </a:cxn>
                      <a:cxn ang="0">
                        <a:pos x="480" y="1152"/>
                      </a:cxn>
                      <a:cxn ang="0">
                        <a:pos x="543" y="1010"/>
                      </a:cxn>
                      <a:cxn ang="0">
                        <a:pos x="589" y="882"/>
                      </a:cxn>
                      <a:cxn ang="0">
                        <a:pos x="620" y="763"/>
                      </a:cxn>
                      <a:cxn ang="0">
                        <a:pos x="666" y="635"/>
                      </a:cxn>
                      <a:cxn ang="0">
                        <a:pos x="744" y="523"/>
                      </a:cxn>
                      <a:cxn ang="0">
                        <a:pos x="790" y="419"/>
                      </a:cxn>
                      <a:cxn ang="0">
                        <a:pos x="837" y="336"/>
                      </a:cxn>
                      <a:cxn ang="0">
                        <a:pos x="868" y="254"/>
                      </a:cxn>
                      <a:cxn ang="0">
                        <a:pos x="930" y="179"/>
                      </a:cxn>
                      <a:cxn ang="0">
                        <a:pos x="976" y="119"/>
                      </a:cxn>
                      <a:cxn ang="0">
                        <a:pos x="1023" y="67"/>
                      </a:cxn>
                      <a:cxn ang="0">
                        <a:pos x="1085" y="37"/>
                      </a:cxn>
                      <a:cxn ang="0">
                        <a:pos x="1132" y="15"/>
                      </a:cxn>
                      <a:cxn ang="0">
                        <a:pos x="1163" y="0"/>
                      </a:cxn>
                      <a:cxn ang="0">
                        <a:pos x="1225" y="7"/>
                      </a:cxn>
                      <a:cxn ang="0">
                        <a:pos x="1271" y="30"/>
                      </a:cxn>
                      <a:cxn ang="0">
                        <a:pos x="1318" y="74"/>
                      </a:cxn>
                      <a:cxn ang="0">
                        <a:pos x="1380" y="142"/>
                      </a:cxn>
                      <a:cxn ang="0">
                        <a:pos x="1411" y="224"/>
                      </a:cxn>
                      <a:cxn ang="0">
                        <a:pos x="1473" y="321"/>
                      </a:cxn>
                      <a:cxn ang="0">
                        <a:pos x="1535" y="434"/>
                      </a:cxn>
                      <a:cxn ang="0">
                        <a:pos x="1566" y="553"/>
                      </a:cxn>
                      <a:cxn ang="0">
                        <a:pos x="1628" y="696"/>
                      </a:cxn>
                      <a:cxn ang="0">
                        <a:pos x="1674" y="838"/>
                      </a:cxn>
                      <a:cxn ang="0">
                        <a:pos x="1721" y="980"/>
                      </a:cxn>
                      <a:cxn ang="0">
                        <a:pos x="1783" y="1137"/>
                      </a:cxn>
                      <a:cxn ang="0">
                        <a:pos x="1829" y="1301"/>
                      </a:cxn>
                      <a:cxn ang="0">
                        <a:pos x="1891" y="1459"/>
                      </a:cxn>
                      <a:cxn ang="0">
                        <a:pos x="1938" y="1623"/>
                      </a:cxn>
                      <a:cxn ang="0">
                        <a:pos x="1969" y="1780"/>
                      </a:cxn>
                      <a:cxn ang="0">
                        <a:pos x="2016" y="1930"/>
                      </a:cxn>
                      <a:cxn ang="0">
                        <a:pos x="2062" y="2087"/>
                      </a:cxn>
                      <a:cxn ang="0">
                        <a:pos x="2093" y="2214"/>
                      </a:cxn>
                      <a:cxn ang="0">
                        <a:pos x="2140" y="2349"/>
                      </a:cxn>
                      <a:cxn ang="0">
                        <a:pos x="2186" y="2476"/>
                      </a:cxn>
                      <a:cxn ang="0">
                        <a:pos x="2217" y="2588"/>
                      </a:cxn>
                      <a:cxn ang="0">
                        <a:pos x="2233" y="2679"/>
                      </a:cxn>
                      <a:cxn ang="0">
                        <a:pos x="2264" y="2753"/>
                      </a:cxn>
                    </a:cxnLst>
                    <a:pathLst>
                      <a:path w="20000" h="20000">
                        <a:moveTo>
                          <a:pt x="0" y="19088"/>
                        </a:moveTo>
                        <a:lnTo>
                          <a:pt x="272" y="18499"/>
                        </a:lnTo>
                        <a:lnTo>
                          <a:pt x="544" y="17909"/>
                        </a:lnTo>
                        <a:lnTo>
                          <a:pt x="680" y="17265"/>
                        </a:lnTo>
                        <a:lnTo>
                          <a:pt x="816" y="16676"/>
                        </a:lnTo>
                        <a:lnTo>
                          <a:pt x="1088" y="16086"/>
                        </a:lnTo>
                        <a:lnTo>
                          <a:pt x="1361" y="15496"/>
                        </a:lnTo>
                        <a:lnTo>
                          <a:pt x="1633" y="14906"/>
                        </a:lnTo>
                        <a:lnTo>
                          <a:pt x="1769" y="14316"/>
                        </a:lnTo>
                        <a:lnTo>
                          <a:pt x="1905" y="13673"/>
                        </a:lnTo>
                        <a:lnTo>
                          <a:pt x="2177" y="13137"/>
                        </a:lnTo>
                        <a:lnTo>
                          <a:pt x="2449" y="12601"/>
                        </a:lnTo>
                        <a:lnTo>
                          <a:pt x="2721" y="12064"/>
                        </a:lnTo>
                        <a:lnTo>
                          <a:pt x="2993" y="11421"/>
                        </a:lnTo>
                        <a:lnTo>
                          <a:pt x="2993" y="10885"/>
                        </a:lnTo>
                        <a:lnTo>
                          <a:pt x="3265" y="10349"/>
                        </a:lnTo>
                        <a:lnTo>
                          <a:pt x="3537" y="9812"/>
                        </a:lnTo>
                        <a:lnTo>
                          <a:pt x="3810" y="9276"/>
                        </a:lnTo>
                        <a:lnTo>
                          <a:pt x="4082" y="8794"/>
                        </a:lnTo>
                        <a:lnTo>
                          <a:pt x="4218" y="8257"/>
                        </a:lnTo>
                        <a:lnTo>
                          <a:pt x="4354" y="7721"/>
                        </a:lnTo>
                        <a:lnTo>
                          <a:pt x="4762" y="7239"/>
                        </a:lnTo>
                        <a:lnTo>
                          <a:pt x="4898" y="6756"/>
                        </a:lnTo>
                        <a:lnTo>
                          <a:pt x="5170" y="6327"/>
                        </a:lnTo>
                        <a:lnTo>
                          <a:pt x="5306" y="5898"/>
                        </a:lnTo>
                        <a:lnTo>
                          <a:pt x="5442" y="5469"/>
                        </a:lnTo>
                        <a:lnTo>
                          <a:pt x="5850" y="4987"/>
                        </a:lnTo>
                        <a:lnTo>
                          <a:pt x="5850" y="4558"/>
                        </a:lnTo>
                        <a:lnTo>
                          <a:pt x="6259" y="4129"/>
                        </a:lnTo>
                        <a:lnTo>
                          <a:pt x="6531" y="3753"/>
                        </a:lnTo>
                        <a:lnTo>
                          <a:pt x="6531" y="3432"/>
                        </a:lnTo>
                        <a:lnTo>
                          <a:pt x="6939" y="3003"/>
                        </a:lnTo>
                        <a:lnTo>
                          <a:pt x="7075" y="2735"/>
                        </a:lnTo>
                        <a:lnTo>
                          <a:pt x="7347" y="2413"/>
                        </a:lnTo>
                        <a:lnTo>
                          <a:pt x="7483" y="2091"/>
                        </a:lnTo>
                        <a:lnTo>
                          <a:pt x="7619" y="1823"/>
                        </a:lnTo>
                        <a:lnTo>
                          <a:pt x="7891" y="1609"/>
                        </a:lnTo>
                        <a:lnTo>
                          <a:pt x="8163" y="1287"/>
                        </a:lnTo>
                        <a:lnTo>
                          <a:pt x="8435" y="1019"/>
                        </a:lnTo>
                        <a:lnTo>
                          <a:pt x="8571" y="858"/>
                        </a:lnTo>
                        <a:lnTo>
                          <a:pt x="8844" y="643"/>
                        </a:lnTo>
                        <a:lnTo>
                          <a:pt x="8980" y="483"/>
                        </a:lnTo>
                        <a:lnTo>
                          <a:pt x="9116" y="375"/>
                        </a:lnTo>
                        <a:lnTo>
                          <a:pt x="9524" y="268"/>
                        </a:lnTo>
                        <a:lnTo>
                          <a:pt x="9524" y="107"/>
                        </a:lnTo>
                        <a:lnTo>
                          <a:pt x="9932" y="107"/>
                        </a:lnTo>
                        <a:lnTo>
                          <a:pt x="10068" y="54"/>
                        </a:lnTo>
                        <a:lnTo>
                          <a:pt x="10204" y="0"/>
                        </a:lnTo>
                        <a:lnTo>
                          <a:pt x="10476" y="54"/>
                        </a:lnTo>
                        <a:lnTo>
                          <a:pt x="10748" y="54"/>
                        </a:lnTo>
                        <a:lnTo>
                          <a:pt x="10884" y="107"/>
                        </a:lnTo>
                        <a:lnTo>
                          <a:pt x="11156" y="214"/>
                        </a:lnTo>
                        <a:lnTo>
                          <a:pt x="11293" y="322"/>
                        </a:lnTo>
                        <a:lnTo>
                          <a:pt x="11565" y="536"/>
                        </a:lnTo>
                        <a:lnTo>
                          <a:pt x="11837" y="751"/>
                        </a:lnTo>
                        <a:lnTo>
                          <a:pt x="12109" y="1019"/>
                        </a:lnTo>
                        <a:lnTo>
                          <a:pt x="12245" y="1233"/>
                        </a:lnTo>
                        <a:lnTo>
                          <a:pt x="12381" y="1609"/>
                        </a:lnTo>
                        <a:lnTo>
                          <a:pt x="12653" y="1877"/>
                        </a:lnTo>
                        <a:lnTo>
                          <a:pt x="12925" y="2306"/>
                        </a:lnTo>
                        <a:lnTo>
                          <a:pt x="13061" y="2735"/>
                        </a:lnTo>
                        <a:lnTo>
                          <a:pt x="13469" y="3110"/>
                        </a:lnTo>
                        <a:lnTo>
                          <a:pt x="13469" y="3539"/>
                        </a:lnTo>
                        <a:lnTo>
                          <a:pt x="13741" y="3968"/>
                        </a:lnTo>
                        <a:lnTo>
                          <a:pt x="14150" y="4450"/>
                        </a:lnTo>
                        <a:lnTo>
                          <a:pt x="14286" y="4987"/>
                        </a:lnTo>
                        <a:lnTo>
                          <a:pt x="14558" y="5469"/>
                        </a:lnTo>
                        <a:lnTo>
                          <a:pt x="14694" y="6005"/>
                        </a:lnTo>
                        <a:lnTo>
                          <a:pt x="14966" y="6542"/>
                        </a:lnTo>
                        <a:lnTo>
                          <a:pt x="15102" y="7024"/>
                        </a:lnTo>
                        <a:lnTo>
                          <a:pt x="15374" y="7614"/>
                        </a:lnTo>
                        <a:lnTo>
                          <a:pt x="15646" y="8150"/>
                        </a:lnTo>
                        <a:lnTo>
                          <a:pt x="15918" y="8794"/>
                        </a:lnTo>
                        <a:lnTo>
                          <a:pt x="16054" y="9330"/>
                        </a:lnTo>
                        <a:lnTo>
                          <a:pt x="16190" y="9866"/>
                        </a:lnTo>
                        <a:lnTo>
                          <a:pt x="16599" y="10456"/>
                        </a:lnTo>
                        <a:lnTo>
                          <a:pt x="16735" y="11046"/>
                        </a:lnTo>
                        <a:lnTo>
                          <a:pt x="17007" y="11635"/>
                        </a:lnTo>
                        <a:lnTo>
                          <a:pt x="17143" y="12172"/>
                        </a:lnTo>
                        <a:lnTo>
                          <a:pt x="17279" y="12761"/>
                        </a:lnTo>
                        <a:lnTo>
                          <a:pt x="17551" y="13298"/>
                        </a:lnTo>
                        <a:lnTo>
                          <a:pt x="17687" y="13834"/>
                        </a:lnTo>
                        <a:lnTo>
                          <a:pt x="17959" y="14370"/>
                        </a:lnTo>
                        <a:lnTo>
                          <a:pt x="18095" y="14960"/>
                        </a:lnTo>
                        <a:lnTo>
                          <a:pt x="18231" y="15442"/>
                        </a:lnTo>
                        <a:lnTo>
                          <a:pt x="18367" y="15871"/>
                        </a:lnTo>
                        <a:lnTo>
                          <a:pt x="18639" y="16461"/>
                        </a:lnTo>
                        <a:lnTo>
                          <a:pt x="18776" y="16836"/>
                        </a:lnTo>
                        <a:lnTo>
                          <a:pt x="19048" y="17265"/>
                        </a:lnTo>
                        <a:lnTo>
                          <a:pt x="19184" y="17748"/>
                        </a:lnTo>
                        <a:lnTo>
                          <a:pt x="19320" y="18177"/>
                        </a:lnTo>
                        <a:lnTo>
                          <a:pt x="19456" y="18552"/>
                        </a:lnTo>
                        <a:lnTo>
                          <a:pt x="19456" y="18874"/>
                        </a:lnTo>
                        <a:lnTo>
                          <a:pt x="19592" y="19196"/>
                        </a:lnTo>
                        <a:lnTo>
                          <a:pt x="19728" y="19517"/>
                        </a:lnTo>
                        <a:lnTo>
                          <a:pt x="19864" y="19732"/>
                        </a:lnTo>
                        <a:lnTo>
                          <a:pt x="19864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07" name="Freeform 99"/>
                  <p:cNvSpPr/>
                  <p:nvPr/>
                </p:nvSpPr>
                <p:spPr>
                  <a:xfrm>
                    <a:off x="9632" y="9985"/>
                    <a:ext cx="10368" cy="10016"/>
                  </a:xfrm>
                  <a:custGeom>
                    <a:avLst/>
                    <a:gdLst/>
                    <a:ahLst/>
                    <a:cxnLst>
                      <a:cxn ang="0">
                        <a:pos x="35" y="76"/>
                      </a:cxn>
                      <a:cxn ang="0">
                        <a:pos x="71" y="237"/>
                      </a:cxn>
                      <a:cxn ang="0">
                        <a:pos x="124" y="390"/>
                      </a:cxn>
                      <a:cxn ang="0">
                        <a:pos x="194" y="544"/>
                      </a:cxn>
                      <a:cxn ang="0">
                        <a:pos x="230" y="697"/>
                      </a:cxn>
                      <a:cxn ang="0">
                        <a:pos x="301" y="851"/>
                      </a:cxn>
                      <a:cxn ang="0">
                        <a:pos x="372" y="991"/>
                      </a:cxn>
                      <a:cxn ang="0">
                        <a:pos x="407" y="1130"/>
                      </a:cxn>
                      <a:cxn ang="0">
                        <a:pos x="461" y="1277"/>
                      </a:cxn>
                      <a:cxn ang="0">
                        <a:pos x="532" y="1402"/>
                      </a:cxn>
                      <a:cxn ang="0">
                        <a:pos x="567" y="1527"/>
                      </a:cxn>
                      <a:cxn ang="0">
                        <a:pos x="638" y="1660"/>
                      </a:cxn>
                      <a:cxn ang="0">
                        <a:pos x="692" y="1772"/>
                      </a:cxn>
                      <a:cxn ang="0">
                        <a:pos x="745" y="1891"/>
                      </a:cxn>
                      <a:cxn ang="0">
                        <a:pos x="798" y="1988"/>
                      </a:cxn>
                      <a:cxn ang="0">
                        <a:pos x="851" y="2086"/>
                      </a:cxn>
                      <a:cxn ang="0">
                        <a:pos x="922" y="2176"/>
                      </a:cxn>
                      <a:cxn ang="0">
                        <a:pos x="976" y="2253"/>
                      </a:cxn>
                      <a:cxn ang="0">
                        <a:pos x="1029" y="2323"/>
                      </a:cxn>
                      <a:cxn ang="0">
                        <a:pos x="1100" y="2379"/>
                      </a:cxn>
                      <a:cxn ang="0">
                        <a:pos x="1153" y="2428"/>
                      </a:cxn>
                      <a:cxn ang="0">
                        <a:pos x="1189" y="2469"/>
                      </a:cxn>
                      <a:cxn ang="0">
                        <a:pos x="1260" y="2497"/>
                      </a:cxn>
                      <a:cxn ang="0">
                        <a:pos x="1313" y="2505"/>
                      </a:cxn>
                      <a:cxn ang="0">
                        <a:pos x="1384" y="2505"/>
                      </a:cxn>
                      <a:cxn ang="0">
                        <a:pos x="1437" y="2497"/>
                      </a:cxn>
                      <a:cxn ang="0">
                        <a:pos x="1490" y="2449"/>
                      </a:cxn>
                      <a:cxn ang="0">
                        <a:pos x="1579" y="2400"/>
                      </a:cxn>
                      <a:cxn ang="0">
                        <a:pos x="1632" y="2323"/>
                      </a:cxn>
                      <a:cxn ang="0">
                        <a:pos x="1685" y="2253"/>
                      </a:cxn>
                      <a:cxn ang="0">
                        <a:pos x="1775" y="2148"/>
                      </a:cxn>
                      <a:cxn ang="0">
                        <a:pos x="1845" y="2044"/>
                      </a:cxn>
                      <a:cxn ang="0">
                        <a:pos x="1916" y="1926"/>
                      </a:cxn>
                      <a:cxn ang="0">
                        <a:pos x="1969" y="1807"/>
                      </a:cxn>
                      <a:cxn ang="0">
                        <a:pos x="2058" y="1674"/>
                      </a:cxn>
                      <a:cxn ang="0">
                        <a:pos x="2111" y="1527"/>
                      </a:cxn>
                      <a:cxn ang="0">
                        <a:pos x="2182" y="1395"/>
                      </a:cxn>
                      <a:cxn ang="0">
                        <a:pos x="2236" y="1256"/>
                      </a:cxn>
                      <a:cxn ang="0">
                        <a:pos x="2306" y="1123"/>
                      </a:cxn>
                      <a:cxn ang="0">
                        <a:pos x="2377" y="984"/>
                      </a:cxn>
                      <a:cxn ang="0">
                        <a:pos x="2413" y="851"/>
                      </a:cxn>
                      <a:cxn ang="0">
                        <a:pos x="2484" y="718"/>
                      </a:cxn>
                      <a:cxn ang="0">
                        <a:pos x="2555" y="592"/>
                      </a:cxn>
                      <a:cxn ang="0">
                        <a:pos x="2609" y="481"/>
                      </a:cxn>
                      <a:cxn ang="0">
                        <a:pos x="2661" y="376"/>
                      </a:cxn>
                      <a:cxn ang="0">
                        <a:pos x="2697" y="285"/>
                      </a:cxn>
                      <a:cxn ang="0">
                        <a:pos x="2715" y="202"/>
                      </a:cxn>
                      <a:cxn ang="0">
                        <a:pos x="2750" y="132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11"/>
                        </a:lnTo>
                        <a:lnTo>
                          <a:pt x="382" y="1278"/>
                        </a:lnTo>
                        <a:lnTo>
                          <a:pt x="510" y="1889"/>
                        </a:lnTo>
                        <a:lnTo>
                          <a:pt x="764" y="2500"/>
                        </a:lnTo>
                        <a:lnTo>
                          <a:pt x="892" y="3111"/>
                        </a:lnTo>
                        <a:lnTo>
                          <a:pt x="1274" y="3722"/>
                        </a:lnTo>
                        <a:lnTo>
                          <a:pt x="1401" y="4333"/>
                        </a:lnTo>
                        <a:lnTo>
                          <a:pt x="1656" y="4944"/>
                        </a:lnTo>
                        <a:lnTo>
                          <a:pt x="1656" y="5556"/>
                        </a:lnTo>
                        <a:lnTo>
                          <a:pt x="2038" y="6167"/>
                        </a:lnTo>
                        <a:lnTo>
                          <a:pt x="2166" y="6778"/>
                        </a:lnTo>
                        <a:lnTo>
                          <a:pt x="2420" y="7278"/>
                        </a:lnTo>
                        <a:lnTo>
                          <a:pt x="2675" y="7889"/>
                        </a:lnTo>
                        <a:lnTo>
                          <a:pt x="2803" y="8444"/>
                        </a:lnTo>
                        <a:lnTo>
                          <a:pt x="2930" y="9000"/>
                        </a:lnTo>
                        <a:lnTo>
                          <a:pt x="3185" y="9611"/>
                        </a:lnTo>
                        <a:lnTo>
                          <a:pt x="3312" y="10167"/>
                        </a:lnTo>
                        <a:lnTo>
                          <a:pt x="3567" y="10667"/>
                        </a:lnTo>
                        <a:lnTo>
                          <a:pt x="3822" y="11167"/>
                        </a:lnTo>
                        <a:lnTo>
                          <a:pt x="3949" y="11722"/>
                        </a:lnTo>
                        <a:lnTo>
                          <a:pt x="4076" y="12167"/>
                        </a:lnTo>
                        <a:lnTo>
                          <a:pt x="4331" y="12722"/>
                        </a:lnTo>
                        <a:lnTo>
                          <a:pt x="4586" y="13222"/>
                        </a:lnTo>
                        <a:lnTo>
                          <a:pt x="4713" y="13667"/>
                        </a:lnTo>
                        <a:lnTo>
                          <a:pt x="4968" y="14111"/>
                        </a:lnTo>
                        <a:lnTo>
                          <a:pt x="5096" y="14556"/>
                        </a:lnTo>
                        <a:lnTo>
                          <a:pt x="5350" y="15056"/>
                        </a:lnTo>
                        <a:lnTo>
                          <a:pt x="5605" y="15444"/>
                        </a:lnTo>
                        <a:lnTo>
                          <a:pt x="5732" y="15833"/>
                        </a:lnTo>
                        <a:lnTo>
                          <a:pt x="6115" y="16222"/>
                        </a:lnTo>
                        <a:lnTo>
                          <a:pt x="6115" y="16611"/>
                        </a:lnTo>
                        <a:lnTo>
                          <a:pt x="6369" y="16944"/>
                        </a:lnTo>
                        <a:lnTo>
                          <a:pt x="6624" y="17333"/>
                        </a:lnTo>
                        <a:lnTo>
                          <a:pt x="6752" y="17611"/>
                        </a:lnTo>
                        <a:lnTo>
                          <a:pt x="7006" y="17944"/>
                        </a:lnTo>
                        <a:lnTo>
                          <a:pt x="7261" y="18167"/>
                        </a:lnTo>
                        <a:lnTo>
                          <a:pt x="7389" y="18500"/>
                        </a:lnTo>
                        <a:lnTo>
                          <a:pt x="7516" y="18722"/>
                        </a:lnTo>
                        <a:lnTo>
                          <a:pt x="7898" y="18944"/>
                        </a:lnTo>
                        <a:lnTo>
                          <a:pt x="8025" y="19167"/>
                        </a:lnTo>
                        <a:lnTo>
                          <a:pt x="8280" y="19333"/>
                        </a:lnTo>
                        <a:lnTo>
                          <a:pt x="8408" y="19500"/>
                        </a:lnTo>
                        <a:lnTo>
                          <a:pt x="8535" y="19667"/>
                        </a:lnTo>
                        <a:lnTo>
                          <a:pt x="8917" y="19722"/>
                        </a:lnTo>
                        <a:lnTo>
                          <a:pt x="9045" y="19889"/>
                        </a:lnTo>
                        <a:lnTo>
                          <a:pt x="9299" y="19889"/>
                        </a:lnTo>
                        <a:lnTo>
                          <a:pt x="9427" y="19944"/>
                        </a:lnTo>
                        <a:lnTo>
                          <a:pt x="9682" y="19944"/>
                        </a:lnTo>
                        <a:lnTo>
                          <a:pt x="9936" y="19944"/>
                        </a:lnTo>
                        <a:lnTo>
                          <a:pt x="10064" y="19889"/>
                        </a:lnTo>
                        <a:lnTo>
                          <a:pt x="10318" y="19889"/>
                        </a:lnTo>
                        <a:lnTo>
                          <a:pt x="10573" y="19722"/>
                        </a:lnTo>
                        <a:lnTo>
                          <a:pt x="10701" y="19500"/>
                        </a:lnTo>
                        <a:lnTo>
                          <a:pt x="10955" y="19333"/>
                        </a:lnTo>
                        <a:lnTo>
                          <a:pt x="11338" y="19111"/>
                        </a:lnTo>
                        <a:lnTo>
                          <a:pt x="11465" y="18833"/>
                        </a:lnTo>
                        <a:lnTo>
                          <a:pt x="11720" y="18500"/>
                        </a:lnTo>
                        <a:lnTo>
                          <a:pt x="11975" y="18278"/>
                        </a:lnTo>
                        <a:lnTo>
                          <a:pt x="12102" y="17944"/>
                        </a:lnTo>
                        <a:lnTo>
                          <a:pt x="12484" y="17556"/>
                        </a:lnTo>
                        <a:lnTo>
                          <a:pt x="12739" y="17111"/>
                        </a:lnTo>
                        <a:lnTo>
                          <a:pt x="12866" y="16722"/>
                        </a:lnTo>
                        <a:lnTo>
                          <a:pt x="13248" y="16278"/>
                        </a:lnTo>
                        <a:lnTo>
                          <a:pt x="13376" y="15778"/>
                        </a:lnTo>
                        <a:lnTo>
                          <a:pt x="13758" y="15333"/>
                        </a:lnTo>
                        <a:lnTo>
                          <a:pt x="13885" y="14833"/>
                        </a:lnTo>
                        <a:lnTo>
                          <a:pt x="14140" y="14389"/>
                        </a:lnTo>
                        <a:lnTo>
                          <a:pt x="14395" y="13833"/>
                        </a:lnTo>
                        <a:lnTo>
                          <a:pt x="14777" y="13333"/>
                        </a:lnTo>
                        <a:lnTo>
                          <a:pt x="14904" y="12778"/>
                        </a:lnTo>
                        <a:lnTo>
                          <a:pt x="15159" y="12167"/>
                        </a:lnTo>
                        <a:lnTo>
                          <a:pt x="15414" y="11611"/>
                        </a:lnTo>
                        <a:lnTo>
                          <a:pt x="15669" y="11111"/>
                        </a:lnTo>
                        <a:lnTo>
                          <a:pt x="15924" y="10556"/>
                        </a:lnTo>
                        <a:lnTo>
                          <a:pt x="16051" y="10000"/>
                        </a:lnTo>
                        <a:lnTo>
                          <a:pt x="16306" y="9444"/>
                        </a:lnTo>
                        <a:lnTo>
                          <a:pt x="16561" y="8944"/>
                        </a:lnTo>
                        <a:lnTo>
                          <a:pt x="16815" y="8389"/>
                        </a:lnTo>
                        <a:lnTo>
                          <a:pt x="17070" y="7833"/>
                        </a:lnTo>
                        <a:lnTo>
                          <a:pt x="17197" y="7278"/>
                        </a:lnTo>
                        <a:lnTo>
                          <a:pt x="17325" y="6778"/>
                        </a:lnTo>
                        <a:lnTo>
                          <a:pt x="17707" y="6222"/>
                        </a:lnTo>
                        <a:lnTo>
                          <a:pt x="17834" y="5722"/>
                        </a:lnTo>
                        <a:lnTo>
                          <a:pt x="18217" y="5222"/>
                        </a:lnTo>
                        <a:lnTo>
                          <a:pt x="18344" y="4722"/>
                        </a:lnTo>
                        <a:lnTo>
                          <a:pt x="18344" y="4278"/>
                        </a:lnTo>
                        <a:lnTo>
                          <a:pt x="18726" y="3833"/>
                        </a:lnTo>
                        <a:lnTo>
                          <a:pt x="18854" y="3389"/>
                        </a:lnTo>
                        <a:lnTo>
                          <a:pt x="19108" y="3000"/>
                        </a:lnTo>
                        <a:lnTo>
                          <a:pt x="19236" y="2611"/>
                        </a:lnTo>
                        <a:lnTo>
                          <a:pt x="19363" y="2278"/>
                        </a:lnTo>
                        <a:lnTo>
                          <a:pt x="19490" y="1889"/>
                        </a:lnTo>
                        <a:lnTo>
                          <a:pt x="19490" y="1611"/>
                        </a:lnTo>
                        <a:lnTo>
                          <a:pt x="19745" y="1333"/>
                        </a:lnTo>
                        <a:lnTo>
                          <a:pt x="19745" y="1056"/>
                        </a:lnTo>
                        <a:lnTo>
                          <a:pt x="19873" y="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08" name="Group 100"/>
                <p:cNvGrpSpPr/>
                <p:nvPr/>
              </p:nvGrpSpPr>
              <p:grpSpPr>
                <a:xfrm>
                  <a:off x="2556" y="703"/>
                  <a:ext cx="237" cy="525"/>
                  <a:chOff x="0" y="0"/>
                  <a:chExt cx="20000" cy="20000"/>
                </a:xfrm>
              </p:grpSpPr>
              <p:sp>
                <p:nvSpPr>
                  <p:cNvPr id="94309" name="Freeform 101"/>
                  <p:cNvSpPr/>
                  <p:nvPr/>
                </p:nvSpPr>
                <p:spPr>
                  <a:xfrm>
                    <a:off x="0" y="0"/>
                    <a:ext cx="9708" cy="10382"/>
                  </a:xfrm>
                  <a:custGeom>
                    <a:avLst/>
                    <a:gdLst/>
                    <a:ahLst/>
                    <a:cxnLst>
                      <a:cxn ang="0">
                        <a:pos x="31" y="2586"/>
                      </a:cxn>
                      <a:cxn ang="0">
                        <a:pos x="77" y="2418"/>
                      </a:cxn>
                      <a:cxn ang="0">
                        <a:pos x="124" y="2244"/>
                      </a:cxn>
                      <a:cxn ang="0">
                        <a:pos x="186" y="2083"/>
                      </a:cxn>
                      <a:cxn ang="0">
                        <a:pos x="217" y="1915"/>
                      </a:cxn>
                      <a:cxn ang="0">
                        <a:pos x="280" y="1755"/>
                      </a:cxn>
                      <a:cxn ang="0">
                        <a:pos x="342" y="1602"/>
                      </a:cxn>
                      <a:cxn ang="0">
                        <a:pos x="373" y="1442"/>
                      </a:cxn>
                      <a:cxn ang="0">
                        <a:pos x="435" y="1296"/>
                      </a:cxn>
                      <a:cxn ang="0">
                        <a:pos x="482" y="1151"/>
                      </a:cxn>
                      <a:cxn ang="0">
                        <a:pos x="544" y="1020"/>
                      </a:cxn>
                      <a:cxn ang="0">
                        <a:pos x="591" y="888"/>
                      </a:cxn>
                      <a:cxn ang="0">
                        <a:pos x="622" y="765"/>
                      </a:cxn>
                      <a:cxn ang="0">
                        <a:pos x="669" y="633"/>
                      </a:cxn>
                      <a:cxn ang="0">
                        <a:pos x="747" y="532"/>
                      </a:cxn>
                      <a:cxn ang="0">
                        <a:pos x="793" y="429"/>
                      </a:cxn>
                      <a:cxn ang="0">
                        <a:pos x="840" y="342"/>
                      </a:cxn>
                      <a:cxn ang="0">
                        <a:pos x="871" y="254"/>
                      </a:cxn>
                      <a:cxn ang="0">
                        <a:pos x="933" y="182"/>
                      </a:cxn>
                      <a:cxn ang="0">
                        <a:pos x="980" y="116"/>
                      </a:cxn>
                      <a:cxn ang="0">
                        <a:pos x="1027" y="72"/>
                      </a:cxn>
                      <a:cxn ang="0">
                        <a:pos x="1089" y="36"/>
                      </a:cxn>
                      <a:cxn ang="0">
                        <a:pos x="1135" y="14"/>
                      </a:cxn>
                      <a:cxn ang="0">
                        <a:pos x="1166" y="0"/>
                      </a:cxn>
                      <a:cxn ang="0">
                        <a:pos x="1229" y="7"/>
                      </a:cxn>
                      <a:cxn ang="0">
                        <a:pos x="1275" y="29"/>
                      </a:cxn>
                      <a:cxn ang="0">
                        <a:pos x="1322" y="72"/>
                      </a:cxn>
                      <a:cxn ang="0">
                        <a:pos x="1384" y="138"/>
                      </a:cxn>
                      <a:cxn ang="0">
                        <a:pos x="1415" y="218"/>
                      </a:cxn>
                      <a:cxn ang="0">
                        <a:pos x="1478" y="320"/>
                      </a:cxn>
                      <a:cxn ang="0">
                        <a:pos x="1540" y="437"/>
                      </a:cxn>
                      <a:cxn ang="0">
                        <a:pos x="1571" y="561"/>
                      </a:cxn>
                      <a:cxn ang="0">
                        <a:pos x="1633" y="692"/>
                      </a:cxn>
                      <a:cxn ang="0">
                        <a:pos x="1680" y="837"/>
                      </a:cxn>
                      <a:cxn ang="0">
                        <a:pos x="1727" y="990"/>
                      </a:cxn>
                      <a:cxn ang="0">
                        <a:pos x="1789" y="1144"/>
                      </a:cxn>
                      <a:cxn ang="0">
                        <a:pos x="1836" y="1311"/>
                      </a:cxn>
                      <a:cxn ang="0">
                        <a:pos x="1898" y="1464"/>
                      </a:cxn>
                      <a:cxn ang="0">
                        <a:pos x="1944" y="1624"/>
                      </a:cxn>
                      <a:cxn ang="0">
                        <a:pos x="1976" y="1777"/>
                      </a:cxn>
                      <a:cxn ang="0">
                        <a:pos x="2022" y="1937"/>
                      </a:cxn>
                      <a:cxn ang="0">
                        <a:pos x="2069" y="2090"/>
                      </a:cxn>
                      <a:cxn ang="0">
                        <a:pos x="2100" y="2229"/>
                      </a:cxn>
                      <a:cxn ang="0">
                        <a:pos x="2147" y="2360"/>
                      </a:cxn>
                      <a:cxn ang="0">
                        <a:pos x="2194" y="2477"/>
                      </a:cxn>
                      <a:cxn ang="0">
                        <a:pos x="2225" y="2593"/>
                      </a:cxn>
                      <a:cxn ang="0">
                        <a:pos x="2240" y="2681"/>
                      </a:cxn>
                      <a:cxn ang="0">
                        <a:pos x="2271" y="2761"/>
                      </a:cxn>
                    </a:cxnLst>
                    <a:pathLst>
                      <a:path w="20000" h="20000">
                        <a:moveTo>
                          <a:pt x="0" y="19063"/>
                        </a:moveTo>
                        <a:lnTo>
                          <a:pt x="272" y="18490"/>
                        </a:lnTo>
                        <a:lnTo>
                          <a:pt x="544" y="17865"/>
                        </a:lnTo>
                        <a:lnTo>
                          <a:pt x="680" y="17292"/>
                        </a:lnTo>
                        <a:lnTo>
                          <a:pt x="816" y="16667"/>
                        </a:lnTo>
                        <a:lnTo>
                          <a:pt x="1088" y="16042"/>
                        </a:lnTo>
                        <a:lnTo>
                          <a:pt x="1361" y="15469"/>
                        </a:lnTo>
                        <a:lnTo>
                          <a:pt x="1633" y="14896"/>
                        </a:lnTo>
                        <a:lnTo>
                          <a:pt x="1769" y="14271"/>
                        </a:lnTo>
                        <a:lnTo>
                          <a:pt x="1905" y="13698"/>
                        </a:lnTo>
                        <a:lnTo>
                          <a:pt x="2177" y="13177"/>
                        </a:lnTo>
                        <a:lnTo>
                          <a:pt x="2449" y="12552"/>
                        </a:lnTo>
                        <a:lnTo>
                          <a:pt x="2721" y="12031"/>
                        </a:lnTo>
                        <a:lnTo>
                          <a:pt x="2993" y="11458"/>
                        </a:lnTo>
                        <a:lnTo>
                          <a:pt x="2993" y="10885"/>
                        </a:lnTo>
                        <a:lnTo>
                          <a:pt x="3265" y="10313"/>
                        </a:lnTo>
                        <a:lnTo>
                          <a:pt x="3537" y="9792"/>
                        </a:lnTo>
                        <a:lnTo>
                          <a:pt x="3810" y="9271"/>
                        </a:lnTo>
                        <a:lnTo>
                          <a:pt x="4082" y="8750"/>
                        </a:lnTo>
                        <a:lnTo>
                          <a:pt x="4218" y="8229"/>
                        </a:lnTo>
                        <a:lnTo>
                          <a:pt x="4354" y="7708"/>
                        </a:lnTo>
                        <a:lnTo>
                          <a:pt x="4762" y="7292"/>
                        </a:lnTo>
                        <a:lnTo>
                          <a:pt x="4898" y="6771"/>
                        </a:lnTo>
                        <a:lnTo>
                          <a:pt x="5170" y="6354"/>
                        </a:lnTo>
                        <a:lnTo>
                          <a:pt x="5306" y="5885"/>
                        </a:lnTo>
                        <a:lnTo>
                          <a:pt x="5442" y="5469"/>
                        </a:lnTo>
                        <a:lnTo>
                          <a:pt x="5850" y="5000"/>
                        </a:lnTo>
                        <a:lnTo>
                          <a:pt x="5850" y="4531"/>
                        </a:lnTo>
                        <a:lnTo>
                          <a:pt x="6259" y="4167"/>
                        </a:lnTo>
                        <a:lnTo>
                          <a:pt x="6531" y="3802"/>
                        </a:lnTo>
                        <a:lnTo>
                          <a:pt x="6531" y="3438"/>
                        </a:lnTo>
                        <a:lnTo>
                          <a:pt x="6939" y="3073"/>
                        </a:lnTo>
                        <a:lnTo>
                          <a:pt x="7075" y="2708"/>
                        </a:lnTo>
                        <a:lnTo>
                          <a:pt x="7347" y="2448"/>
                        </a:lnTo>
                        <a:lnTo>
                          <a:pt x="7483" y="2083"/>
                        </a:lnTo>
                        <a:lnTo>
                          <a:pt x="7619" y="1823"/>
                        </a:lnTo>
                        <a:lnTo>
                          <a:pt x="7891" y="1563"/>
                        </a:lnTo>
                        <a:lnTo>
                          <a:pt x="8163" y="1302"/>
                        </a:lnTo>
                        <a:lnTo>
                          <a:pt x="8435" y="1042"/>
                        </a:lnTo>
                        <a:lnTo>
                          <a:pt x="8571" y="833"/>
                        </a:lnTo>
                        <a:lnTo>
                          <a:pt x="8844" y="677"/>
                        </a:lnTo>
                        <a:lnTo>
                          <a:pt x="8980" y="521"/>
                        </a:lnTo>
                        <a:lnTo>
                          <a:pt x="9116" y="365"/>
                        </a:lnTo>
                        <a:lnTo>
                          <a:pt x="9524" y="260"/>
                        </a:lnTo>
                        <a:lnTo>
                          <a:pt x="9524" y="104"/>
                        </a:lnTo>
                        <a:lnTo>
                          <a:pt x="9932" y="104"/>
                        </a:lnTo>
                        <a:lnTo>
                          <a:pt x="10068" y="52"/>
                        </a:lnTo>
                        <a:lnTo>
                          <a:pt x="10204" y="0"/>
                        </a:lnTo>
                        <a:lnTo>
                          <a:pt x="10476" y="52"/>
                        </a:lnTo>
                        <a:lnTo>
                          <a:pt x="10748" y="52"/>
                        </a:lnTo>
                        <a:lnTo>
                          <a:pt x="10884" y="104"/>
                        </a:lnTo>
                        <a:lnTo>
                          <a:pt x="11156" y="208"/>
                        </a:lnTo>
                        <a:lnTo>
                          <a:pt x="11293" y="313"/>
                        </a:lnTo>
                        <a:lnTo>
                          <a:pt x="11565" y="521"/>
                        </a:lnTo>
                        <a:lnTo>
                          <a:pt x="11837" y="781"/>
                        </a:lnTo>
                        <a:lnTo>
                          <a:pt x="12109" y="990"/>
                        </a:lnTo>
                        <a:lnTo>
                          <a:pt x="12245" y="1250"/>
                        </a:lnTo>
                        <a:lnTo>
                          <a:pt x="12381" y="1563"/>
                        </a:lnTo>
                        <a:lnTo>
                          <a:pt x="12653" y="1875"/>
                        </a:lnTo>
                        <a:lnTo>
                          <a:pt x="12925" y="2292"/>
                        </a:lnTo>
                        <a:lnTo>
                          <a:pt x="13061" y="2708"/>
                        </a:lnTo>
                        <a:lnTo>
                          <a:pt x="13469" y="3125"/>
                        </a:lnTo>
                        <a:lnTo>
                          <a:pt x="13469" y="3542"/>
                        </a:lnTo>
                        <a:lnTo>
                          <a:pt x="13741" y="4010"/>
                        </a:lnTo>
                        <a:lnTo>
                          <a:pt x="14150" y="4427"/>
                        </a:lnTo>
                        <a:lnTo>
                          <a:pt x="14286" y="4948"/>
                        </a:lnTo>
                        <a:lnTo>
                          <a:pt x="14558" y="5469"/>
                        </a:lnTo>
                        <a:lnTo>
                          <a:pt x="14694" y="5990"/>
                        </a:lnTo>
                        <a:lnTo>
                          <a:pt x="14966" y="6510"/>
                        </a:lnTo>
                        <a:lnTo>
                          <a:pt x="15102" y="7083"/>
                        </a:lnTo>
                        <a:lnTo>
                          <a:pt x="15374" y="7656"/>
                        </a:lnTo>
                        <a:lnTo>
                          <a:pt x="15646" y="8177"/>
                        </a:lnTo>
                        <a:lnTo>
                          <a:pt x="15918" y="8802"/>
                        </a:lnTo>
                        <a:lnTo>
                          <a:pt x="16054" y="9375"/>
                        </a:lnTo>
                        <a:lnTo>
                          <a:pt x="16190" y="9896"/>
                        </a:lnTo>
                        <a:lnTo>
                          <a:pt x="16599" y="10469"/>
                        </a:lnTo>
                        <a:lnTo>
                          <a:pt x="16735" y="10990"/>
                        </a:lnTo>
                        <a:lnTo>
                          <a:pt x="17007" y="11615"/>
                        </a:lnTo>
                        <a:lnTo>
                          <a:pt x="17143" y="12135"/>
                        </a:lnTo>
                        <a:lnTo>
                          <a:pt x="17279" y="12708"/>
                        </a:lnTo>
                        <a:lnTo>
                          <a:pt x="17551" y="13281"/>
                        </a:lnTo>
                        <a:lnTo>
                          <a:pt x="17687" y="13854"/>
                        </a:lnTo>
                        <a:lnTo>
                          <a:pt x="17959" y="14375"/>
                        </a:lnTo>
                        <a:lnTo>
                          <a:pt x="18095" y="14948"/>
                        </a:lnTo>
                        <a:lnTo>
                          <a:pt x="18231" y="15469"/>
                        </a:lnTo>
                        <a:lnTo>
                          <a:pt x="18367" y="15938"/>
                        </a:lnTo>
                        <a:lnTo>
                          <a:pt x="18639" y="16406"/>
                        </a:lnTo>
                        <a:lnTo>
                          <a:pt x="18776" y="16875"/>
                        </a:lnTo>
                        <a:lnTo>
                          <a:pt x="19048" y="17292"/>
                        </a:lnTo>
                        <a:lnTo>
                          <a:pt x="19184" y="17708"/>
                        </a:lnTo>
                        <a:lnTo>
                          <a:pt x="19320" y="18177"/>
                        </a:lnTo>
                        <a:lnTo>
                          <a:pt x="19456" y="18542"/>
                        </a:lnTo>
                        <a:lnTo>
                          <a:pt x="19456" y="18906"/>
                        </a:lnTo>
                        <a:lnTo>
                          <a:pt x="19592" y="19167"/>
                        </a:lnTo>
                        <a:lnTo>
                          <a:pt x="19728" y="19479"/>
                        </a:lnTo>
                        <a:lnTo>
                          <a:pt x="19864" y="19740"/>
                        </a:lnTo>
                        <a:lnTo>
                          <a:pt x="19864" y="199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10" name="Freeform 102"/>
                  <p:cNvSpPr/>
                  <p:nvPr/>
                </p:nvSpPr>
                <p:spPr>
                  <a:xfrm>
                    <a:off x="9643" y="9975"/>
                    <a:ext cx="10357" cy="10025"/>
                  </a:xfrm>
                  <a:custGeom>
                    <a:avLst/>
                    <a:gdLst/>
                    <a:ahLst/>
                    <a:cxnLst>
                      <a:cxn ang="0">
                        <a:pos x="35" y="81"/>
                      </a:cxn>
                      <a:cxn ang="0">
                        <a:pos x="70" y="237"/>
                      </a:cxn>
                      <a:cxn ang="0">
                        <a:pos x="123" y="393"/>
                      </a:cxn>
                      <a:cxn ang="0">
                        <a:pos x="194" y="549"/>
                      </a:cxn>
                      <a:cxn ang="0">
                        <a:pos x="229" y="699"/>
                      </a:cxn>
                      <a:cxn ang="0">
                        <a:pos x="300" y="848"/>
                      </a:cxn>
                      <a:cxn ang="0">
                        <a:pos x="371" y="997"/>
                      </a:cxn>
                      <a:cxn ang="0">
                        <a:pos x="407" y="1133"/>
                      </a:cxn>
                      <a:cxn ang="0">
                        <a:pos x="459" y="1276"/>
                      </a:cxn>
                      <a:cxn ang="0">
                        <a:pos x="530" y="1412"/>
                      </a:cxn>
                      <a:cxn ang="0">
                        <a:pos x="566" y="1541"/>
                      </a:cxn>
                      <a:cxn ang="0">
                        <a:pos x="636" y="1656"/>
                      </a:cxn>
                      <a:cxn ang="0">
                        <a:pos x="689" y="1778"/>
                      </a:cxn>
                      <a:cxn ang="0">
                        <a:pos x="742" y="1887"/>
                      </a:cxn>
                      <a:cxn ang="0">
                        <a:pos x="795" y="1995"/>
                      </a:cxn>
                      <a:cxn ang="0">
                        <a:pos x="849" y="2091"/>
                      </a:cxn>
                      <a:cxn ang="0">
                        <a:pos x="919" y="2172"/>
                      </a:cxn>
                      <a:cxn ang="0">
                        <a:pos x="973" y="2254"/>
                      </a:cxn>
                      <a:cxn ang="0">
                        <a:pos x="1025" y="2328"/>
                      </a:cxn>
                      <a:cxn ang="0">
                        <a:pos x="1096" y="2389"/>
                      </a:cxn>
                      <a:cxn ang="0">
                        <a:pos x="1150" y="2437"/>
                      </a:cxn>
                      <a:cxn ang="0">
                        <a:pos x="1185" y="2478"/>
                      </a:cxn>
                      <a:cxn ang="0">
                        <a:pos x="1256" y="2505"/>
                      </a:cxn>
                      <a:cxn ang="0">
                        <a:pos x="1309" y="2511"/>
                      </a:cxn>
                      <a:cxn ang="0">
                        <a:pos x="1379" y="2511"/>
                      </a:cxn>
                      <a:cxn ang="0">
                        <a:pos x="1432" y="2505"/>
                      </a:cxn>
                      <a:cxn ang="0">
                        <a:pos x="1486" y="2457"/>
                      </a:cxn>
                      <a:cxn ang="0">
                        <a:pos x="1574" y="2410"/>
                      </a:cxn>
                      <a:cxn ang="0">
                        <a:pos x="1627" y="2335"/>
                      </a:cxn>
                      <a:cxn ang="0">
                        <a:pos x="1680" y="2247"/>
                      </a:cxn>
                      <a:cxn ang="0">
                        <a:pos x="1768" y="2165"/>
                      </a:cxn>
                      <a:cxn ang="0">
                        <a:pos x="1839" y="2050"/>
                      </a:cxn>
                      <a:cxn ang="0">
                        <a:pos x="1910" y="1934"/>
                      </a:cxn>
                      <a:cxn ang="0">
                        <a:pos x="1963" y="1806"/>
                      </a:cxn>
                      <a:cxn ang="0">
                        <a:pos x="2052" y="1676"/>
                      </a:cxn>
                      <a:cxn ang="0">
                        <a:pos x="2105" y="1541"/>
                      </a:cxn>
                      <a:cxn ang="0">
                        <a:pos x="2176" y="1398"/>
                      </a:cxn>
                      <a:cxn ang="0">
                        <a:pos x="2228" y="1262"/>
                      </a:cxn>
                      <a:cxn ang="0">
                        <a:pos x="2299" y="1120"/>
                      </a:cxn>
                      <a:cxn ang="0">
                        <a:pos x="2370" y="977"/>
                      </a:cxn>
                      <a:cxn ang="0">
                        <a:pos x="2405" y="855"/>
                      </a:cxn>
                      <a:cxn ang="0">
                        <a:pos x="2476" y="719"/>
                      </a:cxn>
                      <a:cxn ang="0">
                        <a:pos x="2547" y="597"/>
                      </a:cxn>
                      <a:cxn ang="0">
                        <a:pos x="2600" y="488"/>
                      </a:cxn>
                      <a:cxn ang="0">
                        <a:pos x="2653" y="379"/>
                      </a:cxn>
                      <a:cxn ang="0">
                        <a:pos x="2688" y="278"/>
                      </a:cxn>
                      <a:cxn ang="0">
                        <a:pos x="2706" y="210"/>
                      </a:cxn>
                      <a:cxn ang="0">
                        <a:pos x="2742" y="128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47"/>
                        </a:lnTo>
                        <a:lnTo>
                          <a:pt x="382" y="1240"/>
                        </a:lnTo>
                        <a:lnTo>
                          <a:pt x="510" y="1887"/>
                        </a:lnTo>
                        <a:lnTo>
                          <a:pt x="764" y="2534"/>
                        </a:lnTo>
                        <a:lnTo>
                          <a:pt x="892" y="3127"/>
                        </a:lnTo>
                        <a:lnTo>
                          <a:pt x="1274" y="3720"/>
                        </a:lnTo>
                        <a:lnTo>
                          <a:pt x="1401" y="4367"/>
                        </a:lnTo>
                        <a:lnTo>
                          <a:pt x="1656" y="4960"/>
                        </a:lnTo>
                        <a:lnTo>
                          <a:pt x="1656" y="5553"/>
                        </a:lnTo>
                        <a:lnTo>
                          <a:pt x="2038" y="6146"/>
                        </a:lnTo>
                        <a:lnTo>
                          <a:pt x="2166" y="6739"/>
                        </a:lnTo>
                        <a:lnTo>
                          <a:pt x="2420" y="7278"/>
                        </a:lnTo>
                        <a:lnTo>
                          <a:pt x="2675" y="7925"/>
                        </a:lnTo>
                        <a:lnTo>
                          <a:pt x="2803" y="8464"/>
                        </a:lnTo>
                        <a:lnTo>
                          <a:pt x="2930" y="9003"/>
                        </a:lnTo>
                        <a:lnTo>
                          <a:pt x="3185" y="9596"/>
                        </a:lnTo>
                        <a:lnTo>
                          <a:pt x="3312" y="10135"/>
                        </a:lnTo>
                        <a:lnTo>
                          <a:pt x="3567" y="10674"/>
                        </a:lnTo>
                        <a:lnTo>
                          <a:pt x="3822" y="11213"/>
                        </a:lnTo>
                        <a:lnTo>
                          <a:pt x="3949" y="11698"/>
                        </a:lnTo>
                        <a:lnTo>
                          <a:pt x="4076" y="12237"/>
                        </a:lnTo>
                        <a:lnTo>
                          <a:pt x="4331" y="12722"/>
                        </a:lnTo>
                        <a:lnTo>
                          <a:pt x="4586" y="13154"/>
                        </a:lnTo>
                        <a:lnTo>
                          <a:pt x="4713" y="13693"/>
                        </a:lnTo>
                        <a:lnTo>
                          <a:pt x="4968" y="14124"/>
                        </a:lnTo>
                        <a:lnTo>
                          <a:pt x="5096" y="14555"/>
                        </a:lnTo>
                        <a:lnTo>
                          <a:pt x="5350" y="14987"/>
                        </a:lnTo>
                        <a:lnTo>
                          <a:pt x="5605" y="15472"/>
                        </a:lnTo>
                        <a:lnTo>
                          <a:pt x="5732" y="15849"/>
                        </a:lnTo>
                        <a:lnTo>
                          <a:pt x="6115" y="16226"/>
                        </a:lnTo>
                        <a:lnTo>
                          <a:pt x="6115" y="16604"/>
                        </a:lnTo>
                        <a:lnTo>
                          <a:pt x="6369" y="16981"/>
                        </a:lnTo>
                        <a:lnTo>
                          <a:pt x="6624" y="17251"/>
                        </a:lnTo>
                        <a:lnTo>
                          <a:pt x="6752" y="17628"/>
                        </a:lnTo>
                        <a:lnTo>
                          <a:pt x="7006" y="17898"/>
                        </a:lnTo>
                        <a:lnTo>
                          <a:pt x="7261" y="18167"/>
                        </a:lnTo>
                        <a:lnTo>
                          <a:pt x="7389" y="18491"/>
                        </a:lnTo>
                        <a:lnTo>
                          <a:pt x="7516" y="18760"/>
                        </a:lnTo>
                        <a:lnTo>
                          <a:pt x="7898" y="18976"/>
                        </a:lnTo>
                        <a:lnTo>
                          <a:pt x="8025" y="19137"/>
                        </a:lnTo>
                        <a:lnTo>
                          <a:pt x="8280" y="19353"/>
                        </a:lnTo>
                        <a:lnTo>
                          <a:pt x="8408" y="19461"/>
                        </a:lnTo>
                        <a:lnTo>
                          <a:pt x="8535" y="19677"/>
                        </a:lnTo>
                        <a:lnTo>
                          <a:pt x="8917" y="19730"/>
                        </a:lnTo>
                        <a:lnTo>
                          <a:pt x="9045" y="19892"/>
                        </a:lnTo>
                        <a:lnTo>
                          <a:pt x="9299" y="19892"/>
                        </a:lnTo>
                        <a:lnTo>
                          <a:pt x="9427" y="19946"/>
                        </a:lnTo>
                        <a:lnTo>
                          <a:pt x="9682" y="19946"/>
                        </a:lnTo>
                        <a:lnTo>
                          <a:pt x="9936" y="19946"/>
                        </a:lnTo>
                        <a:lnTo>
                          <a:pt x="10064" y="19892"/>
                        </a:lnTo>
                        <a:lnTo>
                          <a:pt x="10318" y="19892"/>
                        </a:lnTo>
                        <a:lnTo>
                          <a:pt x="10573" y="19677"/>
                        </a:lnTo>
                        <a:lnTo>
                          <a:pt x="10701" y="19515"/>
                        </a:lnTo>
                        <a:lnTo>
                          <a:pt x="10955" y="19353"/>
                        </a:lnTo>
                        <a:lnTo>
                          <a:pt x="11338" y="19137"/>
                        </a:lnTo>
                        <a:lnTo>
                          <a:pt x="11465" y="18868"/>
                        </a:lnTo>
                        <a:lnTo>
                          <a:pt x="11720" y="18544"/>
                        </a:lnTo>
                        <a:lnTo>
                          <a:pt x="11975" y="18275"/>
                        </a:lnTo>
                        <a:lnTo>
                          <a:pt x="12102" y="17844"/>
                        </a:lnTo>
                        <a:lnTo>
                          <a:pt x="12484" y="17466"/>
                        </a:lnTo>
                        <a:lnTo>
                          <a:pt x="12739" y="17197"/>
                        </a:lnTo>
                        <a:lnTo>
                          <a:pt x="12866" y="16765"/>
                        </a:lnTo>
                        <a:lnTo>
                          <a:pt x="13248" y="16280"/>
                        </a:lnTo>
                        <a:lnTo>
                          <a:pt x="13376" y="15849"/>
                        </a:lnTo>
                        <a:lnTo>
                          <a:pt x="13758" y="15364"/>
                        </a:lnTo>
                        <a:lnTo>
                          <a:pt x="13885" y="14879"/>
                        </a:lnTo>
                        <a:lnTo>
                          <a:pt x="14140" y="14340"/>
                        </a:lnTo>
                        <a:lnTo>
                          <a:pt x="14395" y="13801"/>
                        </a:lnTo>
                        <a:lnTo>
                          <a:pt x="14777" y="13315"/>
                        </a:lnTo>
                        <a:lnTo>
                          <a:pt x="14904" y="12776"/>
                        </a:lnTo>
                        <a:lnTo>
                          <a:pt x="15159" y="12237"/>
                        </a:lnTo>
                        <a:lnTo>
                          <a:pt x="15414" y="11644"/>
                        </a:lnTo>
                        <a:lnTo>
                          <a:pt x="15669" y="11105"/>
                        </a:lnTo>
                        <a:lnTo>
                          <a:pt x="15924" y="10566"/>
                        </a:lnTo>
                        <a:lnTo>
                          <a:pt x="16051" y="10027"/>
                        </a:lnTo>
                        <a:lnTo>
                          <a:pt x="16306" y="9488"/>
                        </a:lnTo>
                        <a:lnTo>
                          <a:pt x="16561" y="8895"/>
                        </a:lnTo>
                        <a:lnTo>
                          <a:pt x="16815" y="8356"/>
                        </a:lnTo>
                        <a:lnTo>
                          <a:pt x="17070" y="7763"/>
                        </a:lnTo>
                        <a:lnTo>
                          <a:pt x="17197" y="7278"/>
                        </a:lnTo>
                        <a:lnTo>
                          <a:pt x="17325" y="6792"/>
                        </a:lnTo>
                        <a:lnTo>
                          <a:pt x="17707" y="6253"/>
                        </a:lnTo>
                        <a:lnTo>
                          <a:pt x="17834" y="5714"/>
                        </a:lnTo>
                        <a:lnTo>
                          <a:pt x="18217" y="5229"/>
                        </a:lnTo>
                        <a:lnTo>
                          <a:pt x="18344" y="4744"/>
                        </a:lnTo>
                        <a:lnTo>
                          <a:pt x="18344" y="4313"/>
                        </a:lnTo>
                        <a:lnTo>
                          <a:pt x="18726" y="3881"/>
                        </a:lnTo>
                        <a:lnTo>
                          <a:pt x="18854" y="3396"/>
                        </a:lnTo>
                        <a:lnTo>
                          <a:pt x="19108" y="3019"/>
                        </a:lnTo>
                        <a:lnTo>
                          <a:pt x="19236" y="2588"/>
                        </a:lnTo>
                        <a:lnTo>
                          <a:pt x="19363" y="2210"/>
                        </a:lnTo>
                        <a:lnTo>
                          <a:pt x="19490" y="1887"/>
                        </a:lnTo>
                        <a:lnTo>
                          <a:pt x="19490" y="1671"/>
                        </a:lnTo>
                        <a:lnTo>
                          <a:pt x="19745" y="1348"/>
                        </a:lnTo>
                        <a:lnTo>
                          <a:pt x="19745" y="1024"/>
                        </a:lnTo>
                        <a:lnTo>
                          <a:pt x="19873" y="86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11" name="Group 103"/>
                <p:cNvGrpSpPr/>
                <p:nvPr/>
              </p:nvGrpSpPr>
              <p:grpSpPr>
                <a:xfrm>
                  <a:off x="2797" y="708"/>
                  <a:ext cx="237" cy="511"/>
                  <a:chOff x="0" y="0"/>
                  <a:chExt cx="20000" cy="19999"/>
                </a:xfrm>
              </p:grpSpPr>
              <p:sp>
                <p:nvSpPr>
                  <p:cNvPr id="94312" name="Freeform 104"/>
                  <p:cNvSpPr/>
                  <p:nvPr/>
                </p:nvSpPr>
                <p:spPr>
                  <a:xfrm>
                    <a:off x="0" y="0"/>
                    <a:ext cx="9708" cy="10394"/>
                  </a:xfrm>
                  <a:custGeom>
                    <a:avLst/>
                    <a:gdLst/>
                    <a:ahLst/>
                    <a:cxnLst>
                      <a:cxn ang="0">
                        <a:pos x="31" y="2596"/>
                      </a:cxn>
                      <a:cxn ang="0">
                        <a:pos x="77" y="2423"/>
                      </a:cxn>
                      <a:cxn ang="0">
                        <a:pos x="124" y="2258"/>
                      </a:cxn>
                      <a:cxn ang="0">
                        <a:pos x="186" y="2092"/>
                      </a:cxn>
                      <a:cxn ang="0">
                        <a:pos x="217" y="1919"/>
                      </a:cxn>
                      <a:cxn ang="0">
                        <a:pos x="280" y="1769"/>
                      </a:cxn>
                      <a:cxn ang="0">
                        <a:pos x="342" y="1602"/>
                      </a:cxn>
                      <a:cxn ang="0">
                        <a:pos x="373" y="1452"/>
                      </a:cxn>
                      <a:cxn ang="0">
                        <a:pos x="435" y="1301"/>
                      </a:cxn>
                      <a:cxn ang="0">
                        <a:pos x="482" y="1158"/>
                      </a:cxn>
                      <a:cxn ang="0">
                        <a:pos x="544" y="1016"/>
                      </a:cxn>
                      <a:cxn ang="0">
                        <a:pos x="591" y="888"/>
                      </a:cxn>
                      <a:cxn ang="0">
                        <a:pos x="622" y="767"/>
                      </a:cxn>
                      <a:cxn ang="0">
                        <a:pos x="669" y="639"/>
                      </a:cxn>
                      <a:cxn ang="0">
                        <a:pos x="747" y="526"/>
                      </a:cxn>
                      <a:cxn ang="0">
                        <a:pos x="793" y="421"/>
                      </a:cxn>
                      <a:cxn ang="0">
                        <a:pos x="840" y="338"/>
                      </a:cxn>
                      <a:cxn ang="0">
                        <a:pos x="871" y="255"/>
                      </a:cxn>
                      <a:cxn ang="0">
                        <a:pos x="933" y="180"/>
                      </a:cxn>
                      <a:cxn ang="0">
                        <a:pos x="980" y="120"/>
                      </a:cxn>
                      <a:cxn ang="0">
                        <a:pos x="1027" y="67"/>
                      </a:cxn>
                      <a:cxn ang="0">
                        <a:pos x="1089" y="37"/>
                      </a:cxn>
                      <a:cxn ang="0">
                        <a:pos x="1135" y="15"/>
                      </a:cxn>
                      <a:cxn ang="0">
                        <a:pos x="1166" y="0"/>
                      </a:cxn>
                      <a:cxn ang="0">
                        <a:pos x="1229" y="7"/>
                      </a:cxn>
                      <a:cxn ang="0">
                        <a:pos x="1275" y="30"/>
                      </a:cxn>
                      <a:cxn ang="0">
                        <a:pos x="1322" y="75"/>
                      </a:cxn>
                      <a:cxn ang="0">
                        <a:pos x="1384" y="142"/>
                      </a:cxn>
                      <a:cxn ang="0">
                        <a:pos x="1415" y="225"/>
                      </a:cxn>
                      <a:cxn ang="0">
                        <a:pos x="1478" y="323"/>
                      </a:cxn>
                      <a:cxn ang="0">
                        <a:pos x="1540" y="436"/>
                      </a:cxn>
                      <a:cxn ang="0">
                        <a:pos x="1571" y="557"/>
                      </a:cxn>
                      <a:cxn ang="0">
                        <a:pos x="1633" y="700"/>
                      </a:cxn>
                      <a:cxn ang="0">
                        <a:pos x="1680" y="842"/>
                      </a:cxn>
                      <a:cxn ang="0">
                        <a:pos x="1727" y="985"/>
                      </a:cxn>
                      <a:cxn ang="0">
                        <a:pos x="1789" y="1143"/>
                      </a:cxn>
                      <a:cxn ang="0">
                        <a:pos x="1836" y="1309"/>
                      </a:cxn>
                      <a:cxn ang="0">
                        <a:pos x="1898" y="1467"/>
                      </a:cxn>
                      <a:cxn ang="0">
                        <a:pos x="1944" y="1633"/>
                      </a:cxn>
                      <a:cxn ang="0">
                        <a:pos x="1976" y="1791"/>
                      </a:cxn>
                      <a:cxn ang="0">
                        <a:pos x="2022" y="1942"/>
                      </a:cxn>
                      <a:cxn ang="0">
                        <a:pos x="2069" y="2100"/>
                      </a:cxn>
                      <a:cxn ang="0">
                        <a:pos x="2100" y="2227"/>
                      </a:cxn>
                      <a:cxn ang="0">
                        <a:pos x="2147" y="2363"/>
                      </a:cxn>
                      <a:cxn ang="0">
                        <a:pos x="2194" y="2491"/>
                      </a:cxn>
                      <a:cxn ang="0">
                        <a:pos x="2225" y="2603"/>
                      </a:cxn>
                      <a:cxn ang="0">
                        <a:pos x="2240" y="2694"/>
                      </a:cxn>
                      <a:cxn ang="0">
                        <a:pos x="2271" y="2770"/>
                      </a:cxn>
                    </a:cxnLst>
                    <a:pathLst>
                      <a:path w="20000" h="20000">
                        <a:moveTo>
                          <a:pt x="0" y="19088"/>
                        </a:moveTo>
                        <a:lnTo>
                          <a:pt x="272" y="18499"/>
                        </a:lnTo>
                        <a:lnTo>
                          <a:pt x="544" y="17909"/>
                        </a:lnTo>
                        <a:lnTo>
                          <a:pt x="680" y="17265"/>
                        </a:lnTo>
                        <a:lnTo>
                          <a:pt x="816" y="16676"/>
                        </a:lnTo>
                        <a:lnTo>
                          <a:pt x="1088" y="16086"/>
                        </a:lnTo>
                        <a:lnTo>
                          <a:pt x="1361" y="15496"/>
                        </a:lnTo>
                        <a:lnTo>
                          <a:pt x="1633" y="14906"/>
                        </a:lnTo>
                        <a:lnTo>
                          <a:pt x="1769" y="14316"/>
                        </a:lnTo>
                        <a:lnTo>
                          <a:pt x="1905" y="13673"/>
                        </a:lnTo>
                        <a:lnTo>
                          <a:pt x="2177" y="13137"/>
                        </a:lnTo>
                        <a:lnTo>
                          <a:pt x="2449" y="12601"/>
                        </a:lnTo>
                        <a:lnTo>
                          <a:pt x="2721" y="12064"/>
                        </a:lnTo>
                        <a:lnTo>
                          <a:pt x="2993" y="11421"/>
                        </a:lnTo>
                        <a:lnTo>
                          <a:pt x="2993" y="10885"/>
                        </a:lnTo>
                        <a:lnTo>
                          <a:pt x="3265" y="10349"/>
                        </a:lnTo>
                        <a:lnTo>
                          <a:pt x="3537" y="9812"/>
                        </a:lnTo>
                        <a:lnTo>
                          <a:pt x="3810" y="9276"/>
                        </a:lnTo>
                        <a:lnTo>
                          <a:pt x="4082" y="8794"/>
                        </a:lnTo>
                        <a:lnTo>
                          <a:pt x="4218" y="8257"/>
                        </a:lnTo>
                        <a:lnTo>
                          <a:pt x="4354" y="7721"/>
                        </a:lnTo>
                        <a:lnTo>
                          <a:pt x="4762" y="7239"/>
                        </a:lnTo>
                        <a:lnTo>
                          <a:pt x="4898" y="6756"/>
                        </a:lnTo>
                        <a:lnTo>
                          <a:pt x="5170" y="6327"/>
                        </a:lnTo>
                        <a:lnTo>
                          <a:pt x="5306" y="5898"/>
                        </a:lnTo>
                        <a:lnTo>
                          <a:pt x="5442" y="5469"/>
                        </a:lnTo>
                        <a:lnTo>
                          <a:pt x="5850" y="4987"/>
                        </a:lnTo>
                        <a:lnTo>
                          <a:pt x="5850" y="4558"/>
                        </a:lnTo>
                        <a:lnTo>
                          <a:pt x="6259" y="4129"/>
                        </a:lnTo>
                        <a:lnTo>
                          <a:pt x="6531" y="3753"/>
                        </a:lnTo>
                        <a:lnTo>
                          <a:pt x="6531" y="3432"/>
                        </a:lnTo>
                        <a:lnTo>
                          <a:pt x="6939" y="3003"/>
                        </a:lnTo>
                        <a:lnTo>
                          <a:pt x="7075" y="2735"/>
                        </a:lnTo>
                        <a:lnTo>
                          <a:pt x="7347" y="2413"/>
                        </a:lnTo>
                        <a:lnTo>
                          <a:pt x="7483" y="2091"/>
                        </a:lnTo>
                        <a:lnTo>
                          <a:pt x="7619" y="1823"/>
                        </a:lnTo>
                        <a:lnTo>
                          <a:pt x="7891" y="1609"/>
                        </a:lnTo>
                        <a:lnTo>
                          <a:pt x="8163" y="1287"/>
                        </a:lnTo>
                        <a:lnTo>
                          <a:pt x="8435" y="1019"/>
                        </a:lnTo>
                        <a:lnTo>
                          <a:pt x="8571" y="858"/>
                        </a:lnTo>
                        <a:lnTo>
                          <a:pt x="8844" y="643"/>
                        </a:lnTo>
                        <a:lnTo>
                          <a:pt x="8980" y="483"/>
                        </a:lnTo>
                        <a:lnTo>
                          <a:pt x="9116" y="375"/>
                        </a:lnTo>
                        <a:lnTo>
                          <a:pt x="9524" y="268"/>
                        </a:lnTo>
                        <a:lnTo>
                          <a:pt x="9524" y="107"/>
                        </a:lnTo>
                        <a:lnTo>
                          <a:pt x="9932" y="107"/>
                        </a:lnTo>
                        <a:lnTo>
                          <a:pt x="10068" y="54"/>
                        </a:lnTo>
                        <a:lnTo>
                          <a:pt x="10204" y="0"/>
                        </a:lnTo>
                        <a:lnTo>
                          <a:pt x="10476" y="54"/>
                        </a:lnTo>
                        <a:lnTo>
                          <a:pt x="10748" y="54"/>
                        </a:lnTo>
                        <a:lnTo>
                          <a:pt x="10884" y="107"/>
                        </a:lnTo>
                        <a:lnTo>
                          <a:pt x="11156" y="214"/>
                        </a:lnTo>
                        <a:lnTo>
                          <a:pt x="11293" y="322"/>
                        </a:lnTo>
                        <a:lnTo>
                          <a:pt x="11565" y="536"/>
                        </a:lnTo>
                        <a:lnTo>
                          <a:pt x="11837" y="751"/>
                        </a:lnTo>
                        <a:lnTo>
                          <a:pt x="12109" y="1019"/>
                        </a:lnTo>
                        <a:lnTo>
                          <a:pt x="12245" y="1233"/>
                        </a:lnTo>
                        <a:lnTo>
                          <a:pt x="12381" y="1609"/>
                        </a:lnTo>
                        <a:lnTo>
                          <a:pt x="12653" y="1877"/>
                        </a:lnTo>
                        <a:lnTo>
                          <a:pt x="12925" y="2306"/>
                        </a:lnTo>
                        <a:lnTo>
                          <a:pt x="13061" y="2735"/>
                        </a:lnTo>
                        <a:lnTo>
                          <a:pt x="13469" y="3110"/>
                        </a:lnTo>
                        <a:lnTo>
                          <a:pt x="13469" y="3539"/>
                        </a:lnTo>
                        <a:lnTo>
                          <a:pt x="13741" y="3968"/>
                        </a:lnTo>
                        <a:lnTo>
                          <a:pt x="14150" y="4450"/>
                        </a:lnTo>
                        <a:lnTo>
                          <a:pt x="14286" y="4987"/>
                        </a:lnTo>
                        <a:lnTo>
                          <a:pt x="14558" y="5469"/>
                        </a:lnTo>
                        <a:lnTo>
                          <a:pt x="14694" y="6005"/>
                        </a:lnTo>
                        <a:lnTo>
                          <a:pt x="14966" y="6542"/>
                        </a:lnTo>
                        <a:lnTo>
                          <a:pt x="15102" y="7024"/>
                        </a:lnTo>
                        <a:lnTo>
                          <a:pt x="15374" y="7614"/>
                        </a:lnTo>
                        <a:lnTo>
                          <a:pt x="15646" y="8150"/>
                        </a:lnTo>
                        <a:lnTo>
                          <a:pt x="15918" y="8794"/>
                        </a:lnTo>
                        <a:lnTo>
                          <a:pt x="16054" y="9330"/>
                        </a:lnTo>
                        <a:lnTo>
                          <a:pt x="16190" y="9866"/>
                        </a:lnTo>
                        <a:lnTo>
                          <a:pt x="16599" y="10456"/>
                        </a:lnTo>
                        <a:lnTo>
                          <a:pt x="16735" y="11046"/>
                        </a:lnTo>
                        <a:lnTo>
                          <a:pt x="17007" y="11635"/>
                        </a:lnTo>
                        <a:lnTo>
                          <a:pt x="17143" y="12172"/>
                        </a:lnTo>
                        <a:lnTo>
                          <a:pt x="17279" y="12761"/>
                        </a:lnTo>
                        <a:lnTo>
                          <a:pt x="17551" y="13298"/>
                        </a:lnTo>
                        <a:lnTo>
                          <a:pt x="17687" y="13834"/>
                        </a:lnTo>
                        <a:lnTo>
                          <a:pt x="17959" y="14370"/>
                        </a:lnTo>
                        <a:lnTo>
                          <a:pt x="18095" y="14960"/>
                        </a:lnTo>
                        <a:lnTo>
                          <a:pt x="18231" y="15442"/>
                        </a:lnTo>
                        <a:lnTo>
                          <a:pt x="18367" y="15871"/>
                        </a:lnTo>
                        <a:lnTo>
                          <a:pt x="18639" y="16461"/>
                        </a:lnTo>
                        <a:lnTo>
                          <a:pt x="18776" y="16836"/>
                        </a:lnTo>
                        <a:lnTo>
                          <a:pt x="19048" y="17265"/>
                        </a:lnTo>
                        <a:lnTo>
                          <a:pt x="19184" y="17748"/>
                        </a:lnTo>
                        <a:lnTo>
                          <a:pt x="19320" y="18177"/>
                        </a:lnTo>
                        <a:lnTo>
                          <a:pt x="19456" y="18552"/>
                        </a:lnTo>
                        <a:lnTo>
                          <a:pt x="19456" y="18874"/>
                        </a:lnTo>
                        <a:lnTo>
                          <a:pt x="19592" y="19196"/>
                        </a:lnTo>
                        <a:lnTo>
                          <a:pt x="19728" y="19517"/>
                        </a:lnTo>
                        <a:lnTo>
                          <a:pt x="19864" y="19732"/>
                        </a:lnTo>
                        <a:lnTo>
                          <a:pt x="19864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13" name="Freeform 105"/>
                  <p:cNvSpPr/>
                  <p:nvPr/>
                </p:nvSpPr>
                <p:spPr>
                  <a:xfrm>
                    <a:off x="9643" y="9973"/>
                    <a:ext cx="10357" cy="10026"/>
                  </a:xfrm>
                  <a:custGeom>
                    <a:avLst/>
                    <a:gdLst/>
                    <a:ahLst/>
                    <a:cxnLst>
                      <a:cxn ang="0">
                        <a:pos x="35" y="76"/>
                      </a:cxn>
                      <a:cxn ang="0">
                        <a:pos x="70" y="238"/>
                      </a:cxn>
                      <a:cxn ang="0">
                        <a:pos x="123" y="392"/>
                      </a:cxn>
                      <a:cxn ang="0">
                        <a:pos x="194" y="545"/>
                      </a:cxn>
                      <a:cxn ang="0">
                        <a:pos x="229" y="699"/>
                      </a:cxn>
                      <a:cxn ang="0">
                        <a:pos x="300" y="853"/>
                      </a:cxn>
                      <a:cxn ang="0">
                        <a:pos x="371" y="994"/>
                      </a:cxn>
                      <a:cxn ang="0">
                        <a:pos x="407" y="1133"/>
                      </a:cxn>
                      <a:cxn ang="0">
                        <a:pos x="459" y="1280"/>
                      </a:cxn>
                      <a:cxn ang="0">
                        <a:pos x="530" y="1406"/>
                      </a:cxn>
                      <a:cxn ang="0">
                        <a:pos x="566" y="1532"/>
                      </a:cxn>
                      <a:cxn ang="0">
                        <a:pos x="636" y="1665"/>
                      </a:cxn>
                      <a:cxn ang="0">
                        <a:pos x="689" y="1777"/>
                      </a:cxn>
                      <a:cxn ang="0">
                        <a:pos x="742" y="1896"/>
                      </a:cxn>
                      <a:cxn ang="0">
                        <a:pos x="795" y="1994"/>
                      </a:cxn>
                      <a:cxn ang="0">
                        <a:pos x="849" y="2092"/>
                      </a:cxn>
                      <a:cxn ang="0">
                        <a:pos x="919" y="2183"/>
                      </a:cxn>
                      <a:cxn ang="0">
                        <a:pos x="973" y="2260"/>
                      </a:cxn>
                      <a:cxn ang="0">
                        <a:pos x="1025" y="2330"/>
                      </a:cxn>
                      <a:cxn ang="0">
                        <a:pos x="1096" y="2386"/>
                      </a:cxn>
                      <a:cxn ang="0">
                        <a:pos x="1150" y="2435"/>
                      </a:cxn>
                      <a:cxn ang="0">
                        <a:pos x="1185" y="2477"/>
                      </a:cxn>
                      <a:cxn ang="0">
                        <a:pos x="1256" y="2505"/>
                      </a:cxn>
                      <a:cxn ang="0">
                        <a:pos x="1309" y="2512"/>
                      </a:cxn>
                      <a:cxn ang="0">
                        <a:pos x="1379" y="2512"/>
                      </a:cxn>
                      <a:cxn ang="0">
                        <a:pos x="1432" y="2505"/>
                      </a:cxn>
                      <a:cxn ang="0">
                        <a:pos x="1486" y="2456"/>
                      </a:cxn>
                      <a:cxn ang="0">
                        <a:pos x="1574" y="2407"/>
                      </a:cxn>
                      <a:cxn ang="0">
                        <a:pos x="1627" y="2330"/>
                      </a:cxn>
                      <a:cxn ang="0">
                        <a:pos x="1680" y="2260"/>
                      </a:cxn>
                      <a:cxn ang="0">
                        <a:pos x="1768" y="2155"/>
                      </a:cxn>
                      <a:cxn ang="0">
                        <a:pos x="1839" y="2050"/>
                      </a:cxn>
                      <a:cxn ang="0">
                        <a:pos x="1910" y="1931"/>
                      </a:cxn>
                      <a:cxn ang="0">
                        <a:pos x="1963" y="1812"/>
                      </a:cxn>
                      <a:cxn ang="0">
                        <a:pos x="2052" y="1679"/>
                      </a:cxn>
                      <a:cxn ang="0">
                        <a:pos x="2105" y="1532"/>
                      </a:cxn>
                      <a:cxn ang="0">
                        <a:pos x="2176" y="1399"/>
                      </a:cxn>
                      <a:cxn ang="0">
                        <a:pos x="2228" y="1259"/>
                      </a:cxn>
                      <a:cxn ang="0">
                        <a:pos x="2299" y="1126"/>
                      </a:cxn>
                      <a:cxn ang="0">
                        <a:pos x="2370" y="987"/>
                      </a:cxn>
                      <a:cxn ang="0">
                        <a:pos x="2405" y="853"/>
                      </a:cxn>
                      <a:cxn ang="0">
                        <a:pos x="2476" y="720"/>
                      </a:cxn>
                      <a:cxn ang="0">
                        <a:pos x="2547" y="595"/>
                      </a:cxn>
                      <a:cxn ang="0">
                        <a:pos x="2600" y="482"/>
                      </a:cxn>
                      <a:cxn ang="0">
                        <a:pos x="2653" y="377"/>
                      </a:cxn>
                      <a:cxn ang="0">
                        <a:pos x="2688" y="286"/>
                      </a:cxn>
                      <a:cxn ang="0">
                        <a:pos x="2706" y="203"/>
                      </a:cxn>
                      <a:cxn ang="0">
                        <a:pos x="2742" y="132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11"/>
                        </a:lnTo>
                        <a:lnTo>
                          <a:pt x="382" y="1278"/>
                        </a:lnTo>
                        <a:lnTo>
                          <a:pt x="510" y="1889"/>
                        </a:lnTo>
                        <a:lnTo>
                          <a:pt x="764" y="2500"/>
                        </a:lnTo>
                        <a:lnTo>
                          <a:pt x="892" y="3111"/>
                        </a:lnTo>
                        <a:lnTo>
                          <a:pt x="1274" y="3722"/>
                        </a:lnTo>
                        <a:lnTo>
                          <a:pt x="1401" y="4333"/>
                        </a:lnTo>
                        <a:lnTo>
                          <a:pt x="1656" y="4944"/>
                        </a:lnTo>
                        <a:lnTo>
                          <a:pt x="1656" y="5556"/>
                        </a:lnTo>
                        <a:lnTo>
                          <a:pt x="2038" y="6167"/>
                        </a:lnTo>
                        <a:lnTo>
                          <a:pt x="2166" y="6778"/>
                        </a:lnTo>
                        <a:lnTo>
                          <a:pt x="2420" y="7278"/>
                        </a:lnTo>
                        <a:lnTo>
                          <a:pt x="2675" y="7889"/>
                        </a:lnTo>
                        <a:lnTo>
                          <a:pt x="2803" y="8444"/>
                        </a:lnTo>
                        <a:lnTo>
                          <a:pt x="2930" y="9000"/>
                        </a:lnTo>
                        <a:lnTo>
                          <a:pt x="3185" y="9611"/>
                        </a:lnTo>
                        <a:lnTo>
                          <a:pt x="3312" y="10167"/>
                        </a:lnTo>
                        <a:lnTo>
                          <a:pt x="3567" y="10667"/>
                        </a:lnTo>
                        <a:lnTo>
                          <a:pt x="3822" y="11167"/>
                        </a:lnTo>
                        <a:lnTo>
                          <a:pt x="3949" y="11722"/>
                        </a:lnTo>
                        <a:lnTo>
                          <a:pt x="4076" y="12167"/>
                        </a:lnTo>
                        <a:lnTo>
                          <a:pt x="4331" y="12722"/>
                        </a:lnTo>
                        <a:lnTo>
                          <a:pt x="4586" y="13222"/>
                        </a:lnTo>
                        <a:lnTo>
                          <a:pt x="4713" y="13667"/>
                        </a:lnTo>
                        <a:lnTo>
                          <a:pt x="4968" y="14111"/>
                        </a:lnTo>
                        <a:lnTo>
                          <a:pt x="5096" y="14556"/>
                        </a:lnTo>
                        <a:lnTo>
                          <a:pt x="5350" y="15056"/>
                        </a:lnTo>
                        <a:lnTo>
                          <a:pt x="5605" y="15444"/>
                        </a:lnTo>
                        <a:lnTo>
                          <a:pt x="5732" y="15833"/>
                        </a:lnTo>
                        <a:lnTo>
                          <a:pt x="6115" y="16222"/>
                        </a:lnTo>
                        <a:lnTo>
                          <a:pt x="6115" y="16611"/>
                        </a:lnTo>
                        <a:lnTo>
                          <a:pt x="6369" y="16944"/>
                        </a:lnTo>
                        <a:lnTo>
                          <a:pt x="6624" y="17333"/>
                        </a:lnTo>
                        <a:lnTo>
                          <a:pt x="6752" y="17611"/>
                        </a:lnTo>
                        <a:lnTo>
                          <a:pt x="7006" y="17944"/>
                        </a:lnTo>
                        <a:lnTo>
                          <a:pt x="7261" y="18167"/>
                        </a:lnTo>
                        <a:lnTo>
                          <a:pt x="7389" y="18500"/>
                        </a:lnTo>
                        <a:lnTo>
                          <a:pt x="7516" y="18722"/>
                        </a:lnTo>
                        <a:lnTo>
                          <a:pt x="7898" y="18944"/>
                        </a:lnTo>
                        <a:lnTo>
                          <a:pt x="8025" y="19167"/>
                        </a:lnTo>
                        <a:lnTo>
                          <a:pt x="8280" y="19333"/>
                        </a:lnTo>
                        <a:lnTo>
                          <a:pt x="8408" y="19500"/>
                        </a:lnTo>
                        <a:lnTo>
                          <a:pt x="8535" y="19667"/>
                        </a:lnTo>
                        <a:lnTo>
                          <a:pt x="8917" y="19722"/>
                        </a:lnTo>
                        <a:lnTo>
                          <a:pt x="9045" y="19889"/>
                        </a:lnTo>
                        <a:lnTo>
                          <a:pt x="9299" y="19889"/>
                        </a:lnTo>
                        <a:lnTo>
                          <a:pt x="9427" y="19944"/>
                        </a:lnTo>
                        <a:lnTo>
                          <a:pt x="9682" y="19944"/>
                        </a:lnTo>
                        <a:lnTo>
                          <a:pt x="9936" y="19944"/>
                        </a:lnTo>
                        <a:lnTo>
                          <a:pt x="10064" y="19889"/>
                        </a:lnTo>
                        <a:lnTo>
                          <a:pt x="10318" y="19889"/>
                        </a:lnTo>
                        <a:lnTo>
                          <a:pt x="10573" y="19722"/>
                        </a:lnTo>
                        <a:lnTo>
                          <a:pt x="10701" y="19500"/>
                        </a:lnTo>
                        <a:lnTo>
                          <a:pt x="10955" y="19333"/>
                        </a:lnTo>
                        <a:lnTo>
                          <a:pt x="11338" y="19111"/>
                        </a:lnTo>
                        <a:lnTo>
                          <a:pt x="11465" y="18833"/>
                        </a:lnTo>
                        <a:lnTo>
                          <a:pt x="11720" y="18500"/>
                        </a:lnTo>
                        <a:lnTo>
                          <a:pt x="11975" y="18278"/>
                        </a:lnTo>
                        <a:lnTo>
                          <a:pt x="12102" y="17944"/>
                        </a:lnTo>
                        <a:lnTo>
                          <a:pt x="12484" y="17556"/>
                        </a:lnTo>
                        <a:lnTo>
                          <a:pt x="12739" y="17111"/>
                        </a:lnTo>
                        <a:lnTo>
                          <a:pt x="12866" y="16722"/>
                        </a:lnTo>
                        <a:lnTo>
                          <a:pt x="13248" y="16278"/>
                        </a:lnTo>
                        <a:lnTo>
                          <a:pt x="13376" y="15778"/>
                        </a:lnTo>
                        <a:lnTo>
                          <a:pt x="13758" y="15333"/>
                        </a:lnTo>
                        <a:lnTo>
                          <a:pt x="13885" y="14833"/>
                        </a:lnTo>
                        <a:lnTo>
                          <a:pt x="14140" y="14389"/>
                        </a:lnTo>
                        <a:lnTo>
                          <a:pt x="14395" y="13833"/>
                        </a:lnTo>
                        <a:lnTo>
                          <a:pt x="14777" y="13333"/>
                        </a:lnTo>
                        <a:lnTo>
                          <a:pt x="14904" y="12778"/>
                        </a:lnTo>
                        <a:lnTo>
                          <a:pt x="15159" y="12167"/>
                        </a:lnTo>
                        <a:lnTo>
                          <a:pt x="15414" y="11611"/>
                        </a:lnTo>
                        <a:lnTo>
                          <a:pt x="15669" y="11111"/>
                        </a:lnTo>
                        <a:lnTo>
                          <a:pt x="15924" y="10556"/>
                        </a:lnTo>
                        <a:lnTo>
                          <a:pt x="16051" y="10000"/>
                        </a:lnTo>
                        <a:lnTo>
                          <a:pt x="16306" y="9444"/>
                        </a:lnTo>
                        <a:lnTo>
                          <a:pt x="16561" y="8944"/>
                        </a:lnTo>
                        <a:lnTo>
                          <a:pt x="16815" y="8389"/>
                        </a:lnTo>
                        <a:lnTo>
                          <a:pt x="17070" y="7833"/>
                        </a:lnTo>
                        <a:lnTo>
                          <a:pt x="17197" y="7278"/>
                        </a:lnTo>
                        <a:lnTo>
                          <a:pt x="17325" y="6778"/>
                        </a:lnTo>
                        <a:lnTo>
                          <a:pt x="17707" y="6222"/>
                        </a:lnTo>
                        <a:lnTo>
                          <a:pt x="17834" y="5722"/>
                        </a:lnTo>
                        <a:lnTo>
                          <a:pt x="18217" y="5222"/>
                        </a:lnTo>
                        <a:lnTo>
                          <a:pt x="18344" y="4722"/>
                        </a:lnTo>
                        <a:lnTo>
                          <a:pt x="18344" y="4278"/>
                        </a:lnTo>
                        <a:lnTo>
                          <a:pt x="18726" y="3833"/>
                        </a:lnTo>
                        <a:lnTo>
                          <a:pt x="18854" y="3389"/>
                        </a:lnTo>
                        <a:lnTo>
                          <a:pt x="19108" y="3000"/>
                        </a:lnTo>
                        <a:lnTo>
                          <a:pt x="19236" y="2611"/>
                        </a:lnTo>
                        <a:lnTo>
                          <a:pt x="19363" y="2278"/>
                        </a:lnTo>
                        <a:lnTo>
                          <a:pt x="19490" y="1889"/>
                        </a:lnTo>
                        <a:lnTo>
                          <a:pt x="19490" y="1611"/>
                        </a:lnTo>
                        <a:lnTo>
                          <a:pt x="19745" y="1333"/>
                        </a:lnTo>
                        <a:lnTo>
                          <a:pt x="19745" y="1056"/>
                        </a:lnTo>
                        <a:lnTo>
                          <a:pt x="19873" y="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14" name="Group 106"/>
                <p:cNvGrpSpPr/>
                <p:nvPr/>
              </p:nvGrpSpPr>
              <p:grpSpPr>
                <a:xfrm>
                  <a:off x="3034" y="696"/>
                  <a:ext cx="254" cy="526"/>
                  <a:chOff x="0" y="0"/>
                  <a:chExt cx="19999" cy="20000"/>
                </a:xfrm>
              </p:grpSpPr>
              <p:sp>
                <p:nvSpPr>
                  <p:cNvPr id="94315" name="Freeform 107"/>
                  <p:cNvSpPr/>
                  <p:nvPr/>
                </p:nvSpPr>
                <p:spPr>
                  <a:xfrm>
                    <a:off x="0" y="0"/>
                    <a:ext cx="9686" cy="10381"/>
                  </a:xfrm>
                  <a:custGeom>
                    <a:avLst/>
                    <a:gdLst/>
                    <a:ahLst/>
                    <a:cxnLst>
                      <a:cxn ang="0">
                        <a:pos x="30" y="2585"/>
                      </a:cxn>
                      <a:cxn ang="0">
                        <a:pos x="77" y="2417"/>
                      </a:cxn>
                      <a:cxn ang="0">
                        <a:pos x="123" y="2243"/>
                      </a:cxn>
                      <a:cxn ang="0">
                        <a:pos x="185" y="2082"/>
                      </a:cxn>
                      <a:cxn ang="0">
                        <a:pos x="216" y="1915"/>
                      </a:cxn>
                      <a:cxn ang="0">
                        <a:pos x="277" y="1755"/>
                      </a:cxn>
                      <a:cxn ang="0">
                        <a:pos x="339" y="1602"/>
                      </a:cxn>
                      <a:cxn ang="0">
                        <a:pos x="370" y="1441"/>
                      </a:cxn>
                      <a:cxn ang="0">
                        <a:pos x="432" y="1296"/>
                      </a:cxn>
                      <a:cxn ang="0">
                        <a:pos x="478" y="1150"/>
                      </a:cxn>
                      <a:cxn ang="0">
                        <a:pos x="540" y="1019"/>
                      </a:cxn>
                      <a:cxn ang="0">
                        <a:pos x="587" y="888"/>
                      </a:cxn>
                      <a:cxn ang="0">
                        <a:pos x="618" y="765"/>
                      </a:cxn>
                      <a:cxn ang="0">
                        <a:pos x="664" y="633"/>
                      </a:cxn>
                      <a:cxn ang="0">
                        <a:pos x="741" y="531"/>
                      </a:cxn>
                      <a:cxn ang="0">
                        <a:pos x="788" y="429"/>
                      </a:cxn>
                      <a:cxn ang="0">
                        <a:pos x="834" y="342"/>
                      </a:cxn>
                      <a:cxn ang="0">
                        <a:pos x="865" y="254"/>
                      </a:cxn>
                      <a:cxn ang="0">
                        <a:pos x="926" y="182"/>
                      </a:cxn>
                      <a:cxn ang="0">
                        <a:pos x="973" y="116"/>
                      </a:cxn>
                      <a:cxn ang="0">
                        <a:pos x="1019" y="72"/>
                      </a:cxn>
                      <a:cxn ang="0">
                        <a:pos x="1081" y="36"/>
                      </a:cxn>
                      <a:cxn ang="0">
                        <a:pos x="1127" y="14"/>
                      </a:cxn>
                      <a:cxn ang="0">
                        <a:pos x="1158" y="0"/>
                      </a:cxn>
                      <a:cxn ang="0">
                        <a:pos x="1220" y="7"/>
                      </a:cxn>
                      <a:cxn ang="0">
                        <a:pos x="1267" y="29"/>
                      </a:cxn>
                      <a:cxn ang="0">
                        <a:pos x="1313" y="72"/>
                      </a:cxn>
                      <a:cxn ang="0">
                        <a:pos x="1375" y="138"/>
                      </a:cxn>
                      <a:cxn ang="0">
                        <a:pos x="1406" y="218"/>
                      </a:cxn>
                      <a:cxn ang="0">
                        <a:pos x="1468" y="320"/>
                      </a:cxn>
                      <a:cxn ang="0">
                        <a:pos x="1529" y="437"/>
                      </a:cxn>
                      <a:cxn ang="0">
                        <a:pos x="1560" y="560"/>
                      </a:cxn>
                      <a:cxn ang="0">
                        <a:pos x="1622" y="691"/>
                      </a:cxn>
                      <a:cxn ang="0">
                        <a:pos x="1668" y="837"/>
                      </a:cxn>
                      <a:cxn ang="0">
                        <a:pos x="1715" y="990"/>
                      </a:cxn>
                      <a:cxn ang="0">
                        <a:pos x="1777" y="1143"/>
                      </a:cxn>
                      <a:cxn ang="0">
                        <a:pos x="1823" y="1311"/>
                      </a:cxn>
                      <a:cxn ang="0">
                        <a:pos x="1885" y="1464"/>
                      </a:cxn>
                      <a:cxn ang="0">
                        <a:pos x="1931" y="1624"/>
                      </a:cxn>
                      <a:cxn ang="0">
                        <a:pos x="1962" y="1777"/>
                      </a:cxn>
                      <a:cxn ang="0">
                        <a:pos x="2009" y="1937"/>
                      </a:cxn>
                      <a:cxn ang="0">
                        <a:pos x="2055" y="2090"/>
                      </a:cxn>
                      <a:cxn ang="0">
                        <a:pos x="2086" y="2228"/>
                      </a:cxn>
                      <a:cxn ang="0">
                        <a:pos x="2132" y="2359"/>
                      </a:cxn>
                      <a:cxn ang="0">
                        <a:pos x="2179" y="2476"/>
                      </a:cxn>
                      <a:cxn ang="0">
                        <a:pos x="2210" y="2592"/>
                      </a:cxn>
                      <a:cxn ang="0">
                        <a:pos x="2225" y="2680"/>
                      </a:cxn>
                      <a:cxn ang="0">
                        <a:pos x="2256" y="2760"/>
                      </a:cxn>
                    </a:cxnLst>
                    <a:pathLst>
                      <a:path w="20000" h="20000">
                        <a:moveTo>
                          <a:pt x="0" y="19063"/>
                        </a:moveTo>
                        <a:lnTo>
                          <a:pt x="272" y="18490"/>
                        </a:lnTo>
                        <a:lnTo>
                          <a:pt x="544" y="17865"/>
                        </a:lnTo>
                        <a:lnTo>
                          <a:pt x="680" y="17292"/>
                        </a:lnTo>
                        <a:lnTo>
                          <a:pt x="816" y="16667"/>
                        </a:lnTo>
                        <a:lnTo>
                          <a:pt x="1088" y="16042"/>
                        </a:lnTo>
                        <a:lnTo>
                          <a:pt x="1361" y="15469"/>
                        </a:lnTo>
                        <a:lnTo>
                          <a:pt x="1633" y="14896"/>
                        </a:lnTo>
                        <a:lnTo>
                          <a:pt x="1769" y="14271"/>
                        </a:lnTo>
                        <a:lnTo>
                          <a:pt x="1905" y="13698"/>
                        </a:lnTo>
                        <a:lnTo>
                          <a:pt x="2177" y="13177"/>
                        </a:lnTo>
                        <a:lnTo>
                          <a:pt x="2449" y="12552"/>
                        </a:lnTo>
                        <a:lnTo>
                          <a:pt x="2721" y="12031"/>
                        </a:lnTo>
                        <a:lnTo>
                          <a:pt x="2993" y="11458"/>
                        </a:lnTo>
                        <a:lnTo>
                          <a:pt x="2993" y="10885"/>
                        </a:lnTo>
                        <a:lnTo>
                          <a:pt x="3265" y="10313"/>
                        </a:lnTo>
                        <a:lnTo>
                          <a:pt x="3537" y="9792"/>
                        </a:lnTo>
                        <a:lnTo>
                          <a:pt x="3810" y="9271"/>
                        </a:lnTo>
                        <a:lnTo>
                          <a:pt x="4082" y="8750"/>
                        </a:lnTo>
                        <a:lnTo>
                          <a:pt x="4218" y="8229"/>
                        </a:lnTo>
                        <a:lnTo>
                          <a:pt x="4354" y="7708"/>
                        </a:lnTo>
                        <a:lnTo>
                          <a:pt x="4762" y="7292"/>
                        </a:lnTo>
                        <a:lnTo>
                          <a:pt x="4898" y="6771"/>
                        </a:lnTo>
                        <a:lnTo>
                          <a:pt x="5170" y="6354"/>
                        </a:lnTo>
                        <a:lnTo>
                          <a:pt x="5306" y="5885"/>
                        </a:lnTo>
                        <a:lnTo>
                          <a:pt x="5442" y="5469"/>
                        </a:lnTo>
                        <a:lnTo>
                          <a:pt x="5850" y="5000"/>
                        </a:lnTo>
                        <a:lnTo>
                          <a:pt x="5850" y="4531"/>
                        </a:lnTo>
                        <a:lnTo>
                          <a:pt x="6259" y="4167"/>
                        </a:lnTo>
                        <a:lnTo>
                          <a:pt x="6531" y="3802"/>
                        </a:lnTo>
                        <a:lnTo>
                          <a:pt x="6531" y="3438"/>
                        </a:lnTo>
                        <a:lnTo>
                          <a:pt x="6939" y="3073"/>
                        </a:lnTo>
                        <a:lnTo>
                          <a:pt x="7075" y="2708"/>
                        </a:lnTo>
                        <a:lnTo>
                          <a:pt x="7347" y="2448"/>
                        </a:lnTo>
                        <a:lnTo>
                          <a:pt x="7483" y="2083"/>
                        </a:lnTo>
                        <a:lnTo>
                          <a:pt x="7619" y="1823"/>
                        </a:lnTo>
                        <a:lnTo>
                          <a:pt x="7891" y="1563"/>
                        </a:lnTo>
                        <a:lnTo>
                          <a:pt x="8163" y="1302"/>
                        </a:lnTo>
                        <a:lnTo>
                          <a:pt x="8435" y="1042"/>
                        </a:lnTo>
                        <a:lnTo>
                          <a:pt x="8571" y="833"/>
                        </a:lnTo>
                        <a:lnTo>
                          <a:pt x="8844" y="677"/>
                        </a:lnTo>
                        <a:lnTo>
                          <a:pt x="8980" y="521"/>
                        </a:lnTo>
                        <a:lnTo>
                          <a:pt x="9116" y="365"/>
                        </a:lnTo>
                        <a:lnTo>
                          <a:pt x="9524" y="260"/>
                        </a:lnTo>
                        <a:lnTo>
                          <a:pt x="9524" y="104"/>
                        </a:lnTo>
                        <a:lnTo>
                          <a:pt x="9932" y="104"/>
                        </a:lnTo>
                        <a:lnTo>
                          <a:pt x="10068" y="52"/>
                        </a:lnTo>
                        <a:lnTo>
                          <a:pt x="10204" y="0"/>
                        </a:lnTo>
                        <a:lnTo>
                          <a:pt x="10476" y="52"/>
                        </a:lnTo>
                        <a:lnTo>
                          <a:pt x="10748" y="52"/>
                        </a:lnTo>
                        <a:lnTo>
                          <a:pt x="10884" y="104"/>
                        </a:lnTo>
                        <a:lnTo>
                          <a:pt x="11156" y="208"/>
                        </a:lnTo>
                        <a:lnTo>
                          <a:pt x="11293" y="313"/>
                        </a:lnTo>
                        <a:lnTo>
                          <a:pt x="11565" y="521"/>
                        </a:lnTo>
                        <a:lnTo>
                          <a:pt x="11837" y="781"/>
                        </a:lnTo>
                        <a:lnTo>
                          <a:pt x="12109" y="990"/>
                        </a:lnTo>
                        <a:lnTo>
                          <a:pt x="12245" y="1250"/>
                        </a:lnTo>
                        <a:lnTo>
                          <a:pt x="12381" y="1563"/>
                        </a:lnTo>
                        <a:lnTo>
                          <a:pt x="12653" y="1875"/>
                        </a:lnTo>
                        <a:lnTo>
                          <a:pt x="12925" y="2292"/>
                        </a:lnTo>
                        <a:lnTo>
                          <a:pt x="13061" y="2708"/>
                        </a:lnTo>
                        <a:lnTo>
                          <a:pt x="13469" y="3125"/>
                        </a:lnTo>
                        <a:lnTo>
                          <a:pt x="13469" y="3542"/>
                        </a:lnTo>
                        <a:lnTo>
                          <a:pt x="13741" y="4010"/>
                        </a:lnTo>
                        <a:lnTo>
                          <a:pt x="14150" y="4427"/>
                        </a:lnTo>
                        <a:lnTo>
                          <a:pt x="14286" y="4948"/>
                        </a:lnTo>
                        <a:lnTo>
                          <a:pt x="14558" y="5469"/>
                        </a:lnTo>
                        <a:lnTo>
                          <a:pt x="14694" y="5990"/>
                        </a:lnTo>
                        <a:lnTo>
                          <a:pt x="14966" y="6510"/>
                        </a:lnTo>
                        <a:lnTo>
                          <a:pt x="15102" y="7083"/>
                        </a:lnTo>
                        <a:lnTo>
                          <a:pt x="15374" y="7656"/>
                        </a:lnTo>
                        <a:lnTo>
                          <a:pt x="15646" y="8177"/>
                        </a:lnTo>
                        <a:lnTo>
                          <a:pt x="15918" y="8802"/>
                        </a:lnTo>
                        <a:lnTo>
                          <a:pt x="16054" y="9375"/>
                        </a:lnTo>
                        <a:lnTo>
                          <a:pt x="16190" y="9896"/>
                        </a:lnTo>
                        <a:lnTo>
                          <a:pt x="16599" y="10469"/>
                        </a:lnTo>
                        <a:lnTo>
                          <a:pt x="16735" y="10990"/>
                        </a:lnTo>
                        <a:lnTo>
                          <a:pt x="17007" y="11615"/>
                        </a:lnTo>
                        <a:lnTo>
                          <a:pt x="17143" y="12135"/>
                        </a:lnTo>
                        <a:lnTo>
                          <a:pt x="17279" y="12708"/>
                        </a:lnTo>
                        <a:lnTo>
                          <a:pt x="17551" y="13281"/>
                        </a:lnTo>
                        <a:lnTo>
                          <a:pt x="17687" y="13854"/>
                        </a:lnTo>
                        <a:lnTo>
                          <a:pt x="17959" y="14375"/>
                        </a:lnTo>
                        <a:lnTo>
                          <a:pt x="18095" y="14948"/>
                        </a:lnTo>
                        <a:lnTo>
                          <a:pt x="18231" y="15469"/>
                        </a:lnTo>
                        <a:lnTo>
                          <a:pt x="18367" y="15938"/>
                        </a:lnTo>
                        <a:lnTo>
                          <a:pt x="18639" y="16406"/>
                        </a:lnTo>
                        <a:lnTo>
                          <a:pt x="18776" y="16875"/>
                        </a:lnTo>
                        <a:lnTo>
                          <a:pt x="19048" y="17292"/>
                        </a:lnTo>
                        <a:lnTo>
                          <a:pt x="19184" y="17708"/>
                        </a:lnTo>
                        <a:lnTo>
                          <a:pt x="19320" y="18177"/>
                        </a:lnTo>
                        <a:lnTo>
                          <a:pt x="19456" y="18542"/>
                        </a:lnTo>
                        <a:lnTo>
                          <a:pt x="19456" y="18906"/>
                        </a:lnTo>
                        <a:lnTo>
                          <a:pt x="19592" y="19167"/>
                        </a:lnTo>
                        <a:lnTo>
                          <a:pt x="19728" y="19479"/>
                        </a:lnTo>
                        <a:lnTo>
                          <a:pt x="19864" y="19740"/>
                        </a:lnTo>
                        <a:lnTo>
                          <a:pt x="19864" y="199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16" name="Freeform 108"/>
                  <p:cNvSpPr/>
                  <p:nvPr/>
                </p:nvSpPr>
                <p:spPr>
                  <a:xfrm>
                    <a:off x="9643" y="9973"/>
                    <a:ext cx="10356" cy="10027"/>
                  </a:xfrm>
                  <a:custGeom>
                    <a:avLst/>
                    <a:gdLst/>
                    <a:ahLst/>
                    <a:cxnLst>
                      <a:cxn ang="0">
                        <a:pos x="35" y="81"/>
                      </a:cxn>
                      <a:cxn ang="0">
                        <a:pos x="70" y="237"/>
                      </a:cxn>
                      <a:cxn ang="0">
                        <a:pos x="123" y="394"/>
                      </a:cxn>
                      <a:cxn ang="0">
                        <a:pos x="194" y="549"/>
                      </a:cxn>
                      <a:cxn ang="0">
                        <a:pos x="229" y="699"/>
                      </a:cxn>
                      <a:cxn ang="0">
                        <a:pos x="300" y="849"/>
                      </a:cxn>
                      <a:cxn ang="0">
                        <a:pos x="371" y="998"/>
                      </a:cxn>
                      <a:cxn ang="0">
                        <a:pos x="406" y="1134"/>
                      </a:cxn>
                      <a:cxn ang="0">
                        <a:pos x="459" y="1276"/>
                      </a:cxn>
                      <a:cxn ang="0">
                        <a:pos x="530" y="1413"/>
                      </a:cxn>
                      <a:cxn ang="0">
                        <a:pos x="565" y="1542"/>
                      </a:cxn>
                      <a:cxn ang="0">
                        <a:pos x="636" y="1657"/>
                      </a:cxn>
                      <a:cxn ang="0">
                        <a:pos x="689" y="1779"/>
                      </a:cxn>
                      <a:cxn ang="0">
                        <a:pos x="742" y="1888"/>
                      </a:cxn>
                      <a:cxn ang="0">
                        <a:pos x="795" y="1997"/>
                      </a:cxn>
                      <a:cxn ang="0">
                        <a:pos x="848" y="2092"/>
                      </a:cxn>
                      <a:cxn ang="0">
                        <a:pos x="919" y="2173"/>
                      </a:cxn>
                      <a:cxn ang="0">
                        <a:pos x="972" y="2255"/>
                      </a:cxn>
                      <a:cxn ang="0">
                        <a:pos x="1025" y="2330"/>
                      </a:cxn>
                      <a:cxn ang="0">
                        <a:pos x="1096" y="2391"/>
                      </a:cxn>
                      <a:cxn ang="0">
                        <a:pos x="1149" y="2439"/>
                      </a:cxn>
                      <a:cxn ang="0">
                        <a:pos x="1184" y="2479"/>
                      </a:cxn>
                      <a:cxn ang="0">
                        <a:pos x="1255" y="2506"/>
                      </a:cxn>
                      <a:cxn ang="0">
                        <a:pos x="1308" y="2513"/>
                      </a:cxn>
                      <a:cxn ang="0">
                        <a:pos x="1379" y="2513"/>
                      </a:cxn>
                      <a:cxn ang="0">
                        <a:pos x="1432" y="2506"/>
                      </a:cxn>
                      <a:cxn ang="0">
                        <a:pos x="1485" y="2459"/>
                      </a:cxn>
                      <a:cxn ang="0">
                        <a:pos x="1574" y="2411"/>
                      </a:cxn>
                      <a:cxn ang="0">
                        <a:pos x="1627" y="2336"/>
                      </a:cxn>
                      <a:cxn ang="0">
                        <a:pos x="1680" y="2248"/>
                      </a:cxn>
                      <a:cxn ang="0">
                        <a:pos x="1768" y="2167"/>
                      </a:cxn>
                      <a:cxn ang="0">
                        <a:pos x="1839" y="2051"/>
                      </a:cxn>
                      <a:cxn ang="0">
                        <a:pos x="1910" y="1936"/>
                      </a:cxn>
                      <a:cxn ang="0">
                        <a:pos x="1962" y="1806"/>
                      </a:cxn>
                      <a:cxn ang="0">
                        <a:pos x="2051" y="1678"/>
                      </a:cxn>
                      <a:cxn ang="0">
                        <a:pos x="2104" y="1542"/>
                      </a:cxn>
                      <a:cxn ang="0">
                        <a:pos x="2175" y="1399"/>
                      </a:cxn>
                      <a:cxn ang="0">
                        <a:pos x="2228" y="1263"/>
                      </a:cxn>
                      <a:cxn ang="0">
                        <a:pos x="2299" y="1121"/>
                      </a:cxn>
                      <a:cxn ang="0">
                        <a:pos x="2369" y="978"/>
                      </a:cxn>
                      <a:cxn ang="0">
                        <a:pos x="2405" y="855"/>
                      </a:cxn>
                      <a:cxn ang="0">
                        <a:pos x="2475" y="719"/>
                      </a:cxn>
                      <a:cxn ang="0">
                        <a:pos x="2547" y="597"/>
                      </a:cxn>
                      <a:cxn ang="0">
                        <a:pos x="2599" y="489"/>
                      </a:cxn>
                      <a:cxn ang="0">
                        <a:pos x="2652" y="380"/>
                      </a:cxn>
                      <a:cxn ang="0">
                        <a:pos x="2687" y="278"/>
                      </a:cxn>
                      <a:cxn ang="0">
                        <a:pos x="2706" y="210"/>
                      </a:cxn>
                      <a:cxn ang="0">
                        <a:pos x="2741" y="128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47"/>
                        </a:lnTo>
                        <a:lnTo>
                          <a:pt x="382" y="1240"/>
                        </a:lnTo>
                        <a:lnTo>
                          <a:pt x="510" y="1887"/>
                        </a:lnTo>
                        <a:lnTo>
                          <a:pt x="764" y="2534"/>
                        </a:lnTo>
                        <a:lnTo>
                          <a:pt x="892" y="3127"/>
                        </a:lnTo>
                        <a:lnTo>
                          <a:pt x="1274" y="3720"/>
                        </a:lnTo>
                        <a:lnTo>
                          <a:pt x="1401" y="4367"/>
                        </a:lnTo>
                        <a:lnTo>
                          <a:pt x="1656" y="4960"/>
                        </a:lnTo>
                        <a:lnTo>
                          <a:pt x="1656" y="5553"/>
                        </a:lnTo>
                        <a:lnTo>
                          <a:pt x="2038" y="6146"/>
                        </a:lnTo>
                        <a:lnTo>
                          <a:pt x="2166" y="6739"/>
                        </a:lnTo>
                        <a:lnTo>
                          <a:pt x="2420" y="7278"/>
                        </a:lnTo>
                        <a:lnTo>
                          <a:pt x="2675" y="7925"/>
                        </a:lnTo>
                        <a:lnTo>
                          <a:pt x="2803" y="8464"/>
                        </a:lnTo>
                        <a:lnTo>
                          <a:pt x="2930" y="9003"/>
                        </a:lnTo>
                        <a:lnTo>
                          <a:pt x="3185" y="9596"/>
                        </a:lnTo>
                        <a:lnTo>
                          <a:pt x="3312" y="10135"/>
                        </a:lnTo>
                        <a:lnTo>
                          <a:pt x="3567" y="10674"/>
                        </a:lnTo>
                        <a:lnTo>
                          <a:pt x="3822" y="11213"/>
                        </a:lnTo>
                        <a:lnTo>
                          <a:pt x="3949" y="11698"/>
                        </a:lnTo>
                        <a:lnTo>
                          <a:pt x="4076" y="12237"/>
                        </a:lnTo>
                        <a:lnTo>
                          <a:pt x="4331" y="12722"/>
                        </a:lnTo>
                        <a:lnTo>
                          <a:pt x="4586" y="13154"/>
                        </a:lnTo>
                        <a:lnTo>
                          <a:pt x="4713" y="13693"/>
                        </a:lnTo>
                        <a:lnTo>
                          <a:pt x="4968" y="14124"/>
                        </a:lnTo>
                        <a:lnTo>
                          <a:pt x="5096" y="14555"/>
                        </a:lnTo>
                        <a:lnTo>
                          <a:pt x="5350" y="14987"/>
                        </a:lnTo>
                        <a:lnTo>
                          <a:pt x="5605" y="15472"/>
                        </a:lnTo>
                        <a:lnTo>
                          <a:pt x="5732" y="15849"/>
                        </a:lnTo>
                        <a:lnTo>
                          <a:pt x="6115" y="16226"/>
                        </a:lnTo>
                        <a:lnTo>
                          <a:pt x="6115" y="16604"/>
                        </a:lnTo>
                        <a:lnTo>
                          <a:pt x="6369" y="16981"/>
                        </a:lnTo>
                        <a:lnTo>
                          <a:pt x="6624" y="17251"/>
                        </a:lnTo>
                        <a:lnTo>
                          <a:pt x="6752" y="17628"/>
                        </a:lnTo>
                        <a:lnTo>
                          <a:pt x="7006" y="17898"/>
                        </a:lnTo>
                        <a:lnTo>
                          <a:pt x="7261" y="18167"/>
                        </a:lnTo>
                        <a:lnTo>
                          <a:pt x="7389" y="18491"/>
                        </a:lnTo>
                        <a:lnTo>
                          <a:pt x="7516" y="18760"/>
                        </a:lnTo>
                        <a:lnTo>
                          <a:pt x="7898" y="18976"/>
                        </a:lnTo>
                        <a:lnTo>
                          <a:pt x="8025" y="19137"/>
                        </a:lnTo>
                        <a:lnTo>
                          <a:pt x="8280" y="19353"/>
                        </a:lnTo>
                        <a:lnTo>
                          <a:pt x="8408" y="19461"/>
                        </a:lnTo>
                        <a:lnTo>
                          <a:pt x="8535" y="19677"/>
                        </a:lnTo>
                        <a:lnTo>
                          <a:pt x="8917" y="19730"/>
                        </a:lnTo>
                        <a:lnTo>
                          <a:pt x="9045" y="19892"/>
                        </a:lnTo>
                        <a:lnTo>
                          <a:pt x="9299" y="19892"/>
                        </a:lnTo>
                        <a:lnTo>
                          <a:pt x="9427" y="19946"/>
                        </a:lnTo>
                        <a:lnTo>
                          <a:pt x="9682" y="19946"/>
                        </a:lnTo>
                        <a:lnTo>
                          <a:pt x="9936" y="19946"/>
                        </a:lnTo>
                        <a:lnTo>
                          <a:pt x="10064" y="19892"/>
                        </a:lnTo>
                        <a:lnTo>
                          <a:pt x="10318" y="19892"/>
                        </a:lnTo>
                        <a:lnTo>
                          <a:pt x="10573" y="19677"/>
                        </a:lnTo>
                        <a:lnTo>
                          <a:pt x="10701" y="19515"/>
                        </a:lnTo>
                        <a:lnTo>
                          <a:pt x="10955" y="19353"/>
                        </a:lnTo>
                        <a:lnTo>
                          <a:pt x="11338" y="19137"/>
                        </a:lnTo>
                        <a:lnTo>
                          <a:pt x="11465" y="18868"/>
                        </a:lnTo>
                        <a:lnTo>
                          <a:pt x="11720" y="18544"/>
                        </a:lnTo>
                        <a:lnTo>
                          <a:pt x="11975" y="18275"/>
                        </a:lnTo>
                        <a:lnTo>
                          <a:pt x="12102" y="17844"/>
                        </a:lnTo>
                        <a:lnTo>
                          <a:pt x="12484" y="17466"/>
                        </a:lnTo>
                        <a:lnTo>
                          <a:pt x="12739" y="17197"/>
                        </a:lnTo>
                        <a:lnTo>
                          <a:pt x="12866" y="16765"/>
                        </a:lnTo>
                        <a:lnTo>
                          <a:pt x="13248" y="16280"/>
                        </a:lnTo>
                        <a:lnTo>
                          <a:pt x="13376" y="15849"/>
                        </a:lnTo>
                        <a:lnTo>
                          <a:pt x="13758" y="15364"/>
                        </a:lnTo>
                        <a:lnTo>
                          <a:pt x="13885" y="14879"/>
                        </a:lnTo>
                        <a:lnTo>
                          <a:pt x="14140" y="14340"/>
                        </a:lnTo>
                        <a:lnTo>
                          <a:pt x="14395" y="13801"/>
                        </a:lnTo>
                        <a:lnTo>
                          <a:pt x="14777" y="13315"/>
                        </a:lnTo>
                        <a:lnTo>
                          <a:pt x="14904" y="12776"/>
                        </a:lnTo>
                        <a:lnTo>
                          <a:pt x="15159" y="12237"/>
                        </a:lnTo>
                        <a:lnTo>
                          <a:pt x="15414" y="11644"/>
                        </a:lnTo>
                        <a:lnTo>
                          <a:pt x="15669" y="11105"/>
                        </a:lnTo>
                        <a:lnTo>
                          <a:pt x="15924" y="10566"/>
                        </a:lnTo>
                        <a:lnTo>
                          <a:pt x="16051" y="10027"/>
                        </a:lnTo>
                        <a:lnTo>
                          <a:pt x="16306" y="9488"/>
                        </a:lnTo>
                        <a:lnTo>
                          <a:pt x="16561" y="8895"/>
                        </a:lnTo>
                        <a:lnTo>
                          <a:pt x="16815" y="8356"/>
                        </a:lnTo>
                        <a:lnTo>
                          <a:pt x="17070" y="7763"/>
                        </a:lnTo>
                        <a:lnTo>
                          <a:pt x="17197" y="7278"/>
                        </a:lnTo>
                        <a:lnTo>
                          <a:pt x="17325" y="6792"/>
                        </a:lnTo>
                        <a:lnTo>
                          <a:pt x="17707" y="6253"/>
                        </a:lnTo>
                        <a:lnTo>
                          <a:pt x="17834" y="5714"/>
                        </a:lnTo>
                        <a:lnTo>
                          <a:pt x="18217" y="5229"/>
                        </a:lnTo>
                        <a:lnTo>
                          <a:pt x="18344" y="4744"/>
                        </a:lnTo>
                        <a:lnTo>
                          <a:pt x="18344" y="4313"/>
                        </a:lnTo>
                        <a:lnTo>
                          <a:pt x="18726" y="3881"/>
                        </a:lnTo>
                        <a:lnTo>
                          <a:pt x="18854" y="3396"/>
                        </a:lnTo>
                        <a:lnTo>
                          <a:pt x="19108" y="3019"/>
                        </a:lnTo>
                        <a:lnTo>
                          <a:pt x="19236" y="2588"/>
                        </a:lnTo>
                        <a:lnTo>
                          <a:pt x="19363" y="2210"/>
                        </a:lnTo>
                        <a:lnTo>
                          <a:pt x="19490" y="1887"/>
                        </a:lnTo>
                        <a:lnTo>
                          <a:pt x="19490" y="1671"/>
                        </a:lnTo>
                        <a:lnTo>
                          <a:pt x="19745" y="1348"/>
                        </a:lnTo>
                        <a:lnTo>
                          <a:pt x="19745" y="1024"/>
                        </a:lnTo>
                        <a:lnTo>
                          <a:pt x="19873" y="86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17" name="Group 109"/>
                <p:cNvGrpSpPr/>
                <p:nvPr/>
              </p:nvGrpSpPr>
              <p:grpSpPr>
                <a:xfrm>
                  <a:off x="3292" y="700"/>
                  <a:ext cx="254" cy="512"/>
                  <a:chOff x="0" y="0"/>
                  <a:chExt cx="19999" cy="19999"/>
                </a:xfrm>
              </p:grpSpPr>
              <p:sp>
                <p:nvSpPr>
                  <p:cNvPr id="94318" name="Freeform 110"/>
                  <p:cNvSpPr/>
                  <p:nvPr/>
                </p:nvSpPr>
                <p:spPr>
                  <a:xfrm>
                    <a:off x="0" y="0"/>
                    <a:ext cx="9686" cy="10362"/>
                  </a:xfrm>
                  <a:custGeom>
                    <a:avLst/>
                    <a:gdLst/>
                    <a:ahLst/>
                    <a:cxnLst>
                      <a:cxn ang="0">
                        <a:pos x="30" y="2572"/>
                      </a:cxn>
                      <a:cxn ang="0">
                        <a:pos x="77" y="2400"/>
                      </a:cxn>
                      <a:cxn ang="0">
                        <a:pos x="123" y="2237"/>
                      </a:cxn>
                      <a:cxn ang="0">
                        <a:pos x="185" y="2072"/>
                      </a:cxn>
                      <a:cxn ang="0">
                        <a:pos x="216" y="1901"/>
                      </a:cxn>
                      <a:cxn ang="0">
                        <a:pos x="277" y="1752"/>
                      </a:cxn>
                      <a:cxn ang="0">
                        <a:pos x="339" y="1588"/>
                      </a:cxn>
                      <a:cxn ang="0">
                        <a:pos x="370" y="1439"/>
                      </a:cxn>
                      <a:cxn ang="0">
                        <a:pos x="432" y="1290"/>
                      </a:cxn>
                      <a:cxn ang="0">
                        <a:pos x="478" y="1148"/>
                      </a:cxn>
                      <a:cxn ang="0">
                        <a:pos x="540" y="1006"/>
                      </a:cxn>
                      <a:cxn ang="0">
                        <a:pos x="587" y="879"/>
                      </a:cxn>
                      <a:cxn ang="0">
                        <a:pos x="618" y="760"/>
                      </a:cxn>
                      <a:cxn ang="0">
                        <a:pos x="664" y="633"/>
                      </a:cxn>
                      <a:cxn ang="0">
                        <a:pos x="741" y="521"/>
                      </a:cxn>
                      <a:cxn ang="0">
                        <a:pos x="788" y="417"/>
                      </a:cxn>
                      <a:cxn ang="0">
                        <a:pos x="834" y="335"/>
                      </a:cxn>
                      <a:cxn ang="0">
                        <a:pos x="865" y="253"/>
                      </a:cxn>
                      <a:cxn ang="0">
                        <a:pos x="926" y="179"/>
                      </a:cxn>
                      <a:cxn ang="0">
                        <a:pos x="973" y="119"/>
                      </a:cxn>
                      <a:cxn ang="0">
                        <a:pos x="1019" y="67"/>
                      </a:cxn>
                      <a:cxn ang="0">
                        <a:pos x="1081" y="37"/>
                      </a:cxn>
                      <a:cxn ang="0">
                        <a:pos x="1127" y="14"/>
                      </a:cxn>
                      <a:cxn ang="0">
                        <a:pos x="1158" y="0"/>
                      </a:cxn>
                      <a:cxn ang="0">
                        <a:pos x="1220" y="7"/>
                      </a:cxn>
                      <a:cxn ang="0">
                        <a:pos x="1267" y="30"/>
                      </a:cxn>
                      <a:cxn ang="0">
                        <a:pos x="1313" y="74"/>
                      </a:cxn>
                      <a:cxn ang="0">
                        <a:pos x="1375" y="141"/>
                      </a:cxn>
                      <a:cxn ang="0">
                        <a:pos x="1406" y="223"/>
                      </a:cxn>
                      <a:cxn ang="0">
                        <a:pos x="1468" y="320"/>
                      </a:cxn>
                      <a:cxn ang="0">
                        <a:pos x="1529" y="432"/>
                      </a:cxn>
                      <a:cxn ang="0">
                        <a:pos x="1560" y="551"/>
                      </a:cxn>
                      <a:cxn ang="0">
                        <a:pos x="1622" y="693"/>
                      </a:cxn>
                      <a:cxn ang="0">
                        <a:pos x="1668" y="835"/>
                      </a:cxn>
                      <a:cxn ang="0">
                        <a:pos x="1715" y="976"/>
                      </a:cxn>
                      <a:cxn ang="0">
                        <a:pos x="1777" y="1133"/>
                      </a:cxn>
                      <a:cxn ang="0">
                        <a:pos x="1823" y="1297"/>
                      </a:cxn>
                      <a:cxn ang="0">
                        <a:pos x="1885" y="1454"/>
                      </a:cxn>
                      <a:cxn ang="0">
                        <a:pos x="1931" y="1618"/>
                      </a:cxn>
                      <a:cxn ang="0">
                        <a:pos x="1962" y="1774"/>
                      </a:cxn>
                      <a:cxn ang="0">
                        <a:pos x="2009" y="1923"/>
                      </a:cxn>
                      <a:cxn ang="0">
                        <a:pos x="2055" y="2080"/>
                      </a:cxn>
                      <a:cxn ang="0">
                        <a:pos x="2086" y="2207"/>
                      </a:cxn>
                      <a:cxn ang="0">
                        <a:pos x="2132" y="2341"/>
                      </a:cxn>
                      <a:cxn ang="0">
                        <a:pos x="2179" y="2468"/>
                      </a:cxn>
                      <a:cxn ang="0">
                        <a:pos x="2210" y="2580"/>
                      </a:cxn>
                      <a:cxn ang="0">
                        <a:pos x="2225" y="2669"/>
                      </a:cxn>
                      <a:cxn ang="0">
                        <a:pos x="2256" y="2744"/>
                      </a:cxn>
                    </a:cxnLst>
                    <a:pathLst>
                      <a:path w="20000" h="20000">
                        <a:moveTo>
                          <a:pt x="0" y="19088"/>
                        </a:moveTo>
                        <a:lnTo>
                          <a:pt x="272" y="18499"/>
                        </a:lnTo>
                        <a:lnTo>
                          <a:pt x="544" y="17909"/>
                        </a:lnTo>
                        <a:lnTo>
                          <a:pt x="680" y="17265"/>
                        </a:lnTo>
                        <a:lnTo>
                          <a:pt x="816" y="16676"/>
                        </a:lnTo>
                        <a:lnTo>
                          <a:pt x="1088" y="16086"/>
                        </a:lnTo>
                        <a:lnTo>
                          <a:pt x="1361" y="15496"/>
                        </a:lnTo>
                        <a:lnTo>
                          <a:pt x="1633" y="14906"/>
                        </a:lnTo>
                        <a:lnTo>
                          <a:pt x="1769" y="14316"/>
                        </a:lnTo>
                        <a:lnTo>
                          <a:pt x="1905" y="13673"/>
                        </a:lnTo>
                        <a:lnTo>
                          <a:pt x="2177" y="13137"/>
                        </a:lnTo>
                        <a:lnTo>
                          <a:pt x="2449" y="12601"/>
                        </a:lnTo>
                        <a:lnTo>
                          <a:pt x="2721" y="12064"/>
                        </a:lnTo>
                        <a:lnTo>
                          <a:pt x="2993" y="11421"/>
                        </a:lnTo>
                        <a:lnTo>
                          <a:pt x="2993" y="10885"/>
                        </a:lnTo>
                        <a:lnTo>
                          <a:pt x="3265" y="10349"/>
                        </a:lnTo>
                        <a:lnTo>
                          <a:pt x="3537" y="9812"/>
                        </a:lnTo>
                        <a:lnTo>
                          <a:pt x="3810" y="9276"/>
                        </a:lnTo>
                        <a:lnTo>
                          <a:pt x="4082" y="8794"/>
                        </a:lnTo>
                        <a:lnTo>
                          <a:pt x="4218" y="8257"/>
                        </a:lnTo>
                        <a:lnTo>
                          <a:pt x="4354" y="7721"/>
                        </a:lnTo>
                        <a:lnTo>
                          <a:pt x="4762" y="7239"/>
                        </a:lnTo>
                        <a:lnTo>
                          <a:pt x="4898" y="6756"/>
                        </a:lnTo>
                        <a:lnTo>
                          <a:pt x="5170" y="6327"/>
                        </a:lnTo>
                        <a:lnTo>
                          <a:pt x="5306" y="5898"/>
                        </a:lnTo>
                        <a:lnTo>
                          <a:pt x="5442" y="5469"/>
                        </a:lnTo>
                        <a:lnTo>
                          <a:pt x="5850" y="4987"/>
                        </a:lnTo>
                        <a:lnTo>
                          <a:pt x="5850" y="4558"/>
                        </a:lnTo>
                        <a:lnTo>
                          <a:pt x="6259" y="4129"/>
                        </a:lnTo>
                        <a:lnTo>
                          <a:pt x="6531" y="3753"/>
                        </a:lnTo>
                        <a:lnTo>
                          <a:pt x="6531" y="3432"/>
                        </a:lnTo>
                        <a:lnTo>
                          <a:pt x="6939" y="3003"/>
                        </a:lnTo>
                        <a:lnTo>
                          <a:pt x="7075" y="2735"/>
                        </a:lnTo>
                        <a:lnTo>
                          <a:pt x="7347" y="2413"/>
                        </a:lnTo>
                        <a:lnTo>
                          <a:pt x="7483" y="2091"/>
                        </a:lnTo>
                        <a:lnTo>
                          <a:pt x="7619" y="1823"/>
                        </a:lnTo>
                        <a:lnTo>
                          <a:pt x="7891" y="1609"/>
                        </a:lnTo>
                        <a:lnTo>
                          <a:pt x="8163" y="1287"/>
                        </a:lnTo>
                        <a:lnTo>
                          <a:pt x="8435" y="1019"/>
                        </a:lnTo>
                        <a:lnTo>
                          <a:pt x="8571" y="858"/>
                        </a:lnTo>
                        <a:lnTo>
                          <a:pt x="8844" y="643"/>
                        </a:lnTo>
                        <a:lnTo>
                          <a:pt x="8980" y="483"/>
                        </a:lnTo>
                        <a:lnTo>
                          <a:pt x="9116" y="375"/>
                        </a:lnTo>
                        <a:lnTo>
                          <a:pt x="9524" y="268"/>
                        </a:lnTo>
                        <a:lnTo>
                          <a:pt x="9524" y="107"/>
                        </a:lnTo>
                        <a:lnTo>
                          <a:pt x="9932" y="107"/>
                        </a:lnTo>
                        <a:lnTo>
                          <a:pt x="10068" y="54"/>
                        </a:lnTo>
                        <a:lnTo>
                          <a:pt x="10204" y="0"/>
                        </a:lnTo>
                        <a:lnTo>
                          <a:pt x="10476" y="54"/>
                        </a:lnTo>
                        <a:lnTo>
                          <a:pt x="10748" y="54"/>
                        </a:lnTo>
                        <a:lnTo>
                          <a:pt x="10884" y="107"/>
                        </a:lnTo>
                        <a:lnTo>
                          <a:pt x="11156" y="214"/>
                        </a:lnTo>
                        <a:lnTo>
                          <a:pt x="11293" y="322"/>
                        </a:lnTo>
                        <a:lnTo>
                          <a:pt x="11565" y="536"/>
                        </a:lnTo>
                        <a:lnTo>
                          <a:pt x="11837" y="751"/>
                        </a:lnTo>
                        <a:lnTo>
                          <a:pt x="12109" y="1019"/>
                        </a:lnTo>
                        <a:lnTo>
                          <a:pt x="12245" y="1233"/>
                        </a:lnTo>
                        <a:lnTo>
                          <a:pt x="12381" y="1609"/>
                        </a:lnTo>
                        <a:lnTo>
                          <a:pt x="12653" y="1877"/>
                        </a:lnTo>
                        <a:lnTo>
                          <a:pt x="12925" y="2306"/>
                        </a:lnTo>
                        <a:lnTo>
                          <a:pt x="13061" y="2735"/>
                        </a:lnTo>
                        <a:lnTo>
                          <a:pt x="13469" y="3110"/>
                        </a:lnTo>
                        <a:lnTo>
                          <a:pt x="13469" y="3539"/>
                        </a:lnTo>
                        <a:lnTo>
                          <a:pt x="13741" y="3968"/>
                        </a:lnTo>
                        <a:lnTo>
                          <a:pt x="14150" y="4450"/>
                        </a:lnTo>
                        <a:lnTo>
                          <a:pt x="14286" y="4987"/>
                        </a:lnTo>
                        <a:lnTo>
                          <a:pt x="14558" y="5469"/>
                        </a:lnTo>
                        <a:lnTo>
                          <a:pt x="14694" y="6005"/>
                        </a:lnTo>
                        <a:lnTo>
                          <a:pt x="14966" y="6542"/>
                        </a:lnTo>
                        <a:lnTo>
                          <a:pt x="15102" y="7024"/>
                        </a:lnTo>
                        <a:lnTo>
                          <a:pt x="15374" y="7614"/>
                        </a:lnTo>
                        <a:lnTo>
                          <a:pt x="15646" y="8150"/>
                        </a:lnTo>
                        <a:lnTo>
                          <a:pt x="15918" y="8794"/>
                        </a:lnTo>
                        <a:lnTo>
                          <a:pt x="16054" y="9330"/>
                        </a:lnTo>
                        <a:lnTo>
                          <a:pt x="16190" y="9866"/>
                        </a:lnTo>
                        <a:lnTo>
                          <a:pt x="16599" y="10456"/>
                        </a:lnTo>
                        <a:lnTo>
                          <a:pt x="16735" y="11046"/>
                        </a:lnTo>
                        <a:lnTo>
                          <a:pt x="17007" y="11635"/>
                        </a:lnTo>
                        <a:lnTo>
                          <a:pt x="17143" y="12172"/>
                        </a:lnTo>
                        <a:lnTo>
                          <a:pt x="17279" y="12761"/>
                        </a:lnTo>
                        <a:lnTo>
                          <a:pt x="17551" y="13298"/>
                        </a:lnTo>
                        <a:lnTo>
                          <a:pt x="17687" y="13834"/>
                        </a:lnTo>
                        <a:lnTo>
                          <a:pt x="17959" y="14370"/>
                        </a:lnTo>
                        <a:lnTo>
                          <a:pt x="18095" y="14960"/>
                        </a:lnTo>
                        <a:lnTo>
                          <a:pt x="18231" y="15442"/>
                        </a:lnTo>
                        <a:lnTo>
                          <a:pt x="18367" y="15871"/>
                        </a:lnTo>
                        <a:lnTo>
                          <a:pt x="18639" y="16461"/>
                        </a:lnTo>
                        <a:lnTo>
                          <a:pt x="18776" y="16836"/>
                        </a:lnTo>
                        <a:lnTo>
                          <a:pt x="19048" y="17265"/>
                        </a:lnTo>
                        <a:lnTo>
                          <a:pt x="19184" y="17748"/>
                        </a:lnTo>
                        <a:lnTo>
                          <a:pt x="19320" y="18177"/>
                        </a:lnTo>
                        <a:lnTo>
                          <a:pt x="19456" y="18552"/>
                        </a:lnTo>
                        <a:lnTo>
                          <a:pt x="19456" y="18874"/>
                        </a:lnTo>
                        <a:lnTo>
                          <a:pt x="19592" y="19196"/>
                        </a:lnTo>
                        <a:lnTo>
                          <a:pt x="19728" y="19517"/>
                        </a:lnTo>
                        <a:lnTo>
                          <a:pt x="19864" y="19732"/>
                        </a:lnTo>
                        <a:lnTo>
                          <a:pt x="19864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19" name="Freeform 111"/>
                  <p:cNvSpPr/>
                  <p:nvPr/>
                </p:nvSpPr>
                <p:spPr>
                  <a:xfrm>
                    <a:off x="9643" y="10004"/>
                    <a:ext cx="10356" cy="9995"/>
                  </a:xfrm>
                  <a:custGeom>
                    <a:avLst/>
                    <a:gdLst/>
                    <a:ahLst/>
                    <a:cxnLst>
                      <a:cxn ang="0">
                        <a:pos x="35" y="75"/>
                      </a:cxn>
                      <a:cxn ang="0">
                        <a:pos x="70" y="235"/>
                      </a:cxn>
                      <a:cxn ang="0">
                        <a:pos x="123" y="388"/>
                      </a:cxn>
                      <a:cxn ang="0">
                        <a:pos x="194" y="540"/>
                      </a:cxn>
                      <a:cxn ang="0">
                        <a:pos x="229" y="693"/>
                      </a:cxn>
                      <a:cxn ang="0">
                        <a:pos x="300" y="846"/>
                      </a:cxn>
                      <a:cxn ang="0">
                        <a:pos x="371" y="985"/>
                      </a:cxn>
                      <a:cxn ang="0">
                        <a:pos x="406" y="1123"/>
                      </a:cxn>
                      <a:cxn ang="0">
                        <a:pos x="459" y="1268"/>
                      </a:cxn>
                      <a:cxn ang="0">
                        <a:pos x="530" y="1393"/>
                      </a:cxn>
                      <a:cxn ang="0">
                        <a:pos x="565" y="1518"/>
                      </a:cxn>
                      <a:cxn ang="0">
                        <a:pos x="636" y="1650"/>
                      </a:cxn>
                      <a:cxn ang="0">
                        <a:pos x="689" y="1761"/>
                      </a:cxn>
                      <a:cxn ang="0">
                        <a:pos x="742" y="1879"/>
                      </a:cxn>
                      <a:cxn ang="0">
                        <a:pos x="795" y="1976"/>
                      </a:cxn>
                      <a:cxn ang="0">
                        <a:pos x="848" y="2072"/>
                      </a:cxn>
                      <a:cxn ang="0">
                        <a:pos x="919" y="2163"/>
                      </a:cxn>
                      <a:cxn ang="0">
                        <a:pos x="972" y="2239"/>
                      </a:cxn>
                      <a:cxn ang="0">
                        <a:pos x="1025" y="2308"/>
                      </a:cxn>
                      <a:cxn ang="0">
                        <a:pos x="1096" y="2364"/>
                      </a:cxn>
                      <a:cxn ang="0">
                        <a:pos x="1149" y="2413"/>
                      </a:cxn>
                      <a:cxn ang="0">
                        <a:pos x="1184" y="2454"/>
                      </a:cxn>
                      <a:cxn ang="0">
                        <a:pos x="1255" y="2482"/>
                      </a:cxn>
                      <a:cxn ang="0">
                        <a:pos x="1308" y="2489"/>
                      </a:cxn>
                      <a:cxn ang="0">
                        <a:pos x="1379" y="2489"/>
                      </a:cxn>
                      <a:cxn ang="0">
                        <a:pos x="1432" y="2482"/>
                      </a:cxn>
                      <a:cxn ang="0">
                        <a:pos x="1485" y="2433"/>
                      </a:cxn>
                      <a:cxn ang="0">
                        <a:pos x="1574" y="2385"/>
                      </a:cxn>
                      <a:cxn ang="0">
                        <a:pos x="1627" y="2308"/>
                      </a:cxn>
                      <a:cxn ang="0">
                        <a:pos x="1680" y="2239"/>
                      </a:cxn>
                      <a:cxn ang="0">
                        <a:pos x="1768" y="2135"/>
                      </a:cxn>
                      <a:cxn ang="0">
                        <a:pos x="1839" y="2031"/>
                      </a:cxn>
                      <a:cxn ang="0">
                        <a:pos x="1910" y="1914"/>
                      </a:cxn>
                      <a:cxn ang="0">
                        <a:pos x="1962" y="1796"/>
                      </a:cxn>
                      <a:cxn ang="0">
                        <a:pos x="2051" y="1664"/>
                      </a:cxn>
                      <a:cxn ang="0">
                        <a:pos x="2104" y="1518"/>
                      </a:cxn>
                      <a:cxn ang="0">
                        <a:pos x="2175" y="1386"/>
                      </a:cxn>
                      <a:cxn ang="0">
                        <a:pos x="2228" y="1248"/>
                      </a:cxn>
                      <a:cxn ang="0">
                        <a:pos x="2299" y="1116"/>
                      </a:cxn>
                      <a:cxn ang="0">
                        <a:pos x="2369" y="978"/>
                      </a:cxn>
                      <a:cxn ang="0">
                        <a:pos x="2405" y="846"/>
                      </a:cxn>
                      <a:cxn ang="0">
                        <a:pos x="2475" y="714"/>
                      </a:cxn>
                      <a:cxn ang="0">
                        <a:pos x="2547" y="589"/>
                      </a:cxn>
                      <a:cxn ang="0">
                        <a:pos x="2599" y="478"/>
                      </a:cxn>
                      <a:cxn ang="0">
                        <a:pos x="2652" y="374"/>
                      </a:cxn>
                      <a:cxn ang="0">
                        <a:pos x="2687" y="284"/>
                      </a:cxn>
                      <a:cxn ang="0">
                        <a:pos x="2706" y="200"/>
                      </a:cxn>
                      <a:cxn ang="0">
                        <a:pos x="2741" y="131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11"/>
                        </a:lnTo>
                        <a:lnTo>
                          <a:pt x="382" y="1278"/>
                        </a:lnTo>
                        <a:lnTo>
                          <a:pt x="510" y="1889"/>
                        </a:lnTo>
                        <a:lnTo>
                          <a:pt x="764" y="2500"/>
                        </a:lnTo>
                        <a:lnTo>
                          <a:pt x="892" y="3111"/>
                        </a:lnTo>
                        <a:lnTo>
                          <a:pt x="1274" y="3722"/>
                        </a:lnTo>
                        <a:lnTo>
                          <a:pt x="1401" y="4333"/>
                        </a:lnTo>
                        <a:lnTo>
                          <a:pt x="1656" y="4944"/>
                        </a:lnTo>
                        <a:lnTo>
                          <a:pt x="1656" y="5556"/>
                        </a:lnTo>
                        <a:lnTo>
                          <a:pt x="2038" y="6167"/>
                        </a:lnTo>
                        <a:lnTo>
                          <a:pt x="2166" y="6778"/>
                        </a:lnTo>
                        <a:lnTo>
                          <a:pt x="2420" y="7278"/>
                        </a:lnTo>
                        <a:lnTo>
                          <a:pt x="2675" y="7889"/>
                        </a:lnTo>
                        <a:lnTo>
                          <a:pt x="2803" y="8444"/>
                        </a:lnTo>
                        <a:lnTo>
                          <a:pt x="2930" y="9000"/>
                        </a:lnTo>
                        <a:lnTo>
                          <a:pt x="3185" y="9611"/>
                        </a:lnTo>
                        <a:lnTo>
                          <a:pt x="3312" y="10167"/>
                        </a:lnTo>
                        <a:lnTo>
                          <a:pt x="3567" y="10667"/>
                        </a:lnTo>
                        <a:lnTo>
                          <a:pt x="3822" y="11167"/>
                        </a:lnTo>
                        <a:lnTo>
                          <a:pt x="3949" y="11722"/>
                        </a:lnTo>
                        <a:lnTo>
                          <a:pt x="4076" y="12167"/>
                        </a:lnTo>
                        <a:lnTo>
                          <a:pt x="4331" y="12722"/>
                        </a:lnTo>
                        <a:lnTo>
                          <a:pt x="4586" y="13222"/>
                        </a:lnTo>
                        <a:lnTo>
                          <a:pt x="4713" y="13667"/>
                        </a:lnTo>
                        <a:lnTo>
                          <a:pt x="4968" y="14111"/>
                        </a:lnTo>
                        <a:lnTo>
                          <a:pt x="5096" y="14556"/>
                        </a:lnTo>
                        <a:lnTo>
                          <a:pt x="5350" y="15056"/>
                        </a:lnTo>
                        <a:lnTo>
                          <a:pt x="5605" y="15444"/>
                        </a:lnTo>
                        <a:lnTo>
                          <a:pt x="5732" y="15833"/>
                        </a:lnTo>
                        <a:lnTo>
                          <a:pt x="6115" y="16222"/>
                        </a:lnTo>
                        <a:lnTo>
                          <a:pt x="6115" y="16611"/>
                        </a:lnTo>
                        <a:lnTo>
                          <a:pt x="6369" y="16944"/>
                        </a:lnTo>
                        <a:lnTo>
                          <a:pt x="6624" y="17333"/>
                        </a:lnTo>
                        <a:lnTo>
                          <a:pt x="6752" y="17611"/>
                        </a:lnTo>
                        <a:lnTo>
                          <a:pt x="7006" y="17944"/>
                        </a:lnTo>
                        <a:lnTo>
                          <a:pt x="7261" y="18167"/>
                        </a:lnTo>
                        <a:lnTo>
                          <a:pt x="7389" y="18500"/>
                        </a:lnTo>
                        <a:lnTo>
                          <a:pt x="7516" y="18722"/>
                        </a:lnTo>
                        <a:lnTo>
                          <a:pt x="7898" y="18944"/>
                        </a:lnTo>
                        <a:lnTo>
                          <a:pt x="8025" y="19167"/>
                        </a:lnTo>
                        <a:lnTo>
                          <a:pt x="8280" y="19333"/>
                        </a:lnTo>
                        <a:lnTo>
                          <a:pt x="8408" y="19500"/>
                        </a:lnTo>
                        <a:lnTo>
                          <a:pt x="8535" y="19667"/>
                        </a:lnTo>
                        <a:lnTo>
                          <a:pt x="8917" y="19722"/>
                        </a:lnTo>
                        <a:lnTo>
                          <a:pt x="9045" y="19889"/>
                        </a:lnTo>
                        <a:lnTo>
                          <a:pt x="9299" y="19889"/>
                        </a:lnTo>
                        <a:lnTo>
                          <a:pt x="9427" y="19944"/>
                        </a:lnTo>
                        <a:lnTo>
                          <a:pt x="9682" y="19944"/>
                        </a:lnTo>
                        <a:lnTo>
                          <a:pt x="9936" y="19944"/>
                        </a:lnTo>
                        <a:lnTo>
                          <a:pt x="10064" y="19889"/>
                        </a:lnTo>
                        <a:lnTo>
                          <a:pt x="10318" y="19889"/>
                        </a:lnTo>
                        <a:lnTo>
                          <a:pt x="10573" y="19722"/>
                        </a:lnTo>
                        <a:lnTo>
                          <a:pt x="10701" y="19500"/>
                        </a:lnTo>
                        <a:lnTo>
                          <a:pt x="10955" y="19333"/>
                        </a:lnTo>
                        <a:lnTo>
                          <a:pt x="11338" y="19111"/>
                        </a:lnTo>
                        <a:lnTo>
                          <a:pt x="11465" y="18833"/>
                        </a:lnTo>
                        <a:lnTo>
                          <a:pt x="11720" y="18500"/>
                        </a:lnTo>
                        <a:lnTo>
                          <a:pt x="11975" y="18278"/>
                        </a:lnTo>
                        <a:lnTo>
                          <a:pt x="12102" y="17944"/>
                        </a:lnTo>
                        <a:lnTo>
                          <a:pt x="12484" y="17556"/>
                        </a:lnTo>
                        <a:lnTo>
                          <a:pt x="12739" y="17111"/>
                        </a:lnTo>
                        <a:lnTo>
                          <a:pt x="12866" y="16722"/>
                        </a:lnTo>
                        <a:lnTo>
                          <a:pt x="13248" y="16278"/>
                        </a:lnTo>
                        <a:lnTo>
                          <a:pt x="13376" y="15778"/>
                        </a:lnTo>
                        <a:lnTo>
                          <a:pt x="13758" y="15333"/>
                        </a:lnTo>
                        <a:lnTo>
                          <a:pt x="13885" y="14833"/>
                        </a:lnTo>
                        <a:lnTo>
                          <a:pt x="14140" y="14389"/>
                        </a:lnTo>
                        <a:lnTo>
                          <a:pt x="14395" y="13833"/>
                        </a:lnTo>
                        <a:lnTo>
                          <a:pt x="14777" y="13333"/>
                        </a:lnTo>
                        <a:lnTo>
                          <a:pt x="14904" y="12778"/>
                        </a:lnTo>
                        <a:lnTo>
                          <a:pt x="15159" y="12167"/>
                        </a:lnTo>
                        <a:lnTo>
                          <a:pt x="15414" y="11611"/>
                        </a:lnTo>
                        <a:lnTo>
                          <a:pt x="15669" y="11111"/>
                        </a:lnTo>
                        <a:lnTo>
                          <a:pt x="15924" y="10556"/>
                        </a:lnTo>
                        <a:lnTo>
                          <a:pt x="16051" y="10000"/>
                        </a:lnTo>
                        <a:lnTo>
                          <a:pt x="16306" y="9444"/>
                        </a:lnTo>
                        <a:lnTo>
                          <a:pt x="16561" y="8944"/>
                        </a:lnTo>
                        <a:lnTo>
                          <a:pt x="16815" y="8389"/>
                        </a:lnTo>
                        <a:lnTo>
                          <a:pt x="17070" y="7833"/>
                        </a:lnTo>
                        <a:lnTo>
                          <a:pt x="17197" y="7278"/>
                        </a:lnTo>
                        <a:lnTo>
                          <a:pt x="17325" y="6778"/>
                        </a:lnTo>
                        <a:lnTo>
                          <a:pt x="17707" y="6222"/>
                        </a:lnTo>
                        <a:lnTo>
                          <a:pt x="17834" y="5722"/>
                        </a:lnTo>
                        <a:lnTo>
                          <a:pt x="18217" y="5222"/>
                        </a:lnTo>
                        <a:lnTo>
                          <a:pt x="18344" y="4722"/>
                        </a:lnTo>
                        <a:lnTo>
                          <a:pt x="18344" y="4278"/>
                        </a:lnTo>
                        <a:lnTo>
                          <a:pt x="18726" y="3833"/>
                        </a:lnTo>
                        <a:lnTo>
                          <a:pt x="18854" y="3389"/>
                        </a:lnTo>
                        <a:lnTo>
                          <a:pt x="19108" y="3000"/>
                        </a:lnTo>
                        <a:lnTo>
                          <a:pt x="19236" y="2611"/>
                        </a:lnTo>
                        <a:lnTo>
                          <a:pt x="19363" y="2278"/>
                        </a:lnTo>
                        <a:lnTo>
                          <a:pt x="19490" y="1889"/>
                        </a:lnTo>
                        <a:lnTo>
                          <a:pt x="19490" y="1611"/>
                        </a:lnTo>
                        <a:lnTo>
                          <a:pt x="19745" y="1333"/>
                        </a:lnTo>
                        <a:lnTo>
                          <a:pt x="19745" y="1056"/>
                        </a:lnTo>
                        <a:lnTo>
                          <a:pt x="19873" y="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20" name="Group 112"/>
                <p:cNvGrpSpPr/>
                <p:nvPr/>
              </p:nvGrpSpPr>
              <p:grpSpPr>
                <a:xfrm>
                  <a:off x="3545" y="702"/>
                  <a:ext cx="254" cy="526"/>
                  <a:chOff x="0" y="0"/>
                  <a:chExt cx="20000" cy="19999"/>
                </a:xfrm>
              </p:grpSpPr>
              <p:sp>
                <p:nvSpPr>
                  <p:cNvPr id="94321" name="Freeform 113"/>
                  <p:cNvSpPr/>
                  <p:nvPr/>
                </p:nvSpPr>
                <p:spPr>
                  <a:xfrm>
                    <a:off x="0" y="0"/>
                    <a:ext cx="9697" cy="10382"/>
                  </a:xfrm>
                  <a:custGeom>
                    <a:avLst/>
                    <a:gdLst/>
                    <a:ahLst/>
                    <a:cxnLst>
                      <a:cxn ang="0">
                        <a:pos x="31" y="2586"/>
                      </a:cxn>
                      <a:cxn ang="0">
                        <a:pos x="77" y="2418"/>
                      </a:cxn>
                      <a:cxn ang="0">
                        <a:pos x="124" y="2244"/>
                      </a:cxn>
                      <a:cxn ang="0">
                        <a:pos x="186" y="2083"/>
                      </a:cxn>
                      <a:cxn ang="0">
                        <a:pos x="217" y="1915"/>
                      </a:cxn>
                      <a:cxn ang="0">
                        <a:pos x="279" y="1755"/>
                      </a:cxn>
                      <a:cxn ang="0">
                        <a:pos x="341" y="1602"/>
                      </a:cxn>
                      <a:cxn ang="0">
                        <a:pos x="372" y="1442"/>
                      </a:cxn>
                      <a:cxn ang="0">
                        <a:pos x="434" y="1296"/>
                      </a:cxn>
                      <a:cxn ang="0">
                        <a:pos x="480" y="1151"/>
                      </a:cxn>
                      <a:cxn ang="0">
                        <a:pos x="543" y="1020"/>
                      </a:cxn>
                      <a:cxn ang="0">
                        <a:pos x="589" y="888"/>
                      </a:cxn>
                      <a:cxn ang="0">
                        <a:pos x="620" y="765"/>
                      </a:cxn>
                      <a:cxn ang="0">
                        <a:pos x="666" y="633"/>
                      </a:cxn>
                      <a:cxn ang="0">
                        <a:pos x="744" y="532"/>
                      </a:cxn>
                      <a:cxn ang="0">
                        <a:pos x="790" y="429"/>
                      </a:cxn>
                      <a:cxn ang="0">
                        <a:pos x="837" y="342"/>
                      </a:cxn>
                      <a:cxn ang="0">
                        <a:pos x="868" y="254"/>
                      </a:cxn>
                      <a:cxn ang="0">
                        <a:pos x="930" y="182"/>
                      </a:cxn>
                      <a:cxn ang="0">
                        <a:pos x="976" y="116"/>
                      </a:cxn>
                      <a:cxn ang="0">
                        <a:pos x="1023" y="72"/>
                      </a:cxn>
                      <a:cxn ang="0">
                        <a:pos x="1085" y="36"/>
                      </a:cxn>
                      <a:cxn ang="0">
                        <a:pos x="1132" y="14"/>
                      </a:cxn>
                      <a:cxn ang="0">
                        <a:pos x="1163" y="0"/>
                      </a:cxn>
                      <a:cxn ang="0">
                        <a:pos x="1225" y="7"/>
                      </a:cxn>
                      <a:cxn ang="0">
                        <a:pos x="1271" y="29"/>
                      </a:cxn>
                      <a:cxn ang="0">
                        <a:pos x="1318" y="72"/>
                      </a:cxn>
                      <a:cxn ang="0">
                        <a:pos x="1380" y="138"/>
                      </a:cxn>
                      <a:cxn ang="0">
                        <a:pos x="1411" y="218"/>
                      </a:cxn>
                      <a:cxn ang="0">
                        <a:pos x="1473" y="320"/>
                      </a:cxn>
                      <a:cxn ang="0">
                        <a:pos x="1535" y="437"/>
                      </a:cxn>
                      <a:cxn ang="0">
                        <a:pos x="1566" y="561"/>
                      </a:cxn>
                      <a:cxn ang="0">
                        <a:pos x="1628" y="692"/>
                      </a:cxn>
                      <a:cxn ang="0">
                        <a:pos x="1674" y="837"/>
                      </a:cxn>
                      <a:cxn ang="0">
                        <a:pos x="1721" y="990"/>
                      </a:cxn>
                      <a:cxn ang="0">
                        <a:pos x="1783" y="1144"/>
                      </a:cxn>
                      <a:cxn ang="0">
                        <a:pos x="1829" y="1311"/>
                      </a:cxn>
                      <a:cxn ang="0">
                        <a:pos x="1891" y="1464"/>
                      </a:cxn>
                      <a:cxn ang="0">
                        <a:pos x="1938" y="1624"/>
                      </a:cxn>
                      <a:cxn ang="0">
                        <a:pos x="1969" y="1777"/>
                      </a:cxn>
                      <a:cxn ang="0">
                        <a:pos x="2016" y="1937"/>
                      </a:cxn>
                      <a:cxn ang="0">
                        <a:pos x="2062" y="2090"/>
                      </a:cxn>
                      <a:cxn ang="0">
                        <a:pos x="2093" y="2229"/>
                      </a:cxn>
                      <a:cxn ang="0">
                        <a:pos x="2140" y="2360"/>
                      </a:cxn>
                      <a:cxn ang="0">
                        <a:pos x="2186" y="2477"/>
                      </a:cxn>
                      <a:cxn ang="0">
                        <a:pos x="2217" y="2593"/>
                      </a:cxn>
                      <a:cxn ang="0">
                        <a:pos x="2233" y="2681"/>
                      </a:cxn>
                      <a:cxn ang="0">
                        <a:pos x="2264" y="2761"/>
                      </a:cxn>
                    </a:cxnLst>
                    <a:pathLst>
                      <a:path w="20000" h="20000">
                        <a:moveTo>
                          <a:pt x="0" y="19063"/>
                        </a:moveTo>
                        <a:lnTo>
                          <a:pt x="272" y="18490"/>
                        </a:lnTo>
                        <a:lnTo>
                          <a:pt x="544" y="17865"/>
                        </a:lnTo>
                        <a:lnTo>
                          <a:pt x="680" y="17292"/>
                        </a:lnTo>
                        <a:lnTo>
                          <a:pt x="816" y="16667"/>
                        </a:lnTo>
                        <a:lnTo>
                          <a:pt x="1088" y="16042"/>
                        </a:lnTo>
                        <a:lnTo>
                          <a:pt x="1361" y="15469"/>
                        </a:lnTo>
                        <a:lnTo>
                          <a:pt x="1633" y="14896"/>
                        </a:lnTo>
                        <a:lnTo>
                          <a:pt x="1769" y="14271"/>
                        </a:lnTo>
                        <a:lnTo>
                          <a:pt x="1905" y="13698"/>
                        </a:lnTo>
                        <a:lnTo>
                          <a:pt x="2177" y="13177"/>
                        </a:lnTo>
                        <a:lnTo>
                          <a:pt x="2449" y="12552"/>
                        </a:lnTo>
                        <a:lnTo>
                          <a:pt x="2721" y="12031"/>
                        </a:lnTo>
                        <a:lnTo>
                          <a:pt x="2993" y="11458"/>
                        </a:lnTo>
                        <a:lnTo>
                          <a:pt x="2993" y="10885"/>
                        </a:lnTo>
                        <a:lnTo>
                          <a:pt x="3265" y="10313"/>
                        </a:lnTo>
                        <a:lnTo>
                          <a:pt x="3537" y="9792"/>
                        </a:lnTo>
                        <a:lnTo>
                          <a:pt x="3810" y="9271"/>
                        </a:lnTo>
                        <a:lnTo>
                          <a:pt x="4082" y="8750"/>
                        </a:lnTo>
                        <a:lnTo>
                          <a:pt x="4218" y="8229"/>
                        </a:lnTo>
                        <a:lnTo>
                          <a:pt x="4354" y="7708"/>
                        </a:lnTo>
                        <a:lnTo>
                          <a:pt x="4762" y="7292"/>
                        </a:lnTo>
                        <a:lnTo>
                          <a:pt x="4898" y="6771"/>
                        </a:lnTo>
                        <a:lnTo>
                          <a:pt x="5170" y="6354"/>
                        </a:lnTo>
                        <a:lnTo>
                          <a:pt x="5306" y="5885"/>
                        </a:lnTo>
                        <a:lnTo>
                          <a:pt x="5442" y="5469"/>
                        </a:lnTo>
                        <a:lnTo>
                          <a:pt x="5850" y="5000"/>
                        </a:lnTo>
                        <a:lnTo>
                          <a:pt x="5850" y="4531"/>
                        </a:lnTo>
                        <a:lnTo>
                          <a:pt x="6259" y="4167"/>
                        </a:lnTo>
                        <a:lnTo>
                          <a:pt x="6531" y="3802"/>
                        </a:lnTo>
                        <a:lnTo>
                          <a:pt x="6531" y="3438"/>
                        </a:lnTo>
                        <a:lnTo>
                          <a:pt x="6939" y="3073"/>
                        </a:lnTo>
                        <a:lnTo>
                          <a:pt x="7075" y="2708"/>
                        </a:lnTo>
                        <a:lnTo>
                          <a:pt x="7347" y="2448"/>
                        </a:lnTo>
                        <a:lnTo>
                          <a:pt x="7483" y="2083"/>
                        </a:lnTo>
                        <a:lnTo>
                          <a:pt x="7619" y="1823"/>
                        </a:lnTo>
                        <a:lnTo>
                          <a:pt x="7891" y="1563"/>
                        </a:lnTo>
                        <a:lnTo>
                          <a:pt x="8163" y="1302"/>
                        </a:lnTo>
                        <a:lnTo>
                          <a:pt x="8435" y="1042"/>
                        </a:lnTo>
                        <a:lnTo>
                          <a:pt x="8571" y="833"/>
                        </a:lnTo>
                        <a:lnTo>
                          <a:pt x="8844" y="677"/>
                        </a:lnTo>
                        <a:lnTo>
                          <a:pt x="8980" y="521"/>
                        </a:lnTo>
                        <a:lnTo>
                          <a:pt x="9116" y="365"/>
                        </a:lnTo>
                        <a:lnTo>
                          <a:pt x="9524" y="260"/>
                        </a:lnTo>
                        <a:lnTo>
                          <a:pt x="9524" y="104"/>
                        </a:lnTo>
                        <a:lnTo>
                          <a:pt x="9932" y="104"/>
                        </a:lnTo>
                        <a:lnTo>
                          <a:pt x="10068" y="52"/>
                        </a:lnTo>
                        <a:lnTo>
                          <a:pt x="10204" y="0"/>
                        </a:lnTo>
                        <a:lnTo>
                          <a:pt x="10476" y="52"/>
                        </a:lnTo>
                        <a:lnTo>
                          <a:pt x="10748" y="52"/>
                        </a:lnTo>
                        <a:lnTo>
                          <a:pt x="10884" y="104"/>
                        </a:lnTo>
                        <a:lnTo>
                          <a:pt x="11156" y="208"/>
                        </a:lnTo>
                        <a:lnTo>
                          <a:pt x="11293" y="313"/>
                        </a:lnTo>
                        <a:lnTo>
                          <a:pt x="11565" y="521"/>
                        </a:lnTo>
                        <a:lnTo>
                          <a:pt x="11837" y="781"/>
                        </a:lnTo>
                        <a:lnTo>
                          <a:pt x="12109" y="990"/>
                        </a:lnTo>
                        <a:lnTo>
                          <a:pt x="12245" y="1250"/>
                        </a:lnTo>
                        <a:lnTo>
                          <a:pt x="12381" y="1563"/>
                        </a:lnTo>
                        <a:lnTo>
                          <a:pt x="12653" y="1875"/>
                        </a:lnTo>
                        <a:lnTo>
                          <a:pt x="12925" y="2292"/>
                        </a:lnTo>
                        <a:lnTo>
                          <a:pt x="13061" y="2708"/>
                        </a:lnTo>
                        <a:lnTo>
                          <a:pt x="13469" y="3125"/>
                        </a:lnTo>
                        <a:lnTo>
                          <a:pt x="13469" y="3542"/>
                        </a:lnTo>
                        <a:lnTo>
                          <a:pt x="13741" y="4010"/>
                        </a:lnTo>
                        <a:lnTo>
                          <a:pt x="14150" y="4427"/>
                        </a:lnTo>
                        <a:lnTo>
                          <a:pt x="14286" y="4948"/>
                        </a:lnTo>
                        <a:lnTo>
                          <a:pt x="14558" y="5469"/>
                        </a:lnTo>
                        <a:lnTo>
                          <a:pt x="14694" y="5990"/>
                        </a:lnTo>
                        <a:lnTo>
                          <a:pt x="14966" y="6510"/>
                        </a:lnTo>
                        <a:lnTo>
                          <a:pt x="15102" y="7083"/>
                        </a:lnTo>
                        <a:lnTo>
                          <a:pt x="15374" y="7656"/>
                        </a:lnTo>
                        <a:lnTo>
                          <a:pt x="15646" y="8177"/>
                        </a:lnTo>
                        <a:lnTo>
                          <a:pt x="15918" y="8802"/>
                        </a:lnTo>
                        <a:lnTo>
                          <a:pt x="16054" y="9375"/>
                        </a:lnTo>
                        <a:lnTo>
                          <a:pt x="16190" y="9896"/>
                        </a:lnTo>
                        <a:lnTo>
                          <a:pt x="16599" y="10469"/>
                        </a:lnTo>
                        <a:lnTo>
                          <a:pt x="16735" y="10990"/>
                        </a:lnTo>
                        <a:lnTo>
                          <a:pt x="17007" y="11615"/>
                        </a:lnTo>
                        <a:lnTo>
                          <a:pt x="17143" y="12135"/>
                        </a:lnTo>
                        <a:lnTo>
                          <a:pt x="17279" y="12708"/>
                        </a:lnTo>
                        <a:lnTo>
                          <a:pt x="17551" y="13281"/>
                        </a:lnTo>
                        <a:lnTo>
                          <a:pt x="17687" y="13854"/>
                        </a:lnTo>
                        <a:lnTo>
                          <a:pt x="17959" y="14375"/>
                        </a:lnTo>
                        <a:lnTo>
                          <a:pt x="18095" y="14948"/>
                        </a:lnTo>
                        <a:lnTo>
                          <a:pt x="18231" y="15469"/>
                        </a:lnTo>
                        <a:lnTo>
                          <a:pt x="18367" y="15938"/>
                        </a:lnTo>
                        <a:lnTo>
                          <a:pt x="18639" y="16406"/>
                        </a:lnTo>
                        <a:lnTo>
                          <a:pt x="18776" y="16875"/>
                        </a:lnTo>
                        <a:lnTo>
                          <a:pt x="19048" y="17292"/>
                        </a:lnTo>
                        <a:lnTo>
                          <a:pt x="19184" y="17708"/>
                        </a:lnTo>
                        <a:lnTo>
                          <a:pt x="19320" y="18177"/>
                        </a:lnTo>
                        <a:lnTo>
                          <a:pt x="19456" y="18542"/>
                        </a:lnTo>
                        <a:lnTo>
                          <a:pt x="19456" y="18906"/>
                        </a:lnTo>
                        <a:lnTo>
                          <a:pt x="19592" y="19167"/>
                        </a:lnTo>
                        <a:lnTo>
                          <a:pt x="19728" y="19479"/>
                        </a:lnTo>
                        <a:lnTo>
                          <a:pt x="19864" y="19740"/>
                        </a:lnTo>
                        <a:lnTo>
                          <a:pt x="19864" y="199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22" name="Freeform 114"/>
                  <p:cNvSpPr/>
                  <p:nvPr/>
                </p:nvSpPr>
                <p:spPr>
                  <a:xfrm>
                    <a:off x="9632" y="9975"/>
                    <a:ext cx="10368" cy="10024"/>
                  </a:xfrm>
                  <a:custGeom>
                    <a:avLst/>
                    <a:gdLst/>
                    <a:ahLst/>
                    <a:cxnLst>
                      <a:cxn ang="0">
                        <a:pos x="35" y="81"/>
                      </a:cxn>
                      <a:cxn ang="0">
                        <a:pos x="71" y="237"/>
                      </a:cxn>
                      <a:cxn ang="0">
                        <a:pos x="124" y="393"/>
                      </a:cxn>
                      <a:cxn ang="0">
                        <a:pos x="194" y="549"/>
                      </a:cxn>
                      <a:cxn ang="0">
                        <a:pos x="230" y="699"/>
                      </a:cxn>
                      <a:cxn ang="0">
                        <a:pos x="301" y="848"/>
                      </a:cxn>
                      <a:cxn ang="0">
                        <a:pos x="372" y="997"/>
                      </a:cxn>
                      <a:cxn ang="0">
                        <a:pos x="407" y="1133"/>
                      </a:cxn>
                      <a:cxn ang="0">
                        <a:pos x="461" y="1276"/>
                      </a:cxn>
                      <a:cxn ang="0">
                        <a:pos x="532" y="1411"/>
                      </a:cxn>
                      <a:cxn ang="0">
                        <a:pos x="567" y="1540"/>
                      </a:cxn>
                      <a:cxn ang="0">
                        <a:pos x="638" y="1655"/>
                      </a:cxn>
                      <a:cxn ang="0">
                        <a:pos x="692" y="1778"/>
                      </a:cxn>
                      <a:cxn ang="0">
                        <a:pos x="745" y="1887"/>
                      </a:cxn>
                      <a:cxn ang="0">
                        <a:pos x="798" y="1995"/>
                      </a:cxn>
                      <a:cxn ang="0">
                        <a:pos x="851" y="2090"/>
                      </a:cxn>
                      <a:cxn ang="0">
                        <a:pos x="922" y="2171"/>
                      </a:cxn>
                      <a:cxn ang="0">
                        <a:pos x="976" y="2253"/>
                      </a:cxn>
                      <a:cxn ang="0">
                        <a:pos x="1029" y="2328"/>
                      </a:cxn>
                      <a:cxn ang="0">
                        <a:pos x="1100" y="2389"/>
                      </a:cxn>
                      <a:cxn ang="0">
                        <a:pos x="1153" y="2436"/>
                      </a:cxn>
                      <a:cxn ang="0">
                        <a:pos x="1189" y="2477"/>
                      </a:cxn>
                      <a:cxn ang="0">
                        <a:pos x="1260" y="2504"/>
                      </a:cxn>
                      <a:cxn ang="0">
                        <a:pos x="1313" y="2511"/>
                      </a:cxn>
                      <a:cxn ang="0">
                        <a:pos x="1384" y="2511"/>
                      </a:cxn>
                      <a:cxn ang="0">
                        <a:pos x="1437" y="2504"/>
                      </a:cxn>
                      <a:cxn ang="0">
                        <a:pos x="1490" y="2456"/>
                      </a:cxn>
                      <a:cxn ang="0">
                        <a:pos x="1579" y="2409"/>
                      </a:cxn>
                      <a:cxn ang="0">
                        <a:pos x="1632" y="2334"/>
                      </a:cxn>
                      <a:cxn ang="0">
                        <a:pos x="1685" y="2246"/>
                      </a:cxn>
                      <a:cxn ang="0">
                        <a:pos x="1775" y="2165"/>
                      </a:cxn>
                      <a:cxn ang="0">
                        <a:pos x="1845" y="2049"/>
                      </a:cxn>
                      <a:cxn ang="0">
                        <a:pos x="1916" y="1934"/>
                      </a:cxn>
                      <a:cxn ang="0">
                        <a:pos x="1969" y="1805"/>
                      </a:cxn>
                      <a:cxn ang="0">
                        <a:pos x="2058" y="1676"/>
                      </a:cxn>
                      <a:cxn ang="0">
                        <a:pos x="2111" y="1540"/>
                      </a:cxn>
                      <a:cxn ang="0">
                        <a:pos x="2182" y="1398"/>
                      </a:cxn>
                      <a:cxn ang="0">
                        <a:pos x="2236" y="1262"/>
                      </a:cxn>
                      <a:cxn ang="0">
                        <a:pos x="2306" y="1119"/>
                      </a:cxn>
                      <a:cxn ang="0">
                        <a:pos x="2377" y="977"/>
                      </a:cxn>
                      <a:cxn ang="0">
                        <a:pos x="2413" y="855"/>
                      </a:cxn>
                      <a:cxn ang="0">
                        <a:pos x="2484" y="719"/>
                      </a:cxn>
                      <a:cxn ang="0">
                        <a:pos x="2555" y="597"/>
                      </a:cxn>
                      <a:cxn ang="0">
                        <a:pos x="2609" y="488"/>
                      </a:cxn>
                      <a:cxn ang="0">
                        <a:pos x="2661" y="379"/>
                      </a:cxn>
                      <a:cxn ang="0">
                        <a:pos x="2697" y="278"/>
                      </a:cxn>
                      <a:cxn ang="0">
                        <a:pos x="2715" y="210"/>
                      </a:cxn>
                      <a:cxn ang="0">
                        <a:pos x="2750" y="128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47"/>
                        </a:lnTo>
                        <a:lnTo>
                          <a:pt x="382" y="1240"/>
                        </a:lnTo>
                        <a:lnTo>
                          <a:pt x="510" y="1887"/>
                        </a:lnTo>
                        <a:lnTo>
                          <a:pt x="764" y="2534"/>
                        </a:lnTo>
                        <a:lnTo>
                          <a:pt x="892" y="3127"/>
                        </a:lnTo>
                        <a:lnTo>
                          <a:pt x="1274" y="3720"/>
                        </a:lnTo>
                        <a:lnTo>
                          <a:pt x="1401" y="4367"/>
                        </a:lnTo>
                        <a:lnTo>
                          <a:pt x="1656" y="4960"/>
                        </a:lnTo>
                        <a:lnTo>
                          <a:pt x="1656" y="5553"/>
                        </a:lnTo>
                        <a:lnTo>
                          <a:pt x="2038" y="6146"/>
                        </a:lnTo>
                        <a:lnTo>
                          <a:pt x="2166" y="6739"/>
                        </a:lnTo>
                        <a:lnTo>
                          <a:pt x="2420" y="7278"/>
                        </a:lnTo>
                        <a:lnTo>
                          <a:pt x="2675" y="7925"/>
                        </a:lnTo>
                        <a:lnTo>
                          <a:pt x="2803" y="8464"/>
                        </a:lnTo>
                        <a:lnTo>
                          <a:pt x="2930" y="9003"/>
                        </a:lnTo>
                        <a:lnTo>
                          <a:pt x="3185" y="9596"/>
                        </a:lnTo>
                        <a:lnTo>
                          <a:pt x="3312" y="10135"/>
                        </a:lnTo>
                        <a:lnTo>
                          <a:pt x="3567" y="10674"/>
                        </a:lnTo>
                        <a:lnTo>
                          <a:pt x="3822" y="11213"/>
                        </a:lnTo>
                        <a:lnTo>
                          <a:pt x="3949" y="11698"/>
                        </a:lnTo>
                        <a:lnTo>
                          <a:pt x="4076" y="12237"/>
                        </a:lnTo>
                        <a:lnTo>
                          <a:pt x="4331" y="12722"/>
                        </a:lnTo>
                        <a:lnTo>
                          <a:pt x="4586" y="13154"/>
                        </a:lnTo>
                        <a:lnTo>
                          <a:pt x="4713" y="13693"/>
                        </a:lnTo>
                        <a:lnTo>
                          <a:pt x="4968" y="14124"/>
                        </a:lnTo>
                        <a:lnTo>
                          <a:pt x="5096" y="14555"/>
                        </a:lnTo>
                        <a:lnTo>
                          <a:pt x="5350" y="14987"/>
                        </a:lnTo>
                        <a:lnTo>
                          <a:pt x="5605" y="15472"/>
                        </a:lnTo>
                        <a:lnTo>
                          <a:pt x="5732" y="15849"/>
                        </a:lnTo>
                        <a:lnTo>
                          <a:pt x="6115" y="16226"/>
                        </a:lnTo>
                        <a:lnTo>
                          <a:pt x="6115" y="16604"/>
                        </a:lnTo>
                        <a:lnTo>
                          <a:pt x="6369" y="16981"/>
                        </a:lnTo>
                        <a:lnTo>
                          <a:pt x="6624" y="17251"/>
                        </a:lnTo>
                        <a:lnTo>
                          <a:pt x="6752" y="17628"/>
                        </a:lnTo>
                        <a:lnTo>
                          <a:pt x="7006" y="17898"/>
                        </a:lnTo>
                        <a:lnTo>
                          <a:pt x="7261" y="18167"/>
                        </a:lnTo>
                        <a:lnTo>
                          <a:pt x="7389" y="18491"/>
                        </a:lnTo>
                        <a:lnTo>
                          <a:pt x="7516" y="18760"/>
                        </a:lnTo>
                        <a:lnTo>
                          <a:pt x="7898" y="18976"/>
                        </a:lnTo>
                        <a:lnTo>
                          <a:pt x="8025" y="19137"/>
                        </a:lnTo>
                        <a:lnTo>
                          <a:pt x="8280" y="19353"/>
                        </a:lnTo>
                        <a:lnTo>
                          <a:pt x="8408" y="19461"/>
                        </a:lnTo>
                        <a:lnTo>
                          <a:pt x="8535" y="19677"/>
                        </a:lnTo>
                        <a:lnTo>
                          <a:pt x="8917" y="19730"/>
                        </a:lnTo>
                        <a:lnTo>
                          <a:pt x="9045" y="19892"/>
                        </a:lnTo>
                        <a:lnTo>
                          <a:pt x="9299" y="19892"/>
                        </a:lnTo>
                        <a:lnTo>
                          <a:pt x="9427" y="19946"/>
                        </a:lnTo>
                        <a:lnTo>
                          <a:pt x="9682" y="19946"/>
                        </a:lnTo>
                        <a:lnTo>
                          <a:pt x="9936" y="19946"/>
                        </a:lnTo>
                        <a:lnTo>
                          <a:pt x="10064" y="19892"/>
                        </a:lnTo>
                        <a:lnTo>
                          <a:pt x="10318" y="19892"/>
                        </a:lnTo>
                        <a:lnTo>
                          <a:pt x="10573" y="19677"/>
                        </a:lnTo>
                        <a:lnTo>
                          <a:pt x="10701" y="19515"/>
                        </a:lnTo>
                        <a:lnTo>
                          <a:pt x="10955" y="19353"/>
                        </a:lnTo>
                        <a:lnTo>
                          <a:pt x="11338" y="19137"/>
                        </a:lnTo>
                        <a:lnTo>
                          <a:pt x="11465" y="18868"/>
                        </a:lnTo>
                        <a:lnTo>
                          <a:pt x="11720" y="18544"/>
                        </a:lnTo>
                        <a:lnTo>
                          <a:pt x="11975" y="18275"/>
                        </a:lnTo>
                        <a:lnTo>
                          <a:pt x="12102" y="17844"/>
                        </a:lnTo>
                        <a:lnTo>
                          <a:pt x="12484" y="17466"/>
                        </a:lnTo>
                        <a:lnTo>
                          <a:pt x="12739" y="17197"/>
                        </a:lnTo>
                        <a:lnTo>
                          <a:pt x="12866" y="16765"/>
                        </a:lnTo>
                        <a:lnTo>
                          <a:pt x="13248" y="16280"/>
                        </a:lnTo>
                        <a:lnTo>
                          <a:pt x="13376" y="15849"/>
                        </a:lnTo>
                        <a:lnTo>
                          <a:pt x="13758" y="15364"/>
                        </a:lnTo>
                        <a:lnTo>
                          <a:pt x="13885" y="14879"/>
                        </a:lnTo>
                        <a:lnTo>
                          <a:pt x="14140" y="14340"/>
                        </a:lnTo>
                        <a:lnTo>
                          <a:pt x="14395" y="13801"/>
                        </a:lnTo>
                        <a:lnTo>
                          <a:pt x="14777" y="13315"/>
                        </a:lnTo>
                        <a:lnTo>
                          <a:pt x="14904" y="12776"/>
                        </a:lnTo>
                        <a:lnTo>
                          <a:pt x="15159" y="12237"/>
                        </a:lnTo>
                        <a:lnTo>
                          <a:pt x="15414" y="11644"/>
                        </a:lnTo>
                        <a:lnTo>
                          <a:pt x="15669" y="11105"/>
                        </a:lnTo>
                        <a:lnTo>
                          <a:pt x="15924" y="10566"/>
                        </a:lnTo>
                        <a:lnTo>
                          <a:pt x="16051" y="10027"/>
                        </a:lnTo>
                        <a:lnTo>
                          <a:pt x="16306" y="9488"/>
                        </a:lnTo>
                        <a:lnTo>
                          <a:pt x="16561" y="8895"/>
                        </a:lnTo>
                        <a:lnTo>
                          <a:pt x="16815" y="8356"/>
                        </a:lnTo>
                        <a:lnTo>
                          <a:pt x="17070" y="7763"/>
                        </a:lnTo>
                        <a:lnTo>
                          <a:pt x="17197" y="7278"/>
                        </a:lnTo>
                        <a:lnTo>
                          <a:pt x="17325" y="6792"/>
                        </a:lnTo>
                        <a:lnTo>
                          <a:pt x="17707" y="6253"/>
                        </a:lnTo>
                        <a:lnTo>
                          <a:pt x="17834" y="5714"/>
                        </a:lnTo>
                        <a:lnTo>
                          <a:pt x="18217" y="5229"/>
                        </a:lnTo>
                        <a:lnTo>
                          <a:pt x="18344" y="4744"/>
                        </a:lnTo>
                        <a:lnTo>
                          <a:pt x="18344" y="4313"/>
                        </a:lnTo>
                        <a:lnTo>
                          <a:pt x="18726" y="3881"/>
                        </a:lnTo>
                        <a:lnTo>
                          <a:pt x="18854" y="3396"/>
                        </a:lnTo>
                        <a:lnTo>
                          <a:pt x="19108" y="3019"/>
                        </a:lnTo>
                        <a:lnTo>
                          <a:pt x="19236" y="2588"/>
                        </a:lnTo>
                        <a:lnTo>
                          <a:pt x="19363" y="2210"/>
                        </a:lnTo>
                        <a:lnTo>
                          <a:pt x="19490" y="1887"/>
                        </a:lnTo>
                        <a:lnTo>
                          <a:pt x="19490" y="1671"/>
                        </a:lnTo>
                        <a:lnTo>
                          <a:pt x="19745" y="1348"/>
                        </a:lnTo>
                        <a:lnTo>
                          <a:pt x="19745" y="1024"/>
                        </a:lnTo>
                        <a:lnTo>
                          <a:pt x="19873" y="86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23" name="Group 115"/>
                <p:cNvGrpSpPr/>
                <p:nvPr/>
              </p:nvGrpSpPr>
              <p:grpSpPr>
                <a:xfrm>
                  <a:off x="3805" y="708"/>
                  <a:ext cx="254" cy="511"/>
                  <a:chOff x="0" y="0"/>
                  <a:chExt cx="20000" cy="19999"/>
                </a:xfrm>
              </p:grpSpPr>
              <p:sp>
                <p:nvSpPr>
                  <p:cNvPr id="94324" name="Freeform 116"/>
                  <p:cNvSpPr/>
                  <p:nvPr/>
                </p:nvSpPr>
                <p:spPr>
                  <a:xfrm>
                    <a:off x="0" y="0"/>
                    <a:ext cx="9697" cy="10394"/>
                  </a:xfrm>
                  <a:custGeom>
                    <a:avLst/>
                    <a:gdLst/>
                    <a:ahLst/>
                    <a:cxnLst>
                      <a:cxn ang="0">
                        <a:pos x="31" y="2596"/>
                      </a:cxn>
                      <a:cxn ang="0">
                        <a:pos x="77" y="2423"/>
                      </a:cxn>
                      <a:cxn ang="0">
                        <a:pos x="124" y="2258"/>
                      </a:cxn>
                      <a:cxn ang="0">
                        <a:pos x="186" y="2092"/>
                      </a:cxn>
                      <a:cxn ang="0">
                        <a:pos x="217" y="1919"/>
                      </a:cxn>
                      <a:cxn ang="0">
                        <a:pos x="279" y="1769"/>
                      </a:cxn>
                      <a:cxn ang="0">
                        <a:pos x="341" y="1602"/>
                      </a:cxn>
                      <a:cxn ang="0">
                        <a:pos x="372" y="1452"/>
                      </a:cxn>
                      <a:cxn ang="0">
                        <a:pos x="434" y="1301"/>
                      </a:cxn>
                      <a:cxn ang="0">
                        <a:pos x="480" y="1158"/>
                      </a:cxn>
                      <a:cxn ang="0">
                        <a:pos x="543" y="1016"/>
                      </a:cxn>
                      <a:cxn ang="0">
                        <a:pos x="589" y="888"/>
                      </a:cxn>
                      <a:cxn ang="0">
                        <a:pos x="620" y="767"/>
                      </a:cxn>
                      <a:cxn ang="0">
                        <a:pos x="666" y="639"/>
                      </a:cxn>
                      <a:cxn ang="0">
                        <a:pos x="744" y="526"/>
                      </a:cxn>
                      <a:cxn ang="0">
                        <a:pos x="790" y="421"/>
                      </a:cxn>
                      <a:cxn ang="0">
                        <a:pos x="837" y="338"/>
                      </a:cxn>
                      <a:cxn ang="0">
                        <a:pos x="868" y="255"/>
                      </a:cxn>
                      <a:cxn ang="0">
                        <a:pos x="930" y="180"/>
                      </a:cxn>
                      <a:cxn ang="0">
                        <a:pos x="976" y="120"/>
                      </a:cxn>
                      <a:cxn ang="0">
                        <a:pos x="1023" y="67"/>
                      </a:cxn>
                      <a:cxn ang="0">
                        <a:pos x="1085" y="37"/>
                      </a:cxn>
                      <a:cxn ang="0">
                        <a:pos x="1132" y="15"/>
                      </a:cxn>
                      <a:cxn ang="0">
                        <a:pos x="1163" y="0"/>
                      </a:cxn>
                      <a:cxn ang="0">
                        <a:pos x="1225" y="7"/>
                      </a:cxn>
                      <a:cxn ang="0">
                        <a:pos x="1271" y="30"/>
                      </a:cxn>
                      <a:cxn ang="0">
                        <a:pos x="1318" y="75"/>
                      </a:cxn>
                      <a:cxn ang="0">
                        <a:pos x="1380" y="142"/>
                      </a:cxn>
                      <a:cxn ang="0">
                        <a:pos x="1411" y="225"/>
                      </a:cxn>
                      <a:cxn ang="0">
                        <a:pos x="1473" y="323"/>
                      </a:cxn>
                      <a:cxn ang="0">
                        <a:pos x="1535" y="436"/>
                      </a:cxn>
                      <a:cxn ang="0">
                        <a:pos x="1566" y="557"/>
                      </a:cxn>
                      <a:cxn ang="0">
                        <a:pos x="1628" y="700"/>
                      </a:cxn>
                      <a:cxn ang="0">
                        <a:pos x="1674" y="842"/>
                      </a:cxn>
                      <a:cxn ang="0">
                        <a:pos x="1721" y="985"/>
                      </a:cxn>
                      <a:cxn ang="0">
                        <a:pos x="1783" y="1143"/>
                      </a:cxn>
                      <a:cxn ang="0">
                        <a:pos x="1829" y="1309"/>
                      </a:cxn>
                      <a:cxn ang="0">
                        <a:pos x="1891" y="1467"/>
                      </a:cxn>
                      <a:cxn ang="0">
                        <a:pos x="1938" y="1633"/>
                      </a:cxn>
                      <a:cxn ang="0">
                        <a:pos x="1969" y="1791"/>
                      </a:cxn>
                      <a:cxn ang="0">
                        <a:pos x="2016" y="1942"/>
                      </a:cxn>
                      <a:cxn ang="0">
                        <a:pos x="2062" y="2100"/>
                      </a:cxn>
                      <a:cxn ang="0">
                        <a:pos x="2093" y="2227"/>
                      </a:cxn>
                      <a:cxn ang="0">
                        <a:pos x="2140" y="2363"/>
                      </a:cxn>
                      <a:cxn ang="0">
                        <a:pos x="2186" y="2491"/>
                      </a:cxn>
                      <a:cxn ang="0">
                        <a:pos x="2217" y="2603"/>
                      </a:cxn>
                      <a:cxn ang="0">
                        <a:pos x="2233" y="2694"/>
                      </a:cxn>
                      <a:cxn ang="0">
                        <a:pos x="2264" y="2770"/>
                      </a:cxn>
                    </a:cxnLst>
                    <a:pathLst>
                      <a:path w="20000" h="20000">
                        <a:moveTo>
                          <a:pt x="0" y="19088"/>
                        </a:moveTo>
                        <a:lnTo>
                          <a:pt x="272" y="18499"/>
                        </a:lnTo>
                        <a:lnTo>
                          <a:pt x="544" y="17909"/>
                        </a:lnTo>
                        <a:lnTo>
                          <a:pt x="680" y="17265"/>
                        </a:lnTo>
                        <a:lnTo>
                          <a:pt x="816" y="16676"/>
                        </a:lnTo>
                        <a:lnTo>
                          <a:pt x="1088" y="16086"/>
                        </a:lnTo>
                        <a:lnTo>
                          <a:pt x="1361" y="15496"/>
                        </a:lnTo>
                        <a:lnTo>
                          <a:pt x="1633" y="14906"/>
                        </a:lnTo>
                        <a:lnTo>
                          <a:pt x="1769" y="14316"/>
                        </a:lnTo>
                        <a:lnTo>
                          <a:pt x="1905" y="13673"/>
                        </a:lnTo>
                        <a:lnTo>
                          <a:pt x="2177" y="13137"/>
                        </a:lnTo>
                        <a:lnTo>
                          <a:pt x="2449" y="12601"/>
                        </a:lnTo>
                        <a:lnTo>
                          <a:pt x="2721" y="12064"/>
                        </a:lnTo>
                        <a:lnTo>
                          <a:pt x="2993" y="11421"/>
                        </a:lnTo>
                        <a:lnTo>
                          <a:pt x="2993" y="10885"/>
                        </a:lnTo>
                        <a:lnTo>
                          <a:pt x="3265" y="10349"/>
                        </a:lnTo>
                        <a:lnTo>
                          <a:pt x="3537" y="9812"/>
                        </a:lnTo>
                        <a:lnTo>
                          <a:pt x="3810" y="9276"/>
                        </a:lnTo>
                        <a:lnTo>
                          <a:pt x="4082" y="8794"/>
                        </a:lnTo>
                        <a:lnTo>
                          <a:pt x="4218" y="8257"/>
                        </a:lnTo>
                        <a:lnTo>
                          <a:pt x="4354" y="7721"/>
                        </a:lnTo>
                        <a:lnTo>
                          <a:pt x="4762" y="7239"/>
                        </a:lnTo>
                        <a:lnTo>
                          <a:pt x="4898" y="6756"/>
                        </a:lnTo>
                        <a:lnTo>
                          <a:pt x="5170" y="6327"/>
                        </a:lnTo>
                        <a:lnTo>
                          <a:pt x="5306" y="5898"/>
                        </a:lnTo>
                        <a:lnTo>
                          <a:pt x="5442" y="5469"/>
                        </a:lnTo>
                        <a:lnTo>
                          <a:pt x="5850" y="4987"/>
                        </a:lnTo>
                        <a:lnTo>
                          <a:pt x="5850" y="4558"/>
                        </a:lnTo>
                        <a:lnTo>
                          <a:pt x="6259" y="4129"/>
                        </a:lnTo>
                        <a:lnTo>
                          <a:pt x="6531" y="3753"/>
                        </a:lnTo>
                        <a:lnTo>
                          <a:pt x="6531" y="3432"/>
                        </a:lnTo>
                        <a:lnTo>
                          <a:pt x="6939" y="3003"/>
                        </a:lnTo>
                        <a:lnTo>
                          <a:pt x="7075" y="2735"/>
                        </a:lnTo>
                        <a:lnTo>
                          <a:pt x="7347" y="2413"/>
                        </a:lnTo>
                        <a:lnTo>
                          <a:pt x="7483" y="2091"/>
                        </a:lnTo>
                        <a:lnTo>
                          <a:pt x="7619" y="1823"/>
                        </a:lnTo>
                        <a:lnTo>
                          <a:pt x="7891" y="1609"/>
                        </a:lnTo>
                        <a:lnTo>
                          <a:pt x="8163" y="1287"/>
                        </a:lnTo>
                        <a:lnTo>
                          <a:pt x="8435" y="1019"/>
                        </a:lnTo>
                        <a:lnTo>
                          <a:pt x="8571" y="858"/>
                        </a:lnTo>
                        <a:lnTo>
                          <a:pt x="8844" y="643"/>
                        </a:lnTo>
                        <a:lnTo>
                          <a:pt x="8980" y="483"/>
                        </a:lnTo>
                        <a:lnTo>
                          <a:pt x="9116" y="375"/>
                        </a:lnTo>
                        <a:lnTo>
                          <a:pt x="9524" y="268"/>
                        </a:lnTo>
                        <a:lnTo>
                          <a:pt x="9524" y="107"/>
                        </a:lnTo>
                        <a:lnTo>
                          <a:pt x="9932" y="107"/>
                        </a:lnTo>
                        <a:lnTo>
                          <a:pt x="10068" y="54"/>
                        </a:lnTo>
                        <a:lnTo>
                          <a:pt x="10204" y="0"/>
                        </a:lnTo>
                        <a:lnTo>
                          <a:pt x="10476" y="54"/>
                        </a:lnTo>
                        <a:lnTo>
                          <a:pt x="10748" y="54"/>
                        </a:lnTo>
                        <a:lnTo>
                          <a:pt x="10884" y="107"/>
                        </a:lnTo>
                        <a:lnTo>
                          <a:pt x="11156" y="214"/>
                        </a:lnTo>
                        <a:lnTo>
                          <a:pt x="11293" y="322"/>
                        </a:lnTo>
                        <a:lnTo>
                          <a:pt x="11565" y="536"/>
                        </a:lnTo>
                        <a:lnTo>
                          <a:pt x="11837" y="751"/>
                        </a:lnTo>
                        <a:lnTo>
                          <a:pt x="12109" y="1019"/>
                        </a:lnTo>
                        <a:lnTo>
                          <a:pt x="12245" y="1233"/>
                        </a:lnTo>
                        <a:lnTo>
                          <a:pt x="12381" y="1609"/>
                        </a:lnTo>
                        <a:lnTo>
                          <a:pt x="12653" y="1877"/>
                        </a:lnTo>
                        <a:lnTo>
                          <a:pt x="12925" y="2306"/>
                        </a:lnTo>
                        <a:lnTo>
                          <a:pt x="13061" y="2735"/>
                        </a:lnTo>
                        <a:lnTo>
                          <a:pt x="13469" y="3110"/>
                        </a:lnTo>
                        <a:lnTo>
                          <a:pt x="13469" y="3539"/>
                        </a:lnTo>
                        <a:lnTo>
                          <a:pt x="13741" y="3968"/>
                        </a:lnTo>
                        <a:lnTo>
                          <a:pt x="14150" y="4450"/>
                        </a:lnTo>
                        <a:lnTo>
                          <a:pt x="14286" y="4987"/>
                        </a:lnTo>
                        <a:lnTo>
                          <a:pt x="14558" y="5469"/>
                        </a:lnTo>
                        <a:lnTo>
                          <a:pt x="14694" y="6005"/>
                        </a:lnTo>
                        <a:lnTo>
                          <a:pt x="14966" y="6542"/>
                        </a:lnTo>
                        <a:lnTo>
                          <a:pt x="15102" y="7024"/>
                        </a:lnTo>
                        <a:lnTo>
                          <a:pt x="15374" y="7614"/>
                        </a:lnTo>
                        <a:lnTo>
                          <a:pt x="15646" y="8150"/>
                        </a:lnTo>
                        <a:lnTo>
                          <a:pt x="15918" y="8794"/>
                        </a:lnTo>
                        <a:lnTo>
                          <a:pt x="16054" y="9330"/>
                        </a:lnTo>
                        <a:lnTo>
                          <a:pt x="16190" y="9866"/>
                        </a:lnTo>
                        <a:lnTo>
                          <a:pt x="16599" y="10456"/>
                        </a:lnTo>
                        <a:lnTo>
                          <a:pt x="16735" y="11046"/>
                        </a:lnTo>
                        <a:lnTo>
                          <a:pt x="17007" y="11635"/>
                        </a:lnTo>
                        <a:lnTo>
                          <a:pt x="17143" y="12172"/>
                        </a:lnTo>
                        <a:lnTo>
                          <a:pt x="17279" y="12761"/>
                        </a:lnTo>
                        <a:lnTo>
                          <a:pt x="17551" y="13298"/>
                        </a:lnTo>
                        <a:lnTo>
                          <a:pt x="17687" y="13834"/>
                        </a:lnTo>
                        <a:lnTo>
                          <a:pt x="17959" y="14370"/>
                        </a:lnTo>
                        <a:lnTo>
                          <a:pt x="18095" y="14960"/>
                        </a:lnTo>
                        <a:lnTo>
                          <a:pt x="18231" y="15442"/>
                        </a:lnTo>
                        <a:lnTo>
                          <a:pt x="18367" y="15871"/>
                        </a:lnTo>
                        <a:lnTo>
                          <a:pt x="18639" y="16461"/>
                        </a:lnTo>
                        <a:lnTo>
                          <a:pt x="18776" y="16836"/>
                        </a:lnTo>
                        <a:lnTo>
                          <a:pt x="19048" y="17265"/>
                        </a:lnTo>
                        <a:lnTo>
                          <a:pt x="19184" y="17748"/>
                        </a:lnTo>
                        <a:lnTo>
                          <a:pt x="19320" y="18177"/>
                        </a:lnTo>
                        <a:lnTo>
                          <a:pt x="19456" y="18552"/>
                        </a:lnTo>
                        <a:lnTo>
                          <a:pt x="19456" y="18874"/>
                        </a:lnTo>
                        <a:lnTo>
                          <a:pt x="19592" y="19196"/>
                        </a:lnTo>
                        <a:lnTo>
                          <a:pt x="19728" y="19517"/>
                        </a:lnTo>
                        <a:lnTo>
                          <a:pt x="19864" y="19732"/>
                        </a:lnTo>
                        <a:lnTo>
                          <a:pt x="19864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25" name="Freeform 117"/>
                  <p:cNvSpPr/>
                  <p:nvPr/>
                </p:nvSpPr>
                <p:spPr>
                  <a:xfrm>
                    <a:off x="9632" y="9973"/>
                    <a:ext cx="10368" cy="10026"/>
                  </a:xfrm>
                  <a:custGeom>
                    <a:avLst/>
                    <a:gdLst/>
                    <a:ahLst/>
                    <a:cxnLst>
                      <a:cxn ang="0">
                        <a:pos x="35" y="76"/>
                      </a:cxn>
                      <a:cxn ang="0">
                        <a:pos x="71" y="238"/>
                      </a:cxn>
                      <a:cxn ang="0">
                        <a:pos x="124" y="392"/>
                      </a:cxn>
                      <a:cxn ang="0">
                        <a:pos x="194" y="545"/>
                      </a:cxn>
                      <a:cxn ang="0">
                        <a:pos x="230" y="699"/>
                      </a:cxn>
                      <a:cxn ang="0">
                        <a:pos x="301" y="853"/>
                      </a:cxn>
                      <a:cxn ang="0">
                        <a:pos x="372" y="994"/>
                      </a:cxn>
                      <a:cxn ang="0">
                        <a:pos x="407" y="1133"/>
                      </a:cxn>
                      <a:cxn ang="0">
                        <a:pos x="461" y="1280"/>
                      </a:cxn>
                      <a:cxn ang="0">
                        <a:pos x="532" y="1406"/>
                      </a:cxn>
                      <a:cxn ang="0">
                        <a:pos x="567" y="1532"/>
                      </a:cxn>
                      <a:cxn ang="0">
                        <a:pos x="638" y="1665"/>
                      </a:cxn>
                      <a:cxn ang="0">
                        <a:pos x="692" y="1777"/>
                      </a:cxn>
                      <a:cxn ang="0">
                        <a:pos x="745" y="1896"/>
                      </a:cxn>
                      <a:cxn ang="0">
                        <a:pos x="798" y="1994"/>
                      </a:cxn>
                      <a:cxn ang="0">
                        <a:pos x="851" y="2092"/>
                      </a:cxn>
                      <a:cxn ang="0">
                        <a:pos x="922" y="2183"/>
                      </a:cxn>
                      <a:cxn ang="0">
                        <a:pos x="976" y="2260"/>
                      </a:cxn>
                      <a:cxn ang="0">
                        <a:pos x="1029" y="2330"/>
                      </a:cxn>
                      <a:cxn ang="0">
                        <a:pos x="1100" y="2386"/>
                      </a:cxn>
                      <a:cxn ang="0">
                        <a:pos x="1153" y="2435"/>
                      </a:cxn>
                      <a:cxn ang="0">
                        <a:pos x="1189" y="2477"/>
                      </a:cxn>
                      <a:cxn ang="0">
                        <a:pos x="1260" y="2505"/>
                      </a:cxn>
                      <a:cxn ang="0">
                        <a:pos x="1313" y="2512"/>
                      </a:cxn>
                      <a:cxn ang="0">
                        <a:pos x="1384" y="2512"/>
                      </a:cxn>
                      <a:cxn ang="0">
                        <a:pos x="1437" y="2505"/>
                      </a:cxn>
                      <a:cxn ang="0">
                        <a:pos x="1490" y="2456"/>
                      </a:cxn>
                      <a:cxn ang="0">
                        <a:pos x="1579" y="2407"/>
                      </a:cxn>
                      <a:cxn ang="0">
                        <a:pos x="1632" y="2330"/>
                      </a:cxn>
                      <a:cxn ang="0">
                        <a:pos x="1685" y="2260"/>
                      </a:cxn>
                      <a:cxn ang="0">
                        <a:pos x="1775" y="2155"/>
                      </a:cxn>
                      <a:cxn ang="0">
                        <a:pos x="1845" y="2050"/>
                      </a:cxn>
                      <a:cxn ang="0">
                        <a:pos x="1916" y="1931"/>
                      </a:cxn>
                      <a:cxn ang="0">
                        <a:pos x="1969" y="1812"/>
                      </a:cxn>
                      <a:cxn ang="0">
                        <a:pos x="2058" y="1679"/>
                      </a:cxn>
                      <a:cxn ang="0">
                        <a:pos x="2111" y="1532"/>
                      </a:cxn>
                      <a:cxn ang="0">
                        <a:pos x="2182" y="1399"/>
                      </a:cxn>
                      <a:cxn ang="0">
                        <a:pos x="2236" y="1259"/>
                      </a:cxn>
                      <a:cxn ang="0">
                        <a:pos x="2306" y="1126"/>
                      </a:cxn>
                      <a:cxn ang="0">
                        <a:pos x="2377" y="987"/>
                      </a:cxn>
                      <a:cxn ang="0">
                        <a:pos x="2413" y="853"/>
                      </a:cxn>
                      <a:cxn ang="0">
                        <a:pos x="2484" y="720"/>
                      </a:cxn>
                      <a:cxn ang="0">
                        <a:pos x="2555" y="595"/>
                      </a:cxn>
                      <a:cxn ang="0">
                        <a:pos x="2609" y="482"/>
                      </a:cxn>
                      <a:cxn ang="0">
                        <a:pos x="2661" y="377"/>
                      </a:cxn>
                      <a:cxn ang="0">
                        <a:pos x="2697" y="286"/>
                      </a:cxn>
                      <a:cxn ang="0">
                        <a:pos x="2715" y="203"/>
                      </a:cxn>
                      <a:cxn ang="0">
                        <a:pos x="2750" y="132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11"/>
                        </a:lnTo>
                        <a:lnTo>
                          <a:pt x="382" y="1278"/>
                        </a:lnTo>
                        <a:lnTo>
                          <a:pt x="510" y="1889"/>
                        </a:lnTo>
                        <a:lnTo>
                          <a:pt x="764" y="2500"/>
                        </a:lnTo>
                        <a:lnTo>
                          <a:pt x="892" y="3111"/>
                        </a:lnTo>
                        <a:lnTo>
                          <a:pt x="1274" y="3722"/>
                        </a:lnTo>
                        <a:lnTo>
                          <a:pt x="1401" y="4333"/>
                        </a:lnTo>
                        <a:lnTo>
                          <a:pt x="1656" y="4944"/>
                        </a:lnTo>
                        <a:lnTo>
                          <a:pt x="1656" y="5556"/>
                        </a:lnTo>
                        <a:lnTo>
                          <a:pt x="2038" y="6167"/>
                        </a:lnTo>
                        <a:lnTo>
                          <a:pt x="2166" y="6778"/>
                        </a:lnTo>
                        <a:lnTo>
                          <a:pt x="2420" y="7278"/>
                        </a:lnTo>
                        <a:lnTo>
                          <a:pt x="2675" y="7889"/>
                        </a:lnTo>
                        <a:lnTo>
                          <a:pt x="2803" y="8444"/>
                        </a:lnTo>
                        <a:lnTo>
                          <a:pt x="2930" y="9000"/>
                        </a:lnTo>
                        <a:lnTo>
                          <a:pt x="3185" y="9611"/>
                        </a:lnTo>
                        <a:lnTo>
                          <a:pt x="3312" y="10167"/>
                        </a:lnTo>
                        <a:lnTo>
                          <a:pt x="3567" y="10667"/>
                        </a:lnTo>
                        <a:lnTo>
                          <a:pt x="3822" y="11167"/>
                        </a:lnTo>
                        <a:lnTo>
                          <a:pt x="3949" y="11722"/>
                        </a:lnTo>
                        <a:lnTo>
                          <a:pt x="4076" y="12167"/>
                        </a:lnTo>
                        <a:lnTo>
                          <a:pt x="4331" y="12722"/>
                        </a:lnTo>
                        <a:lnTo>
                          <a:pt x="4586" y="13222"/>
                        </a:lnTo>
                        <a:lnTo>
                          <a:pt x="4713" y="13667"/>
                        </a:lnTo>
                        <a:lnTo>
                          <a:pt x="4968" y="14111"/>
                        </a:lnTo>
                        <a:lnTo>
                          <a:pt x="5096" y="14556"/>
                        </a:lnTo>
                        <a:lnTo>
                          <a:pt x="5350" y="15056"/>
                        </a:lnTo>
                        <a:lnTo>
                          <a:pt x="5605" y="15444"/>
                        </a:lnTo>
                        <a:lnTo>
                          <a:pt x="5732" y="15833"/>
                        </a:lnTo>
                        <a:lnTo>
                          <a:pt x="6115" y="16222"/>
                        </a:lnTo>
                        <a:lnTo>
                          <a:pt x="6115" y="16611"/>
                        </a:lnTo>
                        <a:lnTo>
                          <a:pt x="6369" y="16944"/>
                        </a:lnTo>
                        <a:lnTo>
                          <a:pt x="6624" y="17333"/>
                        </a:lnTo>
                        <a:lnTo>
                          <a:pt x="6752" y="17611"/>
                        </a:lnTo>
                        <a:lnTo>
                          <a:pt x="7006" y="17944"/>
                        </a:lnTo>
                        <a:lnTo>
                          <a:pt x="7261" y="18167"/>
                        </a:lnTo>
                        <a:lnTo>
                          <a:pt x="7389" y="18500"/>
                        </a:lnTo>
                        <a:lnTo>
                          <a:pt x="7516" y="18722"/>
                        </a:lnTo>
                        <a:lnTo>
                          <a:pt x="7898" y="18944"/>
                        </a:lnTo>
                        <a:lnTo>
                          <a:pt x="8025" y="19167"/>
                        </a:lnTo>
                        <a:lnTo>
                          <a:pt x="8280" y="19333"/>
                        </a:lnTo>
                        <a:lnTo>
                          <a:pt x="8408" y="19500"/>
                        </a:lnTo>
                        <a:lnTo>
                          <a:pt x="8535" y="19667"/>
                        </a:lnTo>
                        <a:lnTo>
                          <a:pt x="8917" y="19722"/>
                        </a:lnTo>
                        <a:lnTo>
                          <a:pt x="9045" y="19889"/>
                        </a:lnTo>
                        <a:lnTo>
                          <a:pt x="9299" y="19889"/>
                        </a:lnTo>
                        <a:lnTo>
                          <a:pt x="9427" y="19944"/>
                        </a:lnTo>
                        <a:lnTo>
                          <a:pt x="9682" y="19944"/>
                        </a:lnTo>
                        <a:lnTo>
                          <a:pt x="9936" y="19944"/>
                        </a:lnTo>
                        <a:lnTo>
                          <a:pt x="10064" y="19889"/>
                        </a:lnTo>
                        <a:lnTo>
                          <a:pt x="10318" y="19889"/>
                        </a:lnTo>
                        <a:lnTo>
                          <a:pt x="10573" y="19722"/>
                        </a:lnTo>
                        <a:lnTo>
                          <a:pt x="10701" y="19500"/>
                        </a:lnTo>
                        <a:lnTo>
                          <a:pt x="10955" y="19333"/>
                        </a:lnTo>
                        <a:lnTo>
                          <a:pt x="11338" y="19111"/>
                        </a:lnTo>
                        <a:lnTo>
                          <a:pt x="11465" y="18833"/>
                        </a:lnTo>
                        <a:lnTo>
                          <a:pt x="11720" y="18500"/>
                        </a:lnTo>
                        <a:lnTo>
                          <a:pt x="11975" y="18278"/>
                        </a:lnTo>
                        <a:lnTo>
                          <a:pt x="12102" y="17944"/>
                        </a:lnTo>
                        <a:lnTo>
                          <a:pt x="12484" y="17556"/>
                        </a:lnTo>
                        <a:lnTo>
                          <a:pt x="12739" y="17111"/>
                        </a:lnTo>
                        <a:lnTo>
                          <a:pt x="12866" y="16722"/>
                        </a:lnTo>
                        <a:lnTo>
                          <a:pt x="13248" y="16278"/>
                        </a:lnTo>
                        <a:lnTo>
                          <a:pt x="13376" y="15778"/>
                        </a:lnTo>
                        <a:lnTo>
                          <a:pt x="13758" y="15333"/>
                        </a:lnTo>
                        <a:lnTo>
                          <a:pt x="13885" y="14833"/>
                        </a:lnTo>
                        <a:lnTo>
                          <a:pt x="14140" y="14389"/>
                        </a:lnTo>
                        <a:lnTo>
                          <a:pt x="14395" y="13833"/>
                        </a:lnTo>
                        <a:lnTo>
                          <a:pt x="14777" y="13333"/>
                        </a:lnTo>
                        <a:lnTo>
                          <a:pt x="14904" y="12778"/>
                        </a:lnTo>
                        <a:lnTo>
                          <a:pt x="15159" y="12167"/>
                        </a:lnTo>
                        <a:lnTo>
                          <a:pt x="15414" y="11611"/>
                        </a:lnTo>
                        <a:lnTo>
                          <a:pt x="15669" y="11111"/>
                        </a:lnTo>
                        <a:lnTo>
                          <a:pt x="15924" y="10556"/>
                        </a:lnTo>
                        <a:lnTo>
                          <a:pt x="16051" y="10000"/>
                        </a:lnTo>
                        <a:lnTo>
                          <a:pt x="16306" y="9444"/>
                        </a:lnTo>
                        <a:lnTo>
                          <a:pt x="16561" y="8944"/>
                        </a:lnTo>
                        <a:lnTo>
                          <a:pt x="16815" y="8389"/>
                        </a:lnTo>
                        <a:lnTo>
                          <a:pt x="17070" y="7833"/>
                        </a:lnTo>
                        <a:lnTo>
                          <a:pt x="17197" y="7278"/>
                        </a:lnTo>
                        <a:lnTo>
                          <a:pt x="17325" y="6778"/>
                        </a:lnTo>
                        <a:lnTo>
                          <a:pt x="17707" y="6222"/>
                        </a:lnTo>
                        <a:lnTo>
                          <a:pt x="17834" y="5722"/>
                        </a:lnTo>
                        <a:lnTo>
                          <a:pt x="18217" y="5222"/>
                        </a:lnTo>
                        <a:lnTo>
                          <a:pt x="18344" y="4722"/>
                        </a:lnTo>
                        <a:lnTo>
                          <a:pt x="18344" y="4278"/>
                        </a:lnTo>
                        <a:lnTo>
                          <a:pt x="18726" y="3833"/>
                        </a:lnTo>
                        <a:lnTo>
                          <a:pt x="18854" y="3389"/>
                        </a:lnTo>
                        <a:lnTo>
                          <a:pt x="19108" y="3000"/>
                        </a:lnTo>
                        <a:lnTo>
                          <a:pt x="19236" y="2611"/>
                        </a:lnTo>
                        <a:lnTo>
                          <a:pt x="19363" y="2278"/>
                        </a:lnTo>
                        <a:lnTo>
                          <a:pt x="19490" y="1889"/>
                        </a:lnTo>
                        <a:lnTo>
                          <a:pt x="19490" y="1611"/>
                        </a:lnTo>
                        <a:lnTo>
                          <a:pt x="19745" y="1333"/>
                        </a:lnTo>
                        <a:lnTo>
                          <a:pt x="19745" y="1056"/>
                        </a:lnTo>
                        <a:lnTo>
                          <a:pt x="19873" y="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26" name="Group 118"/>
                <p:cNvGrpSpPr/>
                <p:nvPr/>
              </p:nvGrpSpPr>
              <p:grpSpPr>
                <a:xfrm>
                  <a:off x="4058" y="696"/>
                  <a:ext cx="255" cy="526"/>
                  <a:chOff x="0" y="0"/>
                  <a:chExt cx="20000" cy="20000"/>
                </a:xfrm>
              </p:grpSpPr>
              <p:sp>
                <p:nvSpPr>
                  <p:cNvPr id="94327" name="Freeform 119"/>
                  <p:cNvSpPr/>
                  <p:nvPr/>
                </p:nvSpPr>
                <p:spPr>
                  <a:xfrm>
                    <a:off x="0" y="0"/>
                    <a:ext cx="9708" cy="10381"/>
                  </a:xfrm>
                  <a:custGeom>
                    <a:avLst/>
                    <a:gdLst/>
                    <a:ahLst/>
                    <a:cxnLst>
                      <a:cxn ang="0">
                        <a:pos x="31" y="2585"/>
                      </a:cxn>
                      <a:cxn ang="0">
                        <a:pos x="77" y="2417"/>
                      </a:cxn>
                      <a:cxn ang="0">
                        <a:pos x="124" y="2243"/>
                      </a:cxn>
                      <a:cxn ang="0">
                        <a:pos x="186" y="2082"/>
                      </a:cxn>
                      <a:cxn ang="0">
                        <a:pos x="217" y="1915"/>
                      </a:cxn>
                      <a:cxn ang="0">
                        <a:pos x="280" y="1755"/>
                      </a:cxn>
                      <a:cxn ang="0">
                        <a:pos x="342" y="1602"/>
                      </a:cxn>
                      <a:cxn ang="0">
                        <a:pos x="373" y="1441"/>
                      </a:cxn>
                      <a:cxn ang="0">
                        <a:pos x="435" y="1296"/>
                      </a:cxn>
                      <a:cxn ang="0">
                        <a:pos x="482" y="1150"/>
                      </a:cxn>
                      <a:cxn ang="0">
                        <a:pos x="544" y="1019"/>
                      </a:cxn>
                      <a:cxn ang="0">
                        <a:pos x="591" y="888"/>
                      </a:cxn>
                      <a:cxn ang="0">
                        <a:pos x="622" y="765"/>
                      </a:cxn>
                      <a:cxn ang="0">
                        <a:pos x="669" y="633"/>
                      </a:cxn>
                      <a:cxn ang="0">
                        <a:pos x="747" y="531"/>
                      </a:cxn>
                      <a:cxn ang="0">
                        <a:pos x="793" y="429"/>
                      </a:cxn>
                      <a:cxn ang="0">
                        <a:pos x="840" y="342"/>
                      </a:cxn>
                      <a:cxn ang="0">
                        <a:pos x="871" y="254"/>
                      </a:cxn>
                      <a:cxn ang="0">
                        <a:pos x="933" y="182"/>
                      </a:cxn>
                      <a:cxn ang="0">
                        <a:pos x="980" y="116"/>
                      </a:cxn>
                      <a:cxn ang="0">
                        <a:pos x="1027" y="72"/>
                      </a:cxn>
                      <a:cxn ang="0">
                        <a:pos x="1089" y="36"/>
                      </a:cxn>
                      <a:cxn ang="0">
                        <a:pos x="1135" y="14"/>
                      </a:cxn>
                      <a:cxn ang="0">
                        <a:pos x="1166" y="0"/>
                      </a:cxn>
                      <a:cxn ang="0">
                        <a:pos x="1229" y="7"/>
                      </a:cxn>
                      <a:cxn ang="0">
                        <a:pos x="1275" y="29"/>
                      </a:cxn>
                      <a:cxn ang="0">
                        <a:pos x="1322" y="72"/>
                      </a:cxn>
                      <a:cxn ang="0">
                        <a:pos x="1384" y="138"/>
                      </a:cxn>
                      <a:cxn ang="0">
                        <a:pos x="1415" y="218"/>
                      </a:cxn>
                      <a:cxn ang="0">
                        <a:pos x="1478" y="320"/>
                      </a:cxn>
                      <a:cxn ang="0">
                        <a:pos x="1540" y="437"/>
                      </a:cxn>
                      <a:cxn ang="0">
                        <a:pos x="1571" y="560"/>
                      </a:cxn>
                      <a:cxn ang="0">
                        <a:pos x="1633" y="691"/>
                      </a:cxn>
                      <a:cxn ang="0">
                        <a:pos x="1680" y="837"/>
                      </a:cxn>
                      <a:cxn ang="0">
                        <a:pos x="1727" y="990"/>
                      </a:cxn>
                      <a:cxn ang="0">
                        <a:pos x="1789" y="1143"/>
                      </a:cxn>
                      <a:cxn ang="0">
                        <a:pos x="1836" y="1311"/>
                      </a:cxn>
                      <a:cxn ang="0">
                        <a:pos x="1898" y="1464"/>
                      </a:cxn>
                      <a:cxn ang="0">
                        <a:pos x="1944" y="1624"/>
                      </a:cxn>
                      <a:cxn ang="0">
                        <a:pos x="1976" y="1777"/>
                      </a:cxn>
                      <a:cxn ang="0">
                        <a:pos x="2022" y="1937"/>
                      </a:cxn>
                      <a:cxn ang="0">
                        <a:pos x="2069" y="2090"/>
                      </a:cxn>
                      <a:cxn ang="0">
                        <a:pos x="2100" y="2228"/>
                      </a:cxn>
                      <a:cxn ang="0">
                        <a:pos x="2147" y="2359"/>
                      </a:cxn>
                      <a:cxn ang="0">
                        <a:pos x="2194" y="2476"/>
                      </a:cxn>
                      <a:cxn ang="0">
                        <a:pos x="2225" y="2592"/>
                      </a:cxn>
                      <a:cxn ang="0">
                        <a:pos x="2240" y="2680"/>
                      </a:cxn>
                      <a:cxn ang="0">
                        <a:pos x="2271" y="2760"/>
                      </a:cxn>
                    </a:cxnLst>
                    <a:pathLst>
                      <a:path w="20000" h="20000">
                        <a:moveTo>
                          <a:pt x="0" y="19063"/>
                        </a:moveTo>
                        <a:lnTo>
                          <a:pt x="272" y="18490"/>
                        </a:lnTo>
                        <a:lnTo>
                          <a:pt x="544" y="17865"/>
                        </a:lnTo>
                        <a:lnTo>
                          <a:pt x="680" y="17292"/>
                        </a:lnTo>
                        <a:lnTo>
                          <a:pt x="816" y="16667"/>
                        </a:lnTo>
                        <a:lnTo>
                          <a:pt x="1088" y="16042"/>
                        </a:lnTo>
                        <a:lnTo>
                          <a:pt x="1361" y="15469"/>
                        </a:lnTo>
                        <a:lnTo>
                          <a:pt x="1633" y="14896"/>
                        </a:lnTo>
                        <a:lnTo>
                          <a:pt x="1769" y="14271"/>
                        </a:lnTo>
                        <a:lnTo>
                          <a:pt x="1905" y="13698"/>
                        </a:lnTo>
                        <a:lnTo>
                          <a:pt x="2177" y="13177"/>
                        </a:lnTo>
                        <a:lnTo>
                          <a:pt x="2449" y="12552"/>
                        </a:lnTo>
                        <a:lnTo>
                          <a:pt x="2721" y="12031"/>
                        </a:lnTo>
                        <a:lnTo>
                          <a:pt x="2993" y="11458"/>
                        </a:lnTo>
                        <a:lnTo>
                          <a:pt x="2993" y="10885"/>
                        </a:lnTo>
                        <a:lnTo>
                          <a:pt x="3265" y="10313"/>
                        </a:lnTo>
                        <a:lnTo>
                          <a:pt x="3537" y="9792"/>
                        </a:lnTo>
                        <a:lnTo>
                          <a:pt x="3810" y="9271"/>
                        </a:lnTo>
                        <a:lnTo>
                          <a:pt x="4082" y="8750"/>
                        </a:lnTo>
                        <a:lnTo>
                          <a:pt x="4218" y="8229"/>
                        </a:lnTo>
                        <a:lnTo>
                          <a:pt x="4354" y="7708"/>
                        </a:lnTo>
                        <a:lnTo>
                          <a:pt x="4762" y="7292"/>
                        </a:lnTo>
                        <a:lnTo>
                          <a:pt x="4898" y="6771"/>
                        </a:lnTo>
                        <a:lnTo>
                          <a:pt x="5170" y="6354"/>
                        </a:lnTo>
                        <a:lnTo>
                          <a:pt x="5306" y="5885"/>
                        </a:lnTo>
                        <a:lnTo>
                          <a:pt x="5442" y="5469"/>
                        </a:lnTo>
                        <a:lnTo>
                          <a:pt x="5850" y="5000"/>
                        </a:lnTo>
                        <a:lnTo>
                          <a:pt x="5850" y="4531"/>
                        </a:lnTo>
                        <a:lnTo>
                          <a:pt x="6259" y="4167"/>
                        </a:lnTo>
                        <a:lnTo>
                          <a:pt x="6531" y="3802"/>
                        </a:lnTo>
                        <a:lnTo>
                          <a:pt x="6531" y="3438"/>
                        </a:lnTo>
                        <a:lnTo>
                          <a:pt x="6939" y="3073"/>
                        </a:lnTo>
                        <a:lnTo>
                          <a:pt x="7075" y="2708"/>
                        </a:lnTo>
                        <a:lnTo>
                          <a:pt x="7347" y="2448"/>
                        </a:lnTo>
                        <a:lnTo>
                          <a:pt x="7483" y="2083"/>
                        </a:lnTo>
                        <a:lnTo>
                          <a:pt x="7619" y="1823"/>
                        </a:lnTo>
                        <a:lnTo>
                          <a:pt x="7891" y="1563"/>
                        </a:lnTo>
                        <a:lnTo>
                          <a:pt x="8163" y="1302"/>
                        </a:lnTo>
                        <a:lnTo>
                          <a:pt x="8435" y="1042"/>
                        </a:lnTo>
                        <a:lnTo>
                          <a:pt x="8571" y="833"/>
                        </a:lnTo>
                        <a:lnTo>
                          <a:pt x="8844" y="677"/>
                        </a:lnTo>
                        <a:lnTo>
                          <a:pt x="8980" y="521"/>
                        </a:lnTo>
                        <a:lnTo>
                          <a:pt x="9116" y="365"/>
                        </a:lnTo>
                        <a:lnTo>
                          <a:pt x="9524" y="260"/>
                        </a:lnTo>
                        <a:lnTo>
                          <a:pt x="9524" y="104"/>
                        </a:lnTo>
                        <a:lnTo>
                          <a:pt x="9932" y="104"/>
                        </a:lnTo>
                        <a:lnTo>
                          <a:pt x="10068" y="52"/>
                        </a:lnTo>
                        <a:lnTo>
                          <a:pt x="10204" y="0"/>
                        </a:lnTo>
                        <a:lnTo>
                          <a:pt x="10476" y="52"/>
                        </a:lnTo>
                        <a:lnTo>
                          <a:pt x="10748" y="52"/>
                        </a:lnTo>
                        <a:lnTo>
                          <a:pt x="10884" y="104"/>
                        </a:lnTo>
                        <a:lnTo>
                          <a:pt x="11156" y="208"/>
                        </a:lnTo>
                        <a:lnTo>
                          <a:pt x="11293" y="313"/>
                        </a:lnTo>
                        <a:lnTo>
                          <a:pt x="11565" y="521"/>
                        </a:lnTo>
                        <a:lnTo>
                          <a:pt x="11837" y="781"/>
                        </a:lnTo>
                        <a:lnTo>
                          <a:pt x="12109" y="990"/>
                        </a:lnTo>
                        <a:lnTo>
                          <a:pt x="12245" y="1250"/>
                        </a:lnTo>
                        <a:lnTo>
                          <a:pt x="12381" y="1563"/>
                        </a:lnTo>
                        <a:lnTo>
                          <a:pt x="12653" y="1875"/>
                        </a:lnTo>
                        <a:lnTo>
                          <a:pt x="12925" y="2292"/>
                        </a:lnTo>
                        <a:lnTo>
                          <a:pt x="13061" y="2708"/>
                        </a:lnTo>
                        <a:lnTo>
                          <a:pt x="13469" y="3125"/>
                        </a:lnTo>
                        <a:lnTo>
                          <a:pt x="13469" y="3542"/>
                        </a:lnTo>
                        <a:lnTo>
                          <a:pt x="13741" y="4010"/>
                        </a:lnTo>
                        <a:lnTo>
                          <a:pt x="14150" y="4427"/>
                        </a:lnTo>
                        <a:lnTo>
                          <a:pt x="14286" y="4948"/>
                        </a:lnTo>
                        <a:lnTo>
                          <a:pt x="14558" y="5469"/>
                        </a:lnTo>
                        <a:lnTo>
                          <a:pt x="14694" y="5990"/>
                        </a:lnTo>
                        <a:lnTo>
                          <a:pt x="14966" y="6510"/>
                        </a:lnTo>
                        <a:lnTo>
                          <a:pt x="15102" y="7083"/>
                        </a:lnTo>
                        <a:lnTo>
                          <a:pt x="15374" y="7656"/>
                        </a:lnTo>
                        <a:lnTo>
                          <a:pt x="15646" y="8177"/>
                        </a:lnTo>
                        <a:lnTo>
                          <a:pt x="15918" y="8802"/>
                        </a:lnTo>
                        <a:lnTo>
                          <a:pt x="16054" y="9375"/>
                        </a:lnTo>
                        <a:lnTo>
                          <a:pt x="16190" y="9896"/>
                        </a:lnTo>
                        <a:lnTo>
                          <a:pt x="16599" y="10469"/>
                        </a:lnTo>
                        <a:lnTo>
                          <a:pt x="16735" y="10990"/>
                        </a:lnTo>
                        <a:lnTo>
                          <a:pt x="17007" y="11615"/>
                        </a:lnTo>
                        <a:lnTo>
                          <a:pt x="17143" y="12135"/>
                        </a:lnTo>
                        <a:lnTo>
                          <a:pt x="17279" y="12708"/>
                        </a:lnTo>
                        <a:lnTo>
                          <a:pt x="17551" y="13281"/>
                        </a:lnTo>
                        <a:lnTo>
                          <a:pt x="17687" y="13854"/>
                        </a:lnTo>
                        <a:lnTo>
                          <a:pt x="17959" y="14375"/>
                        </a:lnTo>
                        <a:lnTo>
                          <a:pt x="18095" y="14948"/>
                        </a:lnTo>
                        <a:lnTo>
                          <a:pt x="18231" y="15469"/>
                        </a:lnTo>
                        <a:lnTo>
                          <a:pt x="18367" y="15938"/>
                        </a:lnTo>
                        <a:lnTo>
                          <a:pt x="18639" y="16406"/>
                        </a:lnTo>
                        <a:lnTo>
                          <a:pt x="18776" y="16875"/>
                        </a:lnTo>
                        <a:lnTo>
                          <a:pt x="19048" y="17292"/>
                        </a:lnTo>
                        <a:lnTo>
                          <a:pt x="19184" y="17708"/>
                        </a:lnTo>
                        <a:lnTo>
                          <a:pt x="19320" y="18177"/>
                        </a:lnTo>
                        <a:lnTo>
                          <a:pt x="19456" y="18542"/>
                        </a:lnTo>
                        <a:lnTo>
                          <a:pt x="19456" y="18906"/>
                        </a:lnTo>
                        <a:lnTo>
                          <a:pt x="19592" y="19167"/>
                        </a:lnTo>
                        <a:lnTo>
                          <a:pt x="19728" y="19479"/>
                        </a:lnTo>
                        <a:lnTo>
                          <a:pt x="19864" y="19740"/>
                        </a:lnTo>
                        <a:lnTo>
                          <a:pt x="19864" y="199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28" name="Freeform 120"/>
                  <p:cNvSpPr/>
                  <p:nvPr/>
                </p:nvSpPr>
                <p:spPr>
                  <a:xfrm>
                    <a:off x="9643" y="9973"/>
                    <a:ext cx="10357" cy="10027"/>
                  </a:xfrm>
                  <a:custGeom>
                    <a:avLst/>
                    <a:gdLst/>
                    <a:ahLst/>
                    <a:cxnLst>
                      <a:cxn ang="0">
                        <a:pos x="35" y="81"/>
                      </a:cxn>
                      <a:cxn ang="0">
                        <a:pos x="70" y="237"/>
                      </a:cxn>
                      <a:cxn ang="0">
                        <a:pos x="123" y="394"/>
                      </a:cxn>
                      <a:cxn ang="0">
                        <a:pos x="194" y="549"/>
                      </a:cxn>
                      <a:cxn ang="0">
                        <a:pos x="229" y="699"/>
                      </a:cxn>
                      <a:cxn ang="0">
                        <a:pos x="300" y="849"/>
                      </a:cxn>
                      <a:cxn ang="0">
                        <a:pos x="371" y="998"/>
                      </a:cxn>
                      <a:cxn ang="0">
                        <a:pos x="407" y="1134"/>
                      </a:cxn>
                      <a:cxn ang="0">
                        <a:pos x="459" y="1276"/>
                      </a:cxn>
                      <a:cxn ang="0">
                        <a:pos x="530" y="1413"/>
                      </a:cxn>
                      <a:cxn ang="0">
                        <a:pos x="566" y="1542"/>
                      </a:cxn>
                      <a:cxn ang="0">
                        <a:pos x="636" y="1657"/>
                      </a:cxn>
                      <a:cxn ang="0">
                        <a:pos x="689" y="1779"/>
                      </a:cxn>
                      <a:cxn ang="0">
                        <a:pos x="742" y="1888"/>
                      </a:cxn>
                      <a:cxn ang="0">
                        <a:pos x="795" y="1997"/>
                      </a:cxn>
                      <a:cxn ang="0">
                        <a:pos x="849" y="2092"/>
                      </a:cxn>
                      <a:cxn ang="0">
                        <a:pos x="919" y="2173"/>
                      </a:cxn>
                      <a:cxn ang="0">
                        <a:pos x="973" y="2255"/>
                      </a:cxn>
                      <a:cxn ang="0">
                        <a:pos x="1025" y="2330"/>
                      </a:cxn>
                      <a:cxn ang="0">
                        <a:pos x="1096" y="2391"/>
                      </a:cxn>
                      <a:cxn ang="0">
                        <a:pos x="1150" y="2439"/>
                      </a:cxn>
                      <a:cxn ang="0">
                        <a:pos x="1185" y="2479"/>
                      </a:cxn>
                      <a:cxn ang="0">
                        <a:pos x="1256" y="2506"/>
                      </a:cxn>
                      <a:cxn ang="0">
                        <a:pos x="1309" y="2513"/>
                      </a:cxn>
                      <a:cxn ang="0">
                        <a:pos x="1379" y="2513"/>
                      </a:cxn>
                      <a:cxn ang="0">
                        <a:pos x="1432" y="2506"/>
                      </a:cxn>
                      <a:cxn ang="0">
                        <a:pos x="1486" y="2459"/>
                      </a:cxn>
                      <a:cxn ang="0">
                        <a:pos x="1574" y="2411"/>
                      </a:cxn>
                      <a:cxn ang="0">
                        <a:pos x="1627" y="2336"/>
                      </a:cxn>
                      <a:cxn ang="0">
                        <a:pos x="1680" y="2248"/>
                      </a:cxn>
                      <a:cxn ang="0">
                        <a:pos x="1768" y="2167"/>
                      </a:cxn>
                      <a:cxn ang="0">
                        <a:pos x="1839" y="2051"/>
                      </a:cxn>
                      <a:cxn ang="0">
                        <a:pos x="1910" y="1936"/>
                      </a:cxn>
                      <a:cxn ang="0">
                        <a:pos x="1963" y="1806"/>
                      </a:cxn>
                      <a:cxn ang="0">
                        <a:pos x="2052" y="1678"/>
                      </a:cxn>
                      <a:cxn ang="0">
                        <a:pos x="2105" y="1542"/>
                      </a:cxn>
                      <a:cxn ang="0">
                        <a:pos x="2176" y="1399"/>
                      </a:cxn>
                      <a:cxn ang="0">
                        <a:pos x="2228" y="1263"/>
                      </a:cxn>
                      <a:cxn ang="0">
                        <a:pos x="2299" y="1121"/>
                      </a:cxn>
                      <a:cxn ang="0">
                        <a:pos x="2370" y="978"/>
                      </a:cxn>
                      <a:cxn ang="0">
                        <a:pos x="2405" y="855"/>
                      </a:cxn>
                      <a:cxn ang="0">
                        <a:pos x="2476" y="719"/>
                      </a:cxn>
                      <a:cxn ang="0">
                        <a:pos x="2547" y="597"/>
                      </a:cxn>
                      <a:cxn ang="0">
                        <a:pos x="2600" y="489"/>
                      </a:cxn>
                      <a:cxn ang="0">
                        <a:pos x="2653" y="380"/>
                      </a:cxn>
                      <a:cxn ang="0">
                        <a:pos x="2688" y="278"/>
                      </a:cxn>
                      <a:cxn ang="0">
                        <a:pos x="2706" y="210"/>
                      </a:cxn>
                      <a:cxn ang="0">
                        <a:pos x="2742" y="128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47"/>
                        </a:lnTo>
                        <a:lnTo>
                          <a:pt x="382" y="1240"/>
                        </a:lnTo>
                        <a:lnTo>
                          <a:pt x="510" y="1887"/>
                        </a:lnTo>
                        <a:lnTo>
                          <a:pt x="764" y="2534"/>
                        </a:lnTo>
                        <a:lnTo>
                          <a:pt x="892" y="3127"/>
                        </a:lnTo>
                        <a:lnTo>
                          <a:pt x="1274" y="3720"/>
                        </a:lnTo>
                        <a:lnTo>
                          <a:pt x="1401" y="4367"/>
                        </a:lnTo>
                        <a:lnTo>
                          <a:pt x="1656" y="4960"/>
                        </a:lnTo>
                        <a:lnTo>
                          <a:pt x="1656" y="5553"/>
                        </a:lnTo>
                        <a:lnTo>
                          <a:pt x="2038" y="6146"/>
                        </a:lnTo>
                        <a:lnTo>
                          <a:pt x="2166" y="6739"/>
                        </a:lnTo>
                        <a:lnTo>
                          <a:pt x="2420" y="7278"/>
                        </a:lnTo>
                        <a:lnTo>
                          <a:pt x="2675" y="7925"/>
                        </a:lnTo>
                        <a:lnTo>
                          <a:pt x="2803" y="8464"/>
                        </a:lnTo>
                        <a:lnTo>
                          <a:pt x="2930" y="9003"/>
                        </a:lnTo>
                        <a:lnTo>
                          <a:pt x="3185" y="9596"/>
                        </a:lnTo>
                        <a:lnTo>
                          <a:pt x="3312" y="10135"/>
                        </a:lnTo>
                        <a:lnTo>
                          <a:pt x="3567" y="10674"/>
                        </a:lnTo>
                        <a:lnTo>
                          <a:pt x="3822" y="11213"/>
                        </a:lnTo>
                        <a:lnTo>
                          <a:pt x="3949" y="11698"/>
                        </a:lnTo>
                        <a:lnTo>
                          <a:pt x="4076" y="12237"/>
                        </a:lnTo>
                        <a:lnTo>
                          <a:pt x="4331" y="12722"/>
                        </a:lnTo>
                        <a:lnTo>
                          <a:pt x="4586" y="13154"/>
                        </a:lnTo>
                        <a:lnTo>
                          <a:pt x="4713" y="13693"/>
                        </a:lnTo>
                        <a:lnTo>
                          <a:pt x="4968" y="14124"/>
                        </a:lnTo>
                        <a:lnTo>
                          <a:pt x="5096" y="14555"/>
                        </a:lnTo>
                        <a:lnTo>
                          <a:pt x="5350" y="14987"/>
                        </a:lnTo>
                        <a:lnTo>
                          <a:pt x="5605" y="15472"/>
                        </a:lnTo>
                        <a:lnTo>
                          <a:pt x="5732" y="15849"/>
                        </a:lnTo>
                        <a:lnTo>
                          <a:pt x="6115" y="16226"/>
                        </a:lnTo>
                        <a:lnTo>
                          <a:pt x="6115" y="16604"/>
                        </a:lnTo>
                        <a:lnTo>
                          <a:pt x="6369" y="16981"/>
                        </a:lnTo>
                        <a:lnTo>
                          <a:pt x="6624" y="17251"/>
                        </a:lnTo>
                        <a:lnTo>
                          <a:pt x="6752" y="17628"/>
                        </a:lnTo>
                        <a:lnTo>
                          <a:pt x="7006" y="17898"/>
                        </a:lnTo>
                        <a:lnTo>
                          <a:pt x="7261" y="18167"/>
                        </a:lnTo>
                        <a:lnTo>
                          <a:pt x="7389" y="18491"/>
                        </a:lnTo>
                        <a:lnTo>
                          <a:pt x="7516" y="18760"/>
                        </a:lnTo>
                        <a:lnTo>
                          <a:pt x="7898" y="18976"/>
                        </a:lnTo>
                        <a:lnTo>
                          <a:pt x="8025" y="19137"/>
                        </a:lnTo>
                        <a:lnTo>
                          <a:pt x="8280" y="19353"/>
                        </a:lnTo>
                        <a:lnTo>
                          <a:pt x="8408" y="19461"/>
                        </a:lnTo>
                        <a:lnTo>
                          <a:pt x="8535" y="19677"/>
                        </a:lnTo>
                        <a:lnTo>
                          <a:pt x="8917" y="19730"/>
                        </a:lnTo>
                        <a:lnTo>
                          <a:pt x="9045" y="19892"/>
                        </a:lnTo>
                        <a:lnTo>
                          <a:pt x="9299" y="19892"/>
                        </a:lnTo>
                        <a:lnTo>
                          <a:pt x="9427" y="19946"/>
                        </a:lnTo>
                        <a:lnTo>
                          <a:pt x="9682" y="19946"/>
                        </a:lnTo>
                        <a:lnTo>
                          <a:pt x="9936" y="19946"/>
                        </a:lnTo>
                        <a:lnTo>
                          <a:pt x="10064" y="19892"/>
                        </a:lnTo>
                        <a:lnTo>
                          <a:pt x="10318" y="19892"/>
                        </a:lnTo>
                        <a:lnTo>
                          <a:pt x="10573" y="19677"/>
                        </a:lnTo>
                        <a:lnTo>
                          <a:pt x="10701" y="19515"/>
                        </a:lnTo>
                        <a:lnTo>
                          <a:pt x="10955" y="19353"/>
                        </a:lnTo>
                        <a:lnTo>
                          <a:pt x="11338" y="19137"/>
                        </a:lnTo>
                        <a:lnTo>
                          <a:pt x="11465" y="18868"/>
                        </a:lnTo>
                        <a:lnTo>
                          <a:pt x="11720" y="18544"/>
                        </a:lnTo>
                        <a:lnTo>
                          <a:pt x="11975" y="18275"/>
                        </a:lnTo>
                        <a:lnTo>
                          <a:pt x="12102" y="17844"/>
                        </a:lnTo>
                        <a:lnTo>
                          <a:pt x="12484" y="17466"/>
                        </a:lnTo>
                        <a:lnTo>
                          <a:pt x="12739" y="17197"/>
                        </a:lnTo>
                        <a:lnTo>
                          <a:pt x="12866" y="16765"/>
                        </a:lnTo>
                        <a:lnTo>
                          <a:pt x="13248" y="16280"/>
                        </a:lnTo>
                        <a:lnTo>
                          <a:pt x="13376" y="15849"/>
                        </a:lnTo>
                        <a:lnTo>
                          <a:pt x="13758" y="15364"/>
                        </a:lnTo>
                        <a:lnTo>
                          <a:pt x="13885" y="14879"/>
                        </a:lnTo>
                        <a:lnTo>
                          <a:pt x="14140" y="14340"/>
                        </a:lnTo>
                        <a:lnTo>
                          <a:pt x="14395" y="13801"/>
                        </a:lnTo>
                        <a:lnTo>
                          <a:pt x="14777" y="13315"/>
                        </a:lnTo>
                        <a:lnTo>
                          <a:pt x="14904" y="12776"/>
                        </a:lnTo>
                        <a:lnTo>
                          <a:pt x="15159" y="12237"/>
                        </a:lnTo>
                        <a:lnTo>
                          <a:pt x="15414" y="11644"/>
                        </a:lnTo>
                        <a:lnTo>
                          <a:pt x="15669" y="11105"/>
                        </a:lnTo>
                        <a:lnTo>
                          <a:pt x="15924" y="10566"/>
                        </a:lnTo>
                        <a:lnTo>
                          <a:pt x="16051" y="10027"/>
                        </a:lnTo>
                        <a:lnTo>
                          <a:pt x="16306" y="9488"/>
                        </a:lnTo>
                        <a:lnTo>
                          <a:pt x="16561" y="8895"/>
                        </a:lnTo>
                        <a:lnTo>
                          <a:pt x="16815" y="8356"/>
                        </a:lnTo>
                        <a:lnTo>
                          <a:pt x="17070" y="7763"/>
                        </a:lnTo>
                        <a:lnTo>
                          <a:pt x="17197" y="7278"/>
                        </a:lnTo>
                        <a:lnTo>
                          <a:pt x="17325" y="6792"/>
                        </a:lnTo>
                        <a:lnTo>
                          <a:pt x="17707" y="6253"/>
                        </a:lnTo>
                        <a:lnTo>
                          <a:pt x="17834" y="5714"/>
                        </a:lnTo>
                        <a:lnTo>
                          <a:pt x="18217" y="5229"/>
                        </a:lnTo>
                        <a:lnTo>
                          <a:pt x="18344" y="4744"/>
                        </a:lnTo>
                        <a:lnTo>
                          <a:pt x="18344" y="4313"/>
                        </a:lnTo>
                        <a:lnTo>
                          <a:pt x="18726" y="3881"/>
                        </a:lnTo>
                        <a:lnTo>
                          <a:pt x="18854" y="3396"/>
                        </a:lnTo>
                        <a:lnTo>
                          <a:pt x="19108" y="3019"/>
                        </a:lnTo>
                        <a:lnTo>
                          <a:pt x="19236" y="2588"/>
                        </a:lnTo>
                        <a:lnTo>
                          <a:pt x="19363" y="2210"/>
                        </a:lnTo>
                        <a:lnTo>
                          <a:pt x="19490" y="1887"/>
                        </a:lnTo>
                        <a:lnTo>
                          <a:pt x="19490" y="1671"/>
                        </a:lnTo>
                        <a:lnTo>
                          <a:pt x="19745" y="1348"/>
                        </a:lnTo>
                        <a:lnTo>
                          <a:pt x="19745" y="1024"/>
                        </a:lnTo>
                        <a:lnTo>
                          <a:pt x="19873" y="86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29" name="Group 121"/>
                <p:cNvGrpSpPr/>
                <p:nvPr/>
              </p:nvGrpSpPr>
              <p:grpSpPr>
                <a:xfrm>
                  <a:off x="4316" y="700"/>
                  <a:ext cx="254" cy="512"/>
                  <a:chOff x="0" y="0"/>
                  <a:chExt cx="20000" cy="19999"/>
                </a:xfrm>
              </p:grpSpPr>
              <p:sp>
                <p:nvSpPr>
                  <p:cNvPr id="94330" name="Freeform 122"/>
                  <p:cNvSpPr/>
                  <p:nvPr/>
                </p:nvSpPr>
                <p:spPr>
                  <a:xfrm>
                    <a:off x="0" y="0"/>
                    <a:ext cx="9708" cy="10362"/>
                  </a:xfrm>
                  <a:custGeom>
                    <a:avLst/>
                    <a:gdLst/>
                    <a:ahLst/>
                    <a:cxnLst>
                      <a:cxn ang="0">
                        <a:pos x="31" y="2572"/>
                      </a:cxn>
                      <a:cxn ang="0">
                        <a:pos x="77" y="2400"/>
                      </a:cxn>
                      <a:cxn ang="0">
                        <a:pos x="124" y="2237"/>
                      </a:cxn>
                      <a:cxn ang="0">
                        <a:pos x="186" y="2072"/>
                      </a:cxn>
                      <a:cxn ang="0">
                        <a:pos x="217" y="1901"/>
                      </a:cxn>
                      <a:cxn ang="0">
                        <a:pos x="280" y="1752"/>
                      </a:cxn>
                      <a:cxn ang="0">
                        <a:pos x="342" y="1588"/>
                      </a:cxn>
                      <a:cxn ang="0">
                        <a:pos x="373" y="1439"/>
                      </a:cxn>
                      <a:cxn ang="0">
                        <a:pos x="435" y="1290"/>
                      </a:cxn>
                      <a:cxn ang="0">
                        <a:pos x="482" y="1148"/>
                      </a:cxn>
                      <a:cxn ang="0">
                        <a:pos x="544" y="1006"/>
                      </a:cxn>
                      <a:cxn ang="0">
                        <a:pos x="591" y="879"/>
                      </a:cxn>
                      <a:cxn ang="0">
                        <a:pos x="622" y="760"/>
                      </a:cxn>
                      <a:cxn ang="0">
                        <a:pos x="669" y="633"/>
                      </a:cxn>
                      <a:cxn ang="0">
                        <a:pos x="747" y="521"/>
                      </a:cxn>
                      <a:cxn ang="0">
                        <a:pos x="793" y="417"/>
                      </a:cxn>
                      <a:cxn ang="0">
                        <a:pos x="840" y="335"/>
                      </a:cxn>
                      <a:cxn ang="0">
                        <a:pos x="871" y="253"/>
                      </a:cxn>
                      <a:cxn ang="0">
                        <a:pos x="933" y="179"/>
                      </a:cxn>
                      <a:cxn ang="0">
                        <a:pos x="980" y="119"/>
                      </a:cxn>
                      <a:cxn ang="0">
                        <a:pos x="1027" y="67"/>
                      </a:cxn>
                      <a:cxn ang="0">
                        <a:pos x="1089" y="37"/>
                      </a:cxn>
                      <a:cxn ang="0">
                        <a:pos x="1135" y="14"/>
                      </a:cxn>
                      <a:cxn ang="0">
                        <a:pos x="1166" y="0"/>
                      </a:cxn>
                      <a:cxn ang="0">
                        <a:pos x="1229" y="7"/>
                      </a:cxn>
                      <a:cxn ang="0">
                        <a:pos x="1275" y="30"/>
                      </a:cxn>
                      <a:cxn ang="0">
                        <a:pos x="1322" y="74"/>
                      </a:cxn>
                      <a:cxn ang="0">
                        <a:pos x="1384" y="141"/>
                      </a:cxn>
                      <a:cxn ang="0">
                        <a:pos x="1415" y="223"/>
                      </a:cxn>
                      <a:cxn ang="0">
                        <a:pos x="1478" y="320"/>
                      </a:cxn>
                      <a:cxn ang="0">
                        <a:pos x="1540" y="432"/>
                      </a:cxn>
                      <a:cxn ang="0">
                        <a:pos x="1571" y="551"/>
                      </a:cxn>
                      <a:cxn ang="0">
                        <a:pos x="1633" y="693"/>
                      </a:cxn>
                      <a:cxn ang="0">
                        <a:pos x="1680" y="835"/>
                      </a:cxn>
                      <a:cxn ang="0">
                        <a:pos x="1727" y="976"/>
                      </a:cxn>
                      <a:cxn ang="0">
                        <a:pos x="1789" y="1133"/>
                      </a:cxn>
                      <a:cxn ang="0">
                        <a:pos x="1836" y="1297"/>
                      </a:cxn>
                      <a:cxn ang="0">
                        <a:pos x="1898" y="1454"/>
                      </a:cxn>
                      <a:cxn ang="0">
                        <a:pos x="1944" y="1618"/>
                      </a:cxn>
                      <a:cxn ang="0">
                        <a:pos x="1976" y="1774"/>
                      </a:cxn>
                      <a:cxn ang="0">
                        <a:pos x="2022" y="1923"/>
                      </a:cxn>
                      <a:cxn ang="0">
                        <a:pos x="2069" y="2080"/>
                      </a:cxn>
                      <a:cxn ang="0">
                        <a:pos x="2100" y="2207"/>
                      </a:cxn>
                      <a:cxn ang="0">
                        <a:pos x="2147" y="2341"/>
                      </a:cxn>
                      <a:cxn ang="0">
                        <a:pos x="2194" y="2468"/>
                      </a:cxn>
                      <a:cxn ang="0">
                        <a:pos x="2225" y="2580"/>
                      </a:cxn>
                      <a:cxn ang="0">
                        <a:pos x="2240" y="2669"/>
                      </a:cxn>
                      <a:cxn ang="0">
                        <a:pos x="2271" y="2744"/>
                      </a:cxn>
                    </a:cxnLst>
                    <a:pathLst>
                      <a:path w="20000" h="20000">
                        <a:moveTo>
                          <a:pt x="0" y="19088"/>
                        </a:moveTo>
                        <a:lnTo>
                          <a:pt x="272" y="18499"/>
                        </a:lnTo>
                        <a:lnTo>
                          <a:pt x="544" y="17909"/>
                        </a:lnTo>
                        <a:lnTo>
                          <a:pt x="680" y="17265"/>
                        </a:lnTo>
                        <a:lnTo>
                          <a:pt x="816" y="16676"/>
                        </a:lnTo>
                        <a:lnTo>
                          <a:pt x="1088" y="16086"/>
                        </a:lnTo>
                        <a:lnTo>
                          <a:pt x="1361" y="15496"/>
                        </a:lnTo>
                        <a:lnTo>
                          <a:pt x="1633" y="14906"/>
                        </a:lnTo>
                        <a:lnTo>
                          <a:pt x="1769" y="14316"/>
                        </a:lnTo>
                        <a:lnTo>
                          <a:pt x="1905" y="13673"/>
                        </a:lnTo>
                        <a:lnTo>
                          <a:pt x="2177" y="13137"/>
                        </a:lnTo>
                        <a:lnTo>
                          <a:pt x="2449" y="12601"/>
                        </a:lnTo>
                        <a:lnTo>
                          <a:pt x="2721" y="12064"/>
                        </a:lnTo>
                        <a:lnTo>
                          <a:pt x="2993" y="11421"/>
                        </a:lnTo>
                        <a:lnTo>
                          <a:pt x="2993" y="10885"/>
                        </a:lnTo>
                        <a:lnTo>
                          <a:pt x="3265" y="10349"/>
                        </a:lnTo>
                        <a:lnTo>
                          <a:pt x="3537" y="9812"/>
                        </a:lnTo>
                        <a:lnTo>
                          <a:pt x="3810" y="9276"/>
                        </a:lnTo>
                        <a:lnTo>
                          <a:pt x="4082" y="8794"/>
                        </a:lnTo>
                        <a:lnTo>
                          <a:pt x="4218" y="8257"/>
                        </a:lnTo>
                        <a:lnTo>
                          <a:pt x="4354" y="7721"/>
                        </a:lnTo>
                        <a:lnTo>
                          <a:pt x="4762" y="7239"/>
                        </a:lnTo>
                        <a:lnTo>
                          <a:pt x="4898" y="6756"/>
                        </a:lnTo>
                        <a:lnTo>
                          <a:pt x="5170" y="6327"/>
                        </a:lnTo>
                        <a:lnTo>
                          <a:pt x="5306" y="5898"/>
                        </a:lnTo>
                        <a:lnTo>
                          <a:pt x="5442" y="5469"/>
                        </a:lnTo>
                        <a:lnTo>
                          <a:pt x="5850" y="4987"/>
                        </a:lnTo>
                        <a:lnTo>
                          <a:pt x="5850" y="4558"/>
                        </a:lnTo>
                        <a:lnTo>
                          <a:pt x="6259" y="4129"/>
                        </a:lnTo>
                        <a:lnTo>
                          <a:pt x="6531" y="3753"/>
                        </a:lnTo>
                        <a:lnTo>
                          <a:pt x="6531" y="3432"/>
                        </a:lnTo>
                        <a:lnTo>
                          <a:pt x="6939" y="3003"/>
                        </a:lnTo>
                        <a:lnTo>
                          <a:pt x="7075" y="2735"/>
                        </a:lnTo>
                        <a:lnTo>
                          <a:pt x="7347" y="2413"/>
                        </a:lnTo>
                        <a:lnTo>
                          <a:pt x="7483" y="2091"/>
                        </a:lnTo>
                        <a:lnTo>
                          <a:pt x="7619" y="1823"/>
                        </a:lnTo>
                        <a:lnTo>
                          <a:pt x="7891" y="1609"/>
                        </a:lnTo>
                        <a:lnTo>
                          <a:pt x="8163" y="1287"/>
                        </a:lnTo>
                        <a:lnTo>
                          <a:pt x="8435" y="1019"/>
                        </a:lnTo>
                        <a:lnTo>
                          <a:pt x="8571" y="858"/>
                        </a:lnTo>
                        <a:lnTo>
                          <a:pt x="8844" y="643"/>
                        </a:lnTo>
                        <a:lnTo>
                          <a:pt x="8980" y="483"/>
                        </a:lnTo>
                        <a:lnTo>
                          <a:pt x="9116" y="375"/>
                        </a:lnTo>
                        <a:lnTo>
                          <a:pt x="9524" y="268"/>
                        </a:lnTo>
                        <a:lnTo>
                          <a:pt x="9524" y="107"/>
                        </a:lnTo>
                        <a:lnTo>
                          <a:pt x="9932" y="107"/>
                        </a:lnTo>
                        <a:lnTo>
                          <a:pt x="10068" y="54"/>
                        </a:lnTo>
                        <a:lnTo>
                          <a:pt x="10204" y="0"/>
                        </a:lnTo>
                        <a:lnTo>
                          <a:pt x="10476" y="54"/>
                        </a:lnTo>
                        <a:lnTo>
                          <a:pt x="10748" y="54"/>
                        </a:lnTo>
                        <a:lnTo>
                          <a:pt x="10884" y="107"/>
                        </a:lnTo>
                        <a:lnTo>
                          <a:pt x="11156" y="214"/>
                        </a:lnTo>
                        <a:lnTo>
                          <a:pt x="11293" y="322"/>
                        </a:lnTo>
                        <a:lnTo>
                          <a:pt x="11565" y="536"/>
                        </a:lnTo>
                        <a:lnTo>
                          <a:pt x="11837" y="751"/>
                        </a:lnTo>
                        <a:lnTo>
                          <a:pt x="12109" y="1019"/>
                        </a:lnTo>
                        <a:lnTo>
                          <a:pt x="12245" y="1233"/>
                        </a:lnTo>
                        <a:lnTo>
                          <a:pt x="12381" y="1609"/>
                        </a:lnTo>
                        <a:lnTo>
                          <a:pt x="12653" y="1877"/>
                        </a:lnTo>
                        <a:lnTo>
                          <a:pt x="12925" y="2306"/>
                        </a:lnTo>
                        <a:lnTo>
                          <a:pt x="13061" y="2735"/>
                        </a:lnTo>
                        <a:lnTo>
                          <a:pt x="13469" y="3110"/>
                        </a:lnTo>
                        <a:lnTo>
                          <a:pt x="13469" y="3539"/>
                        </a:lnTo>
                        <a:lnTo>
                          <a:pt x="13741" y="3968"/>
                        </a:lnTo>
                        <a:lnTo>
                          <a:pt x="14150" y="4450"/>
                        </a:lnTo>
                        <a:lnTo>
                          <a:pt x="14286" y="4987"/>
                        </a:lnTo>
                        <a:lnTo>
                          <a:pt x="14558" y="5469"/>
                        </a:lnTo>
                        <a:lnTo>
                          <a:pt x="14694" y="6005"/>
                        </a:lnTo>
                        <a:lnTo>
                          <a:pt x="14966" y="6542"/>
                        </a:lnTo>
                        <a:lnTo>
                          <a:pt x="15102" y="7024"/>
                        </a:lnTo>
                        <a:lnTo>
                          <a:pt x="15374" y="7614"/>
                        </a:lnTo>
                        <a:lnTo>
                          <a:pt x="15646" y="8150"/>
                        </a:lnTo>
                        <a:lnTo>
                          <a:pt x="15918" y="8794"/>
                        </a:lnTo>
                        <a:lnTo>
                          <a:pt x="16054" y="9330"/>
                        </a:lnTo>
                        <a:lnTo>
                          <a:pt x="16190" y="9866"/>
                        </a:lnTo>
                        <a:lnTo>
                          <a:pt x="16599" y="10456"/>
                        </a:lnTo>
                        <a:lnTo>
                          <a:pt x="16735" y="11046"/>
                        </a:lnTo>
                        <a:lnTo>
                          <a:pt x="17007" y="11635"/>
                        </a:lnTo>
                        <a:lnTo>
                          <a:pt x="17143" y="12172"/>
                        </a:lnTo>
                        <a:lnTo>
                          <a:pt x="17279" y="12761"/>
                        </a:lnTo>
                        <a:lnTo>
                          <a:pt x="17551" y="13298"/>
                        </a:lnTo>
                        <a:lnTo>
                          <a:pt x="17687" y="13834"/>
                        </a:lnTo>
                        <a:lnTo>
                          <a:pt x="17959" y="14370"/>
                        </a:lnTo>
                        <a:lnTo>
                          <a:pt x="18095" y="14960"/>
                        </a:lnTo>
                        <a:lnTo>
                          <a:pt x="18231" y="15442"/>
                        </a:lnTo>
                        <a:lnTo>
                          <a:pt x="18367" y="15871"/>
                        </a:lnTo>
                        <a:lnTo>
                          <a:pt x="18639" y="16461"/>
                        </a:lnTo>
                        <a:lnTo>
                          <a:pt x="18776" y="16836"/>
                        </a:lnTo>
                        <a:lnTo>
                          <a:pt x="19048" y="17265"/>
                        </a:lnTo>
                        <a:lnTo>
                          <a:pt x="19184" y="17748"/>
                        </a:lnTo>
                        <a:lnTo>
                          <a:pt x="19320" y="18177"/>
                        </a:lnTo>
                        <a:lnTo>
                          <a:pt x="19456" y="18552"/>
                        </a:lnTo>
                        <a:lnTo>
                          <a:pt x="19456" y="18874"/>
                        </a:lnTo>
                        <a:lnTo>
                          <a:pt x="19592" y="19196"/>
                        </a:lnTo>
                        <a:lnTo>
                          <a:pt x="19728" y="19517"/>
                        </a:lnTo>
                        <a:lnTo>
                          <a:pt x="19864" y="19732"/>
                        </a:lnTo>
                        <a:lnTo>
                          <a:pt x="19864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31" name="Freeform 123"/>
                  <p:cNvSpPr/>
                  <p:nvPr/>
                </p:nvSpPr>
                <p:spPr>
                  <a:xfrm>
                    <a:off x="9643" y="10004"/>
                    <a:ext cx="10357" cy="9995"/>
                  </a:xfrm>
                  <a:custGeom>
                    <a:avLst/>
                    <a:gdLst/>
                    <a:ahLst/>
                    <a:cxnLst>
                      <a:cxn ang="0">
                        <a:pos x="35" y="75"/>
                      </a:cxn>
                      <a:cxn ang="0">
                        <a:pos x="70" y="235"/>
                      </a:cxn>
                      <a:cxn ang="0">
                        <a:pos x="123" y="388"/>
                      </a:cxn>
                      <a:cxn ang="0">
                        <a:pos x="194" y="540"/>
                      </a:cxn>
                      <a:cxn ang="0">
                        <a:pos x="229" y="693"/>
                      </a:cxn>
                      <a:cxn ang="0">
                        <a:pos x="300" y="846"/>
                      </a:cxn>
                      <a:cxn ang="0">
                        <a:pos x="371" y="985"/>
                      </a:cxn>
                      <a:cxn ang="0">
                        <a:pos x="407" y="1123"/>
                      </a:cxn>
                      <a:cxn ang="0">
                        <a:pos x="459" y="1268"/>
                      </a:cxn>
                      <a:cxn ang="0">
                        <a:pos x="530" y="1393"/>
                      </a:cxn>
                      <a:cxn ang="0">
                        <a:pos x="566" y="1518"/>
                      </a:cxn>
                      <a:cxn ang="0">
                        <a:pos x="636" y="1650"/>
                      </a:cxn>
                      <a:cxn ang="0">
                        <a:pos x="689" y="1761"/>
                      </a:cxn>
                      <a:cxn ang="0">
                        <a:pos x="742" y="1879"/>
                      </a:cxn>
                      <a:cxn ang="0">
                        <a:pos x="795" y="1976"/>
                      </a:cxn>
                      <a:cxn ang="0">
                        <a:pos x="849" y="2072"/>
                      </a:cxn>
                      <a:cxn ang="0">
                        <a:pos x="919" y="2163"/>
                      </a:cxn>
                      <a:cxn ang="0">
                        <a:pos x="973" y="2239"/>
                      </a:cxn>
                      <a:cxn ang="0">
                        <a:pos x="1025" y="2308"/>
                      </a:cxn>
                      <a:cxn ang="0">
                        <a:pos x="1096" y="2364"/>
                      </a:cxn>
                      <a:cxn ang="0">
                        <a:pos x="1150" y="2413"/>
                      </a:cxn>
                      <a:cxn ang="0">
                        <a:pos x="1185" y="2454"/>
                      </a:cxn>
                      <a:cxn ang="0">
                        <a:pos x="1256" y="2482"/>
                      </a:cxn>
                      <a:cxn ang="0">
                        <a:pos x="1309" y="2489"/>
                      </a:cxn>
                      <a:cxn ang="0">
                        <a:pos x="1379" y="2489"/>
                      </a:cxn>
                      <a:cxn ang="0">
                        <a:pos x="1432" y="2482"/>
                      </a:cxn>
                      <a:cxn ang="0">
                        <a:pos x="1486" y="2433"/>
                      </a:cxn>
                      <a:cxn ang="0">
                        <a:pos x="1574" y="2385"/>
                      </a:cxn>
                      <a:cxn ang="0">
                        <a:pos x="1627" y="2308"/>
                      </a:cxn>
                      <a:cxn ang="0">
                        <a:pos x="1680" y="2239"/>
                      </a:cxn>
                      <a:cxn ang="0">
                        <a:pos x="1768" y="2135"/>
                      </a:cxn>
                      <a:cxn ang="0">
                        <a:pos x="1839" y="2031"/>
                      </a:cxn>
                      <a:cxn ang="0">
                        <a:pos x="1910" y="1914"/>
                      </a:cxn>
                      <a:cxn ang="0">
                        <a:pos x="1963" y="1796"/>
                      </a:cxn>
                      <a:cxn ang="0">
                        <a:pos x="2052" y="1664"/>
                      </a:cxn>
                      <a:cxn ang="0">
                        <a:pos x="2105" y="1518"/>
                      </a:cxn>
                      <a:cxn ang="0">
                        <a:pos x="2176" y="1386"/>
                      </a:cxn>
                      <a:cxn ang="0">
                        <a:pos x="2228" y="1248"/>
                      </a:cxn>
                      <a:cxn ang="0">
                        <a:pos x="2299" y="1116"/>
                      </a:cxn>
                      <a:cxn ang="0">
                        <a:pos x="2370" y="978"/>
                      </a:cxn>
                      <a:cxn ang="0">
                        <a:pos x="2405" y="846"/>
                      </a:cxn>
                      <a:cxn ang="0">
                        <a:pos x="2476" y="714"/>
                      </a:cxn>
                      <a:cxn ang="0">
                        <a:pos x="2547" y="589"/>
                      </a:cxn>
                      <a:cxn ang="0">
                        <a:pos x="2600" y="478"/>
                      </a:cxn>
                      <a:cxn ang="0">
                        <a:pos x="2653" y="374"/>
                      </a:cxn>
                      <a:cxn ang="0">
                        <a:pos x="2688" y="284"/>
                      </a:cxn>
                      <a:cxn ang="0">
                        <a:pos x="2706" y="200"/>
                      </a:cxn>
                      <a:cxn ang="0">
                        <a:pos x="2742" y="131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55" y="611"/>
                        </a:lnTo>
                        <a:lnTo>
                          <a:pt x="382" y="1278"/>
                        </a:lnTo>
                        <a:lnTo>
                          <a:pt x="510" y="1889"/>
                        </a:lnTo>
                        <a:lnTo>
                          <a:pt x="764" y="2500"/>
                        </a:lnTo>
                        <a:lnTo>
                          <a:pt x="892" y="3111"/>
                        </a:lnTo>
                        <a:lnTo>
                          <a:pt x="1274" y="3722"/>
                        </a:lnTo>
                        <a:lnTo>
                          <a:pt x="1401" y="4333"/>
                        </a:lnTo>
                        <a:lnTo>
                          <a:pt x="1656" y="4944"/>
                        </a:lnTo>
                        <a:lnTo>
                          <a:pt x="1656" y="5556"/>
                        </a:lnTo>
                        <a:lnTo>
                          <a:pt x="2038" y="6167"/>
                        </a:lnTo>
                        <a:lnTo>
                          <a:pt x="2166" y="6778"/>
                        </a:lnTo>
                        <a:lnTo>
                          <a:pt x="2420" y="7278"/>
                        </a:lnTo>
                        <a:lnTo>
                          <a:pt x="2675" y="7889"/>
                        </a:lnTo>
                        <a:lnTo>
                          <a:pt x="2803" y="8444"/>
                        </a:lnTo>
                        <a:lnTo>
                          <a:pt x="2930" y="9000"/>
                        </a:lnTo>
                        <a:lnTo>
                          <a:pt x="3185" y="9611"/>
                        </a:lnTo>
                        <a:lnTo>
                          <a:pt x="3312" y="10167"/>
                        </a:lnTo>
                        <a:lnTo>
                          <a:pt x="3567" y="10667"/>
                        </a:lnTo>
                        <a:lnTo>
                          <a:pt x="3822" y="11167"/>
                        </a:lnTo>
                        <a:lnTo>
                          <a:pt x="3949" y="11722"/>
                        </a:lnTo>
                        <a:lnTo>
                          <a:pt x="4076" y="12167"/>
                        </a:lnTo>
                        <a:lnTo>
                          <a:pt x="4331" y="12722"/>
                        </a:lnTo>
                        <a:lnTo>
                          <a:pt x="4586" y="13222"/>
                        </a:lnTo>
                        <a:lnTo>
                          <a:pt x="4713" y="13667"/>
                        </a:lnTo>
                        <a:lnTo>
                          <a:pt x="4968" y="14111"/>
                        </a:lnTo>
                        <a:lnTo>
                          <a:pt x="5096" y="14556"/>
                        </a:lnTo>
                        <a:lnTo>
                          <a:pt x="5350" y="15056"/>
                        </a:lnTo>
                        <a:lnTo>
                          <a:pt x="5605" y="15444"/>
                        </a:lnTo>
                        <a:lnTo>
                          <a:pt x="5732" y="15833"/>
                        </a:lnTo>
                        <a:lnTo>
                          <a:pt x="6115" y="16222"/>
                        </a:lnTo>
                        <a:lnTo>
                          <a:pt x="6115" y="16611"/>
                        </a:lnTo>
                        <a:lnTo>
                          <a:pt x="6369" y="16944"/>
                        </a:lnTo>
                        <a:lnTo>
                          <a:pt x="6624" y="17333"/>
                        </a:lnTo>
                        <a:lnTo>
                          <a:pt x="6752" y="17611"/>
                        </a:lnTo>
                        <a:lnTo>
                          <a:pt x="7006" y="17944"/>
                        </a:lnTo>
                        <a:lnTo>
                          <a:pt x="7261" y="18167"/>
                        </a:lnTo>
                        <a:lnTo>
                          <a:pt x="7389" y="18500"/>
                        </a:lnTo>
                        <a:lnTo>
                          <a:pt x="7516" y="18722"/>
                        </a:lnTo>
                        <a:lnTo>
                          <a:pt x="7898" y="18944"/>
                        </a:lnTo>
                        <a:lnTo>
                          <a:pt x="8025" y="19167"/>
                        </a:lnTo>
                        <a:lnTo>
                          <a:pt x="8280" y="19333"/>
                        </a:lnTo>
                        <a:lnTo>
                          <a:pt x="8408" y="19500"/>
                        </a:lnTo>
                        <a:lnTo>
                          <a:pt x="8535" y="19667"/>
                        </a:lnTo>
                        <a:lnTo>
                          <a:pt x="8917" y="19722"/>
                        </a:lnTo>
                        <a:lnTo>
                          <a:pt x="9045" y="19889"/>
                        </a:lnTo>
                        <a:lnTo>
                          <a:pt x="9299" y="19889"/>
                        </a:lnTo>
                        <a:lnTo>
                          <a:pt x="9427" y="19944"/>
                        </a:lnTo>
                        <a:lnTo>
                          <a:pt x="9682" y="19944"/>
                        </a:lnTo>
                        <a:lnTo>
                          <a:pt x="9936" y="19944"/>
                        </a:lnTo>
                        <a:lnTo>
                          <a:pt x="10064" y="19889"/>
                        </a:lnTo>
                        <a:lnTo>
                          <a:pt x="10318" y="19889"/>
                        </a:lnTo>
                        <a:lnTo>
                          <a:pt x="10573" y="19722"/>
                        </a:lnTo>
                        <a:lnTo>
                          <a:pt x="10701" y="19500"/>
                        </a:lnTo>
                        <a:lnTo>
                          <a:pt x="10955" y="19333"/>
                        </a:lnTo>
                        <a:lnTo>
                          <a:pt x="11338" y="19111"/>
                        </a:lnTo>
                        <a:lnTo>
                          <a:pt x="11465" y="18833"/>
                        </a:lnTo>
                        <a:lnTo>
                          <a:pt x="11720" y="18500"/>
                        </a:lnTo>
                        <a:lnTo>
                          <a:pt x="11975" y="18278"/>
                        </a:lnTo>
                        <a:lnTo>
                          <a:pt x="12102" y="17944"/>
                        </a:lnTo>
                        <a:lnTo>
                          <a:pt x="12484" y="17556"/>
                        </a:lnTo>
                        <a:lnTo>
                          <a:pt x="12739" y="17111"/>
                        </a:lnTo>
                        <a:lnTo>
                          <a:pt x="12866" y="16722"/>
                        </a:lnTo>
                        <a:lnTo>
                          <a:pt x="13248" y="16278"/>
                        </a:lnTo>
                        <a:lnTo>
                          <a:pt x="13376" y="15778"/>
                        </a:lnTo>
                        <a:lnTo>
                          <a:pt x="13758" y="15333"/>
                        </a:lnTo>
                        <a:lnTo>
                          <a:pt x="13885" y="14833"/>
                        </a:lnTo>
                        <a:lnTo>
                          <a:pt x="14140" y="14389"/>
                        </a:lnTo>
                        <a:lnTo>
                          <a:pt x="14395" y="13833"/>
                        </a:lnTo>
                        <a:lnTo>
                          <a:pt x="14777" y="13333"/>
                        </a:lnTo>
                        <a:lnTo>
                          <a:pt x="14904" y="12778"/>
                        </a:lnTo>
                        <a:lnTo>
                          <a:pt x="15159" y="12167"/>
                        </a:lnTo>
                        <a:lnTo>
                          <a:pt x="15414" y="11611"/>
                        </a:lnTo>
                        <a:lnTo>
                          <a:pt x="15669" y="11111"/>
                        </a:lnTo>
                        <a:lnTo>
                          <a:pt x="15924" y="10556"/>
                        </a:lnTo>
                        <a:lnTo>
                          <a:pt x="16051" y="10000"/>
                        </a:lnTo>
                        <a:lnTo>
                          <a:pt x="16306" y="9444"/>
                        </a:lnTo>
                        <a:lnTo>
                          <a:pt x="16561" y="8944"/>
                        </a:lnTo>
                        <a:lnTo>
                          <a:pt x="16815" y="8389"/>
                        </a:lnTo>
                        <a:lnTo>
                          <a:pt x="17070" y="7833"/>
                        </a:lnTo>
                        <a:lnTo>
                          <a:pt x="17197" y="7278"/>
                        </a:lnTo>
                        <a:lnTo>
                          <a:pt x="17325" y="6778"/>
                        </a:lnTo>
                        <a:lnTo>
                          <a:pt x="17707" y="6222"/>
                        </a:lnTo>
                        <a:lnTo>
                          <a:pt x="17834" y="5722"/>
                        </a:lnTo>
                        <a:lnTo>
                          <a:pt x="18217" y="5222"/>
                        </a:lnTo>
                        <a:lnTo>
                          <a:pt x="18344" y="4722"/>
                        </a:lnTo>
                        <a:lnTo>
                          <a:pt x="18344" y="4278"/>
                        </a:lnTo>
                        <a:lnTo>
                          <a:pt x="18726" y="3833"/>
                        </a:lnTo>
                        <a:lnTo>
                          <a:pt x="18854" y="3389"/>
                        </a:lnTo>
                        <a:lnTo>
                          <a:pt x="19108" y="3000"/>
                        </a:lnTo>
                        <a:lnTo>
                          <a:pt x="19236" y="2611"/>
                        </a:lnTo>
                        <a:lnTo>
                          <a:pt x="19363" y="2278"/>
                        </a:lnTo>
                        <a:lnTo>
                          <a:pt x="19490" y="1889"/>
                        </a:lnTo>
                        <a:lnTo>
                          <a:pt x="19490" y="1611"/>
                        </a:lnTo>
                        <a:lnTo>
                          <a:pt x="19745" y="1333"/>
                        </a:lnTo>
                        <a:lnTo>
                          <a:pt x="19745" y="1056"/>
                        </a:lnTo>
                        <a:lnTo>
                          <a:pt x="19873" y="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94332" name="Group 124"/>
                <p:cNvGrpSpPr/>
                <p:nvPr/>
              </p:nvGrpSpPr>
              <p:grpSpPr>
                <a:xfrm>
                  <a:off x="4570" y="708"/>
                  <a:ext cx="282" cy="507"/>
                  <a:chOff x="0" y="0"/>
                  <a:chExt cx="20000" cy="20001"/>
                </a:xfrm>
              </p:grpSpPr>
              <p:sp>
                <p:nvSpPr>
                  <p:cNvPr id="94333" name="Freeform 125"/>
                  <p:cNvSpPr/>
                  <p:nvPr/>
                </p:nvSpPr>
                <p:spPr>
                  <a:xfrm>
                    <a:off x="0" y="0"/>
                    <a:ext cx="9658" cy="10409"/>
                  </a:xfrm>
                  <a:custGeom>
                    <a:avLst/>
                    <a:gdLst/>
                    <a:ahLst/>
                    <a:cxnLst>
                      <a:cxn ang="0">
                        <a:pos x="27" y="2614"/>
                      </a:cxn>
                      <a:cxn ang="0">
                        <a:pos x="69" y="2432"/>
                      </a:cxn>
                      <a:cxn ang="0">
                        <a:pos x="125" y="2264"/>
                      </a:cxn>
                      <a:cxn ang="0">
                        <a:pos x="180" y="2105"/>
                      </a:cxn>
                      <a:cxn ang="0">
                        <a:pos x="208" y="1930"/>
                      </a:cxn>
                      <a:cxn ang="0">
                        <a:pos x="292" y="1778"/>
                      </a:cxn>
                      <a:cxn ang="0">
                        <a:pos x="333" y="1611"/>
                      </a:cxn>
                      <a:cxn ang="0">
                        <a:pos x="375" y="1459"/>
                      </a:cxn>
                      <a:cxn ang="0">
                        <a:pos x="417" y="1314"/>
                      </a:cxn>
                      <a:cxn ang="0">
                        <a:pos x="472" y="1155"/>
                      </a:cxn>
                      <a:cxn ang="0">
                        <a:pos x="528" y="1018"/>
                      </a:cxn>
                      <a:cxn ang="0">
                        <a:pos x="569" y="896"/>
                      </a:cxn>
                      <a:cxn ang="0">
                        <a:pos x="625" y="775"/>
                      </a:cxn>
                      <a:cxn ang="0">
                        <a:pos x="653" y="638"/>
                      </a:cxn>
                      <a:cxn ang="0">
                        <a:pos x="722" y="524"/>
                      </a:cxn>
                      <a:cxn ang="0">
                        <a:pos x="778" y="425"/>
                      </a:cxn>
                      <a:cxn ang="0">
                        <a:pos x="819" y="341"/>
                      </a:cxn>
                      <a:cxn ang="0">
                        <a:pos x="875" y="258"/>
                      </a:cxn>
                      <a:cxn ang="0">
                        <a:pos x="917" y="174"/>
                      </a:cxn>
                      <a:cxn ang="0">
                        <a:pos x="959" y="121"/>
                      </a:cxn>
                      <a:cxn ang="0">
                        <a:pos x="1001" y="75"/>
                      </a:cxn>
                      <a:cxn ang="0">
                        <a:pos x="1056" y="37"/>
                      </a:cxn>
                      <a:cxn ang="0">
                        <a:pos x="1112" y="15"/>
                      </a:cxn>
                      <a:cxn ang="0">
                        <a:pos x="1153" y="0"/>
                      </a:cxn>
                      <a:cxn ang="0">
                        <a:pos x="1209" y="7"/>
                      </a:cxn>
                      <a:cxn ang="0">
                        <a:pos x="1251" y="30"/>
                      </a:cxn>
                      <a:cxn ang="0">
                        <a:pos x="1292" y="75"/>
                      </a:cxn>
                      <a:cxn ang="0">
                        <a:pos x="1362" y="144"/>
                      </a:cxn>
                      <a:cxn ang="0">
                        <a:pos x="1390" y="220"/>
                      </a:cxn>
                      <a:cxn ang="0">
                        <a:pos x="1459" y="319"/>
                      </a:cxn>
                      <a:cxn ang="0">
                        <a:pos x="1501" y="440"/>
                      </a:cxn>
                      <a:cxn ang="0">
                        <a:pos x="1543" y="562"/>
                      </a:cxn>
                      <a:cxn ang="0">
                        <a:pos x="1612" y="698"/>
                      </a:cxn>
                      <a:cxn ang="0">
                        <a:pos x="1668" y="843"/>
                      </a:cxn>
                      <a:cxn ang="0">
                        <a:pos x="1709" y="987"/>
                      </a:cxn>
                      <a:cxn ang="0">
                        <a:pos x="1765" y="1155"/>
                      </a:cxn>
                      <a:cxn ang="0">
                        <a:pos x="1821" y="1314"/>
                      </a:cxn>
                      <a:cxn ang="0">
                        <a:pos x="1863" y="1474"/>
                      </a:cxn>
                      <a:cxn ang="0">
                        <a:pos x="1904" y="1633"/>
                      </a:cxn>
                      <a:cxn ang="0">
                        <a:pos x="1960" y="1800"/>
                      </a:cxn>
                      <a:cxn ang="0">
                        <a:pos x="1988" y="1952"/>
                      </a:cxn>
                      <a:cxn ang="0">
                        <a:pos x="2043" y="2105"/>
                      </a:cxn>
                      <a:cxn ang="0">
                        <a:pos x="2071" y="2242"/>
                      </a:cxn>
                      <a:cxn ang="0">
                        <a:pos x="2127" y="2378"/>
                      </a:cxn>
                      <a:cxn ang="0">
                        <a:pos x="2154" y="2500"/>
                      </a:cxn>
                      <a:cxn ang="0">
                        <a:pos x="2196" y="2614"/>
                      </a:cxn>
                      <a:cxn ang="0">
                        <a:pos x="2210" y="2705"/>
                      </a:cxn>
                      <a:cxn ang="0">
                        <a:pos x="2238" y="2781"/>
                      </a:cxn>
                    </a:cxnLst>
                    <a:pathLst>
                      <a:path w="20000" h="20000">
                        <a:moveTo>
                          <a:pt x="0" y="19084"/>
                        </a:moveTo>
                        <a:lnTo>
                          <a:pt x="247" y="18544"/>
                        </a:lnTo>
                        <a:lnTo>
                          <a:pt x="494" y="17844"/>
                        </a:lnTo>
                        <a:lnTo>
                          <a:pt x="617" y="17251"/>
                        </a:lnTo>
                        <a:lnTo>
                          <a:pt x="864" y="16712"/>
                        </a:lnTo>
                        <a:lnTo>
                          <a:pt x="1111" y="16065"/>
                        </a:lnTo>
                        <a:lnTo>
                          <a:pt x="1358" y="15472"/>
                        </a:lnTo>
                        <a:lnTo>
                          <a:pt x="1605" y="14933"/>
                        </a:lnTo>
                        <a:lnTo>
                          <a:pt x="1728" y="14286"/>
                        </a:lnTo>
                        <a:lnTo>
                          <a:pt x="1852" y="13693"/>
                        </a:lnTo>
                        <a:lnTo>
                          <a:pt x="2222" y="13154"/>
                        </a:lnTo>
                        <a:lnTo>
                          <a:pt x="2593" y="12615"/>
                        </a:lnTo>
                        <a:lnTo>
                          <a:pt x="2593" y="12022"/>
                        </a:lnTo>
                        <a:lnTo>
                          <a:pt x="2963" y="11429"/>
                        </a:lnTo>
                        <a:lnTo>
                          <a:pt x="3086" y="10889"/>
                        </a:lnTo>
                        <a:lnTo>
                          <a:pt x="3333" y="10350"/>
                        </a:lnTo>
                        <a:lnTo>
                          <a:pt x="3580" y="9757"/>
                        </a:lnTo>
                        <a:lnTo>
                          <a:pt x="3704" y="9326"/>
                        </a:lnTo>
                        <a:lnTo>
                          <a:pt x="4074" y="8733"/>
                        </a:lnTo>
                        <a:lnTo>
                          <a:pt x="4198" y="8194"/>
                        </a:lnTo>
                        <a:lnTo>
                          <a:pt x="4444" y="7763"/>
                        </a:lnTo>
                        <a:lnTo>
                          <a:pt x="4691" y="7224"/>
                        </a:lnTo>
                        <a:lnTo>
                          <a:pt x="4815" y="6846"/>
                        </a:lnTo>
                        <a:lnTo>
                          <a:pt x="5062" y="6361"/>
                        </a:lnTo>
                        <a:lnTo>
                          <a:pt x="5309" y="5876"/>
                        </a:lnTo>
                        <a:lnTo>
                          <a:pt x="5556" y="5499"/>
                        </a:lnTo>
                        <a:lnTo>
                          <a:pt x="5802" y="5067"/>
                        </a:lnTo>
                        <a:lnTo>
                          <a:pt x="5802" y="4528"/>
                        </a:lnTo>
                        <a:lnTo>
                          <a:pt x="6296" y="4151"/>
                        </a:lnTo>
                        <a:lnTo>
                          <a:pt x="6420" y="3720"/>
                        </a:lnTo>
                        <a:lnTo>
                          <a:pt x="6667" y="3396"/>
                        </a:lnTo>
                        <a:lnTo>
                          <a:pt x="6914" y="3019"/>
                        </a:lnTo>
                        <a:lnTo>
                          <a:pt x="7037" y="2749"/>
                        </a:lnTo>
                        <a:lnTo>
                          <a:pt x="7284" y="2426"/>
                        </a:lnTo>
                        <a:lnTo>
                          <a:pt x="7531" y="2102"/>
                        </a:lnTo>
                        <a:lnTo>
                          <a:pt x="7778" y="1833"/>
                        </a:lnTo>
                        <a:lnTo>
                          <a:pt x="7901" y="1563"/>
                        </a:lnTo>
                        <a:lnTo>
                          <a:pt x="8148" y="1240"/>
                        </a:lnTo>
                        <a:lnTo>
                          <a:pt x="8395" y="1024"/>
                        </a:lnTo>
                        <a:lnTo>
                          <a:pt x="8519" y="863"/>
                        </a:lnTo>
                        <a:lnTo>
                          <a:pt x="8765" y="647"/>
                        </a:lnTo>
                        <a:lnTo>
                          <a:pt x="8889" y="539"/>
                        </a:lnTo>
                        <a:lnTo>
                          <a:pt x="9136" y="377"/>
                        </a:lnTo>
                        <a:lnTo>
                          <a:pt x="9383" y="270"/>
                        </a:lnTo>
                        <a:lnTo>
                          <a:pt x="9506" y="108"/>
                        </a:lnTo>
                        <a:lnTo>
                          <a:pt x="9877" y="108"/>
                        </a:lnTo>
                        <a:lnTo>
                          <a:pt x="10000" y="54"/>
                        </a:lnTo>
                        <a:lnTo>
                          <a:pt x="10247" y="0"/>
                        </a:lnTo>
                        <a:lnTo>
                          <a:pt x="10617" y="54"/>
                        </a:lnTo>
                        <a:lnTo>
                          <a:pt x="10741" y="54"/>
                        </a:lnTo>
                        <a:lnTo>
                          <a:pt x="10864" y="108"/>
                        </a:lnTo>
                        <a:lnTo>
                          <a:pt x="11111" y="216"/>
                        </a:lnTo>
                        <a:lnTo>
                          <a:pt x="11358" y="323"/>
                        </a:lnTo>
                        <a:lnTo>
                          <a:pt x="11481" y="539"/>
                        </a:lnTo>
                        <a:lnTo>
                          <a:pt x="11852" y="755"/>
                        </a:lnTo>
                        <a:lnTo>
                          <a:pt x="12099" y="1024"/>
                        </a:lnTo>
                        <a:lnTo>
                          <a:pt x="12222" y="1240"/>
                        </a:lnTo>
                        <a:lnTo>
                          <a:pt x="12346" y="1563"/>
                        </a:lnTo>
                        <a:lnTo>
                          <a:pt x="12716" y="1887"/>
                        </a:lnTo>
                        <a:lnTo>
                          <a:pt x="12963" y="2264"/>
                        </a:lnTo>
                        <a:lnTo>
                          <a:pt x="13086" y="2749"/>
                        </a:lnTo>
                        <a:lnTo>
                          <a:pt x="13333" y="3127"/>
                        </a:lnTo>
                        <a:lnTo>
                          <a:pt x="13580" y="3504"/>
                        </a:lnTo>
                        <a:lnTo>
                          <a:pt x="13704" y="3989"/>
                        </a:lnTo>
                        <a:lnTo>
                          <a:pt x="14198" y="4367"/>
                        </a:lnTo>
                        <a:lnTo>
                          <a:pt x="14321" y="4960"/>
                        </a:lnTo>
                        <a:lnTo>
                          <a:pt x="14444" y="5499"/>
                        </a:lnTo>
                        <a:lnTo>
                          <a:pt x="14815" y="5984"/>
                        </a:lnTo>
                        <a:lnTo>
                          <a:pt x="15062" y="6523"/>
                        </a:lnTo>
                        <a:lnTo>
                          <a:pt x="15185" y="7008"/>
                        </a:lnTo>
                        <a:lnTo>
                          <a:pt x="15309" y="7601"/>
                        </a:lnTo>
                        <a:lnTo>
                          <a:pt x="15679" y="8194"/>
                        </a:lnTo>
                        <a:lnTo>
                          <a:pt x="15926" y="8787"/>
                        </a:lnTo>
                        <a:lnTo>
                          <a:pt x="16173" y="9326"/>
                        </a:lnTo>
                        <a:lnTo>
                          <a:pt x="16296" y="9919"/>
                        </a:lnTo>
                        <a:lnTo>
                          <a:pt x="16543" y="10458"/>
                        </a:lnTo>
                        <a:lnTo>
                          <a:pt x="16667" y="10997"/>
                        </a:lnTo>
                        <a:lnTo>
                          <a:pt x="16914" y="11590"/>
                        </a:lnTo>
                        <a:lnTo>
                          <a:pt x="17160" y="12183"/>
                        </a:lnTo>
                        <a:lnTo>
                          <a:pt x="17407" y="12776"/>
                        </a:lnTo>
                        <a:lnTo>
                          <a:pt x="17407" y="13261"/>
                        </a:lnTo>
                        <a:lnTo>
                          <a:pt x="17654" y="13854"/>
                        </a:lnTo>
                        <a:lnTo>
                          <a:pt x="17901" y="14340"/>
                        </a:lnTo>
                        <a:lnTo>
                          <a:pt x="18148" y="14933"/>
                        </a:lnTo>
                        <a:lnTo>
                          <a:pt x="18395" y="15472"/>
                        </a:lnTo>
                        <a:lnTo>
                          <a:pt x="18395" y="15903"/>
                        </a:lnTo>
                        <a:lnTo>
                          <a:pt x="18642" y="16442"/>
                        </a:lnTo>
                        <a:lnTo>
                          <a:pt x="18889" y="16873"/>
                        </a:lnTo>
                        <a:lnTo>
                          <a:pt x="19012" y="17305"/>
                        </a:lnTo>
                        <a:lnTo>
                          <a:pt x="19136" y="17736"/>
                        </a:lnTo>
                        <a:lnTo>
                          <a:pt x="19259" y="18113"/>
                        </a:lnTo>
                        <a:lnTo>
                          <a:pt x="19506" y="18544"/>
                        </a:lnTo>
                        <a:lnTo>
                          <a:pt x="19506" y="18976"/>
                        </a:lnTo>
                        <a:lnTo>
                          <a:pt x="19630" y="19191"/>
                        </a:lnTo>
                        <a:lnTo>
                          <a:pt x="19753" y="19461"/>
                        </a:lnTo>
                        <a:lnTo>
                          <a:pt x="19877" y="19730"/>
                        </a:lnTo>
                        <a:lnTo>
                          <a:pt x="19877" y="1994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334" name="Freeform 126"/>
                  <p:cNvSpPr/>
                  <p:nvPr/>
                </p:nvSpPr>
                <p:spPr>
                  <a:xfrm>
                    <a:off x="9658" y="9985"/>
                    <a:ext cx="10342" cy="10016"/>
                  </a:xfrm>
                  <a:custGeom>
                    <a:avLst/>
                    <a:gdLst/>
                    <a:ahLst/>
                    <a:cxnLst>
                      <a:cxn ang="0">
                        <a:pos x="32" y="77"/>
                      </a:cxn>
                      <a:cxn ang="0">
                        <a:pos x="64" y="239"/>
                      </a:cxn>
                      <a:cxn ang="0">
                        <a:pos x="127" y="394"/>
                      </a:cxn>
                      <a:cxn ang="0">
                        <a:pos x="191" y="541"/>
                      </a:cxn>
                      <a:cxn ang="0">
                        <a:pos x="239" y="703"/>
                      </a:cxn>
                      <a:cxn ang="0">
                        <a:pos x="303" y="851"/>
                      </a:cxn>
                      <a:cxn ang="0">
                        <a:pos x="351" y="992"/>
                      </a:cxn>
                      <a:cxn ang="0">
                        <a:pos x="415" y="1132"/>
                      </a:cxn>
                      <a:cxn ang="0">
                        <a:pos x="463" y="1273"/>
                      </a:cxn>
                      <a:cxn ang="0">
                        <a:pos x="527" y="1407"/>
                      </a:cxn>
                      <a:cxn ang="0">
                        <a:pos x="575" y="1533"/>
                      </a:cxn>
                      <a:cxn ang="0">
                        <a:pos x="623" y="1653"/>
                      </a:cxn>
                      <a:cxn ang="0">
                        <a:pos x="687" y="1773"/>
                      </a:cxn>
                      <a:cxn ang="0">
                        <a:pos x="751" y="1886"/>
                      </a:cxn>
                      <a:cxn ang="0">
                        <a:pos x="783" y="1991"/>
                      </a:cxn>
                      <a:cxn ang="0">
                        <a:pos x="863" y="2089"/>
                      </a:cxn>
                      <a:cxn ang="0">
                        <a:pos x="911" y="2166"/>
                      </a:cxn>
                      <a:cxn ang="0">
                        <a:pos x="959" y="2251"/>
                      </a:cxn>
                      <a:cxn ang="0">
                        <a:pos x="1038" y="2321"/>
                      </a:cxn>
                      <a:cxn ang="0">
                        <a:pos x="1086" y="2385"/>
                      </a:cxn>
                      <a:cxn ang="0">
                        <a:pos x="1135" y="2427"/>
                      </a:cxn>
                      <a:cxn ang="0">
                        <a:pos x="1183" y="2469"/>
                      </a:cxn>
                      <a:cxn ang="0">
                        <a:pos x="1246" y="2497"/>
                      </a:cxn>
                      <a:cxn ang="0">
                        <a:pos x="1310" y="2505"/>
                      </a:cxn>
                      <a:cxn ang="0">
                        <a:pos x="1358" y="2505"/>
                      </a:cxn>
                      <a:cxn ang="0">
                        <a:pos x="1438" y="2497"/>
                      </a:cxn>
                      <a:cxn ang="0">
                        <a:pos x="1486" y="2448"/>
                      </a:cxn>
                      <a:cxn ang="0">
                        <a:pos x="1566" y="2399"/>
                      </a:cxn>
                      <a:cxn ang="0">
                        <a:pos x="1630" y="2328"/>
                      </a:cxn>
                      <a:cxn ang="0">
                        <a:pos x="1678" y="2244"/>
                      </a:cxn>
                      <a:cxn ang="0">
                        <a:pos x="1742" y="2145"/>
                      </a:cxn>
                      <a:cxn ang="0">
                        <a:pos x="1838" y="2047"/>
                      </a:cxn>
                      <a:cxn ang="0">
                        <a:pos x="1886" y="1928"/>
                      </a:cxn>
                      <a:cxn ang="0">
                        <a:pos x="1966" y="1801"/>
                      </a:cxn>
                      <a:cxn ang="0">
                        <a:pos x="2030" y="1667"/>
                      </a:cxn>
                      <a:cxn ang="0">
                        <a:pos x="2109" y="1533"/>
                      </a:cxn>
                      <a:cxn ang="0">
                        <a:pos x="2157" y="1386"/>
                      </a:cxn>
                      <a:cxn ang="0">
                        <a:pos x="2221" y="1259"/>
                      </a:cxn>
                      <a:cxn ang="0">
                        <a:pos x="2286" y="1125"/>
                      </a:cxn>
                      <a:cxn ang="0">
                        <a:pos x="2349" y="978"/>
                      </a:cxn>
                      <a:cxn ang="0">
                        <a:pos x="2413" y="858"/>
                      </a:cxn>
                      <a:cxn ang="0">
                        <a:pos x="2461" y="717"/>
                      </a:cxn>
                      <a:cxn ang="0">
                        <a:pos x="2525" y="597"/>
                      </a:cxn>
                      <a:cxn ang="0">
                        <a:pos x="2589" y="485"/>
                      </a:cxn>
                      <a:cxn ang="0">
                        <a:pos x="2637" y="380"/>
                      </a:cxn>
                      <a:cxn ang="0">
                        <a:pos x="2669" y="281"/>
                      </a:cxn>
                      <a:cxn ang="0">
                        <a:pos x="2701" y="204"/>
                      </a:cxn>
                      <a:cxn ang="0">
                        <a:pos x="2733" y="126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31" y="616"/>
                        </a:lnTo>
                        <a:lnTo>
                          <a:pt x="347" y="1232"/>
                        </a:lnTo>
                        <a:lnTo>
                          <a:pt x="462" y="1905"/>
                        </a:lnTo>
                        <a:lnTo>
                          <a:pt x="809" y="2521"/>
                        </a:lnTo>
                        <a:lnTo>
                          <a:pt x="925" y="3137"/>
                        </a:lnTo>
                        <a:lnTo>
                          <a:pt x="1156" y="3697"/>
                        </a:lnTo>
                        <a:lnTo>
                          <a:pt x="1387" y="4314"/>
                        </a:lnTo>
                        <a:lnTo>
                          <a:pt x="1503" y="4986"/>
                        </a:lnTo>
                        <a:lnTo>
                          <a:pt x="1734" y="5602"/>
                        </a:lnTo>
                        <a:lnTo>
                          <a:pt x="2081" y="6162"/>
                        </a:lnTo>
                        <a:lnTo>
                          <a:pt x="2197" y="6779"/>
                        </a:lnTo>
                        <a:lnTo>
                          <a:pt x="2543" y="7283"/>
                        </a:lnTo>
                        <a:lnTo>
                          <a:pt x="2543" y="7899"/>
                        </a:lnTo>
                        <a:lnTo>
                          <a:pt x="2775" y="8515"/>
                        </a:lnTo>
                        <a:lnTo>
                          <a:pt x="3006" y="9020"/>
                        </a:lnTo>
                        <a:lnTo>
                          <a:pt x="3237" y="9636"/>
                        </a:lnTo>
                        <a:lnTo>
                          <a:pt x="3353" y="10140"/>
                        </a:lnTo>
                        <a:lnTo>
                          <a:pt x="3468" y="10644"/>
                        </a:lnTo>
                        <a:lnTo>
                          <a:pt x="3815" y="11204"/>
                        </a:lnTo>
                        <a:lnTo>
                          <a:pt x="3931" y="11765"/>
                        </a:lnTo>
                        <a:lnTo>
                          <a:pt x="4162" y="12213"/>
                        </a:lnTo>
                        <a:lnTo>
                          <a:pt x="4393" y="12773"/>
                        </a:lnTo>
                        <a:lnTo>
                          <a:pt x="4509" y="13165"/>
                        </a:lnTo>
                        <a:lnTo>
                          <a:pt x="4624" y="13669"/>
                        </a:lnTo>
                        <a:lnTo>
                          <a:pt x="4971" y="14118"/>
                        </a:lnTo>
                        <a:lnTo>
                          <a:pt x="5202" y="14510"/>
                        </a:lnTo>
                        <a:lnTo>
                          <a:pt x="5434" y="15014"/>
                        </a:lnTo>
                        <a:lnTo>
                          <a:pt x="5549" y="15462"/>
                        </a:lnTo>
                        <a:lnTo>
                          <a:pt x="5665" y="15854"/>
                        </a:lnTo>
                        <a:lnTo>
                          <a:pt x="6127" y="16190"/>
                        </a:lnTo>
                        <a:lnTo>
                          <a:pt x="6243" y="16639"/>
                        </a:lnTo>
                        <a:lnTo>
                          <a:pt x="6474" y="16919"/>
                        </a:lnTo>
                        <a:lnTo>
                          <a:pt x="6590" y="17255"/>
                        </a:lnTo>
                        <a:lnTo>
                          <a:pt x="6705" y="17591"/>
                        </a:lnTo>
                        <a:lnTo>
                          <a:pt x="6936" y="17927"/>
                        </a:lnTo>
                        <a:lnTo>
                          <a:pt x="7283" y="18095"/>
                        </a:lnTo>
                        <a:lnTo>
                          <a:pt x="7514" y="18487"/>
                        </a:lnTo>
                        <a:lnTo>
                          <a:pt x="7514" y="18711"/>
                        </a:lnTo>
                        <a:lnTo>
                          <a:pt x="7861" y="18992"/>
                        </a:lnTo>
                        <a:lnTo>
                          <a:pt x="7977" y="19160"/>
                        </a:lnTo>
                        <a:lnTo>
                          <a:pt x="8208" y="19328"/>
                        </a:lnTo>
                        <a:lnTo>
                          <a:pt x="8439" y="19440"/>
                        </a:lnTo>
                        <a:lnTo>
                          <a:pt x="8555" y="19664"/>
                        </a:lnTo>
                        <a:lnTo>
                          <a:pt x="8902" y="19720"/>
                        </a:lnTo>
                        <a:lnTo>
                          <a:pt x="9017" y="19888"/>
                        </a:lnTo>
                        <a:lnTo>
                          <a:pt x="9249" y="19888"/>
                        </a:lnTo>
                        <a:lnTo>
                          <a:pt x="9480" y="19944"/>
                        </a:lnTo>
                        <a:lnTo>
                          <a:pt x="9595" y="19944"/>
                        </a:lnTo>
                        <a:lnTo>
                          <a:pt x="9827" y="19944"/>
                        </a:lnTo>
                        <a:lnTo>
                          <a:pt x="10173" y="19888"/>
                        </a:lnTo>
                        <a:lnTo>
                          <a:pt x="10405" y="19888"/>
                        </a:lnTo>
                        <a:lnTo>
                          <a:pt x="10520" y="19664"/>
                        </a:lnTo>
                        <a:lnTo>
                          <a:pt x="10751" y="19496"/>
                        </a:lnTo>
                        <a:lnTo>
                          <a:pt x="11098" y="19328"/>
                        </a:lnTo>
                        <a:lnTo>
                          <a:pt x="11329" y="19104"/>
                        </a:lnTo>
                        <a:lnTo>
                          <a:pt x="11445" y="18936"/>
                        </a:lnTo>
                        <a:lnTo>
                          <a:pt x="11792" y="18543"/>
                        </a:lnTo>
                        <a:lnTo>
                          <a:pt x="11908" y="18263"/>
                        </a:lnTo>
                        <a:lnTo>
                          <a:pt x="12139" y="17871"/>
                        </a:lnTo>
                        <a:lnTo>
                          <a:pt x="12486" y="17479"/>
                        </a:lnTo>
                        <a:lnTo>
                          <a:pt x="12601" y="17087"/>
                        </a:lnTo>
                        <a:lnTo>
                          <a:pt x="12832" y="16751"/>
                        </a:lnTo>
                        <a:lnTo>
                          <a:pt x="13295" y="16303"/>
                        </a:lnTo>
                        <a:lnTo>
                          <a:pt x="13410" y="15798"/>
                        </a:lnTo>
                        <a:lnTo>
                          <a:pt x="13642" y="15350"/>
                        </a:lnTo>
                        <a:lnTo>
                          <a:pt x="13873" y="14846"/>
                        </a:lnTo>
                        <a:lnTo>
                          <a:pt x="14220" y="14342"/>
                        </a:lnTo>
                        <a:lnTo>
                          <a:pt x="14451" y="13838"/>
                        </a:lnTo>
                        <a:lnTo>
                          <a:pt x="14682" y="13277"/>
                        </a:lnTo>
                        <a:lnTo>
                          <a:pt x="14913" y="12829"/>
                        </a:lnTo>
                        <a:lnTo>
                          <a:pt x="15260" y="12213"/>
                        </a:lnTo>
                        <a:lnTo>
                          <a:pt x="15491" y="11709"/>
                        </a:lnTo>
                        <a:lnTo>
                          <a:pt x="15607" y="11036"/>
                        </a:lnTo>
                        <a:lnTo>
                          <a:pt x="15954" y="10588"/>
                        </a:lnTo>
                        <a:lnTo>
                          <a:pt x="16069" y="10028"/>
                        </a:lnTo>
                        <a:lnTo>
                          <a:pt x="16416" y="9412"/>
                        </a:lnTo>
                        <a:lnTo>
                          <a:pt x="16532" y="8964"/>
                        </a:lnTo>
                        <a:lnTo>
                          <a:pt x="16763" y="8403"/>
                        </a:lnTo>
                        <a:lnTo>
                          <a:pt x="16994" y="7787"/>
                        </a:lnTo>
                        <a:lnTo>
                          <a:pt x="17225" y="7227"/>
                        </a:lnTo>
                        <a:lnTo>
                          <a:pt x="17457" y="6835"/>
                        </a:lnTo>
                        <a:lnTo>
                          <a:pt x="17572" y="6218"/>
                        </a:lnTo>
                        <a:lnTo>
                          <a:pt x="17803" y="5714"/>
                        </a:lnTo>
                        <a:lnTo>
                          <a:pt x="18266" y="5210"/>
                        </a:lnTo>
                        <a:lnTo>
                          <a:pt x="18266" y="4762"/>
                        </a:lnTo>
                        <a:lnTo>
                          <a:pt x="18497" y="4314"/>
                        </a:lnTo>
                        <a:lnTo>
                          <a:pt x="18728" y="3866"/>
                        </a:lnTo>
                        <a:lnTo>
                          <a:pt x="18960" y="3361"/>
                        </a:lnTo>
                        <a:lnTo>
                          <a:pt x="19075" y="3025"/>
                        </a:lnTo>
                        <a:lnTo>
                          <a:pt x="19191" y="2689"/>
                        </a:lnTo>
                        <a:lnTo>
                          <a:pt x="19306" y="2241"/>
                        </a:lnTo>
                        <a:lnTo>
                          <a:pt x="19538" y="1905"/>
                        </a:lnTo>
                        <a:lnTo>
                          <a:pt x="19538" y="1625"/>
                        </a:lnTo>
                        <a:lnTo>
                          <a:pt x="19653" y="1289"/>
                        </a:lnTo>
                        <a:lnTo>
                          <a:pt x="19769" y="1008"/>
                        </a:lnTo>
                        <a:lnTo>
                          <a:pt x="19884" y="840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94335" name="Text Box 127"/>
              <p:cNvSpPr txBox="1"/>
              <p:nvPr/>
            </p:nvSpPr>
            <p:spPr>
              <a:xfrm>
                <a:off x="1824" y="192"/>
                <a:ext cx="6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</a:t>
                </a:r>
                <a:r>
                  <a:rPr lang="en-US" altLang="zh-CN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4336" name="Rectangle 128"/>
            <p:cNvSpPr/>
            <p:nvPr/>
          </p:nvSpPr>
          <p:spPr>
            <a:xfrm>
              <a:off x="484" y="636"/>
              <a:ext cx="192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481" name="Group 129"/>
          <p:cNvGrpSpPr/>
          <p:nvPr/>
        </p:nvGrpSpPr>
        <p:grpSpPr>
          <a:xfrm>
            <a:off x="647700" y="3940175"/>
            <a:ext cx="7685088" cy="2728913"/>
            <a:chOff x="408" y="2580"/>
            <a:chExt cx="4841" cy="1719"/>
          </a:xfrm>
        </p:grpSpPr>
        <p:grpSp>
          <p:nvGrpSpPr>
            <p:cNvPr id="94338" name="Group 130"/>
            <p:cNvGrpSpPr/>
            <p:nvPr/>
          </p:nvGrpSpPr>
          <p:grpSpPr>
            <a:xfrm>
              <a:off x="684" y="2976"/>
              <a:ext cx="3924" cy="1091"/>
              <a:chOff x="684" y="2976"/>
              <a:chExt cx="3924" cy="1091"/>
            </a:xfrm>
          </p:grpSpPr>
          <p:sp>
            <p:nvSpPr>
              <p:cNvPr id="94339" name="Freeform 131"/>
              <p:cNvSpPr/>
              <p:nvPr/>
            </p:nvSpPr>
            <p:spPr>
              <a:xfrm>
                <a:off x="2880" y="3567"/>
                <a:ext cx="1728" cy="5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340" name="Freeform 132"/>
              <p:cNvSpPr/>
              <p:nvPr/>
            </p:nvSpPr>
            <p:spPr>
              <a:xfrm flipV="1">
                <a:off x="1164" y="2976"/>
                <a:ext cx="1709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341" name="Freeform 133"/>
              <p:cNvSpPr/>
              <p:nvPr/>
            </p:nvSpPr>
            <p:spPr>
              <a:xfrm flipV="1">
                <a:off x="684" y="3560"/>
                <a:ext cx="480" cy="3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144"/>
                  </a:cxn>
                  <a:cxn ang="0">
                    <a:pos x="480" y="336"/>
                  </a:cxn>
                </a:cxnLst>
                <a:pathLst>
                  <a:path w="480" h="336">
                    <a:moveTo>
                      <a:pt x="0" y="0"/>
                    </a:moveTo>
                    <a:cubicBezTo>
                      <a:pt x="104" y="44"/>
                      <a:pt x="208" y="88"/>
                      <a:pt x="288" y="144"/>
                    </a:cubicBezTo>
                    <a:cubicBezTo>
                      <a:pt x="368" y="200"/>
                      <a:pt x="424" y="268"/>
                      <a:pt x="480" y="336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4342" name="Line 134"/>
            <p:cNvSpPr/>
            <p:nvPr/>
          </p:nvSpPr>
          <p:spPr>
            <a:xfrm>
              <a:off x="1163" y="2763"/>
              <a:ext cx="0" cy="151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343" name="Line 135"/>
            <p:cNvSpPr/>
            <p:nvPr/>
          </p:nvSpPr>
          <p:spPr>
            <a:xfrm>
              <a:off x="2880" y="2736"/>
              <a:ext cx="0" cy="151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344" name="Line 136"/>
            <p:cNvSpPr/>
            <p:nvPr/>
          </p:nvSpPr>
          <p:spPr>
            <a:xfrm>
              <a:off x="4657" y="2785"/>
              <a:ext cx="0" cy="151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345" name="Text Box 137"/>
            <p:cNvSpPr txBox="1"/>
            <p:nvPr/>
          </p:nvSpPr>
          <p:spPr>
            <a:xfrm>
              <a:off x="1104" y="2580"/>
              <a:ext cx="23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  =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</a:t>
              </a:r>
              <a:r>
                <a:rPr lang="en-US" altLang="zh-CN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- </a:t>
              </a:r>
              <a:r>
                <a:rPr lang="en-US" altLang="zh-CN" i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lang="en-US" altLang="zh-CN" baseline="-25000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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346" name="Freeform 138"/>
            <p:cNvSpPr/>
            <p:nvPr/>
          </p:nvSpPr>
          <p:spPr>
            <a:xfrm>
              <a:off x="3272" y="3146"/>
              <a:ext cx="138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027"/>
                  </a:moveTo>
                  <a:lnTo>
                    <a:pt x="183" y="18486"/>
                  </a:lnTo>
                  <a:lnTo>
                    <a:pt x="459" y="17910"/>
                  </a:lnTo>
                  <a:lnTo>
                    <a:pt x="642" y="17297"/>
                  </a:lnTo>
                  <a:lnTo>
                    <a:pt x="642" y="16685"/>
                  </a:lnTo>
                  <a:lnTo>
                    <a:pt x="917" y="16072"/>
                  </a:lnTo>
                  <a:lnTo>
                    <a:pt x="1376" y="15495"/>
                  </a:lnTo>
                  <a:lnTo>
                    <a:pt x="1560" y="14919"/>
                  </a:lnTo>
                  <a:lnTo>
                    <a:pt x="1927" y="14270"/>
                  </a:lnTo>
                  <a:lnTo>
                    <a:pt x="2110" y="13694"/>
                  </a:lnTo>
                  <a:lnTo>
                    <a:pt x="2477" y="13117"/>
                  </a:lnTo>
                  <a:lnTo>
                    <a:pt x="2477" y="12541"/>
                  </a:lnTo>
                  <a:lnTo>
                    <a:pt x="2569" y="12000"/>
                  </a:lnTo>
                  <a:lnTo>
                    <a:pt x="2844" y="11459"/>
                  </a:lnTo>
                  <a:lnTo>
                    <a:pt x="2936" y="10847"/>
                  </a:lnTo>
                  <a:lnTo>
                    <a:pt x="3211" y="10378"/>
                  </a:lnTo>
                  <a:lnTo>
                    <a:pt x="3211" y="9802"/>
                  </a:lnTo>
                  <a:lnTo>
                    <a:pt x="3670" y="9261"/>
                  </a:lnTo>
                  <a:lnTo>
                    <a:pt x="4128" y="8721"/>
                  </a:lnTo>
                  <a:lnTo>
                    <a:pt x="4312" y="8288"/>
                  </a:lnTo>
                  <a:lnTo>
                    <a:pt x="4404" y="7748"/>
                  </a:lnTo>
                  <a:lnTo>
                    <a:pt x="4679" y="7243"/>
                  </a:lnTo>
                  <a:lnTo>
                    <a:pt x="4862" y="6811"/>
                  </a:lnTo>
                  <a:lnTo>
                    <a:pt x="5046" y="6342"/>
                  </a:lnTo>
                  <a:lnTo>
                    <a:pt x="5321" y="5874"/>
                  </a:lnTo>
                  <a:lnTo>
                    <a:pt x="5413" y="5477"/>
                  </a:lnTo>
                  <a:lnTo>
                    <a:pt x="5872" y="5009"/>
                  </a:lnTo>
                  <a:lnTo>
                    <a:pt x="5872" y="4505"/>
                  </a:lnTo>
                  <a:lnTo>
                    <a:pt x="6422" y="4144"/>
                  </a:lnTo>
                  <a:lnTo>
                    <a:pt x="6606" y="3748"/>
                  </a:lnTo>
                  <a:lnTo>
                    <a:pt x="6606" y="3423"/>
                  </a:lnTo>
                  <a:lnTo>
                    <a:pt x="7064" y="3099"/>
                  </a:lnTo>
                  <a:lnTo>
                    <a:pt x="7064" y="2703"/>
                  </a:lnTo>
                  <a:lnTo>
                    <a:pt x="7431" y="2414"/>
                  </a:lnTo>
                  <a:lnTo>
                    <a:pt x="7523" y="2090"/>
                  </a:lnTo>
                  <a:lnTo>
                    <a:pt x="7523" y="1838"/>
                  </a:lnTo>
                  <a:lnTo>
                    <a:pt x="7890" y="1586"/>
                  </a:lnTo>
                  <a:lnTo>
                    <a:pt x="7982" y="1297"/>
                  </a:lnTo>
                  <a:lnTo>
                    <a:pt x="8440" y="1081"/>
                  </a:lnTo>
                  <a:lnTo>
                    <a:pt x="8440" y="865"/>
                  </a:lnTo>
                  <a:lnTo>
                    <a:pt x="8899" y="685"/>
                  </a:lnTo>
                  <a:lnTo>
                    <a:pt x="8991" y="541"/>
                  </a:lnTo>
                  <a:lnTo>
                    <a:pt x="9174" y="360"/>
                  </a:lnTo>
                  <a:lnTo>
                    <a:pt x="9358" y="216"/>
                  </a:lnTo>
                  <a:lnTo>
                    <a:pt x="9358" y="144"/>
                  </a:lnTo>
                  <a:lnTo>
                    <a:pt x="9725" y="144"/>
                  </a:lnTo>
                  <a:lnTo>
                    <a:pt x="10183" y="36"/>
                  </a:lnTo>
                  <a:lnTo>
                    <a:pt x="10367" y="0"/>
                  </a:lnTo>
                  <a:lnTo>
                    <a:pt x="10642" y="36"/>
                  </a:lnTo>
                  <a:lnTo>
                    <a:pt x="10734" y="36"/>
                  </a:lnTo>
                  <a:lnTo>
                    <a:pt x="10826" y="144"/>
                  </a:lnTo>
                  <a:lnTo>
                    <a:pt x="11009" y="216"/>
                  </a:lnTo>
                  <a:lnTo>
                    <a:pt x="11468" y="360"/>
                  </a:lnTo>
                  <a:lnTo>
                    <a:pt x="11560" y="541"/>
                  </a:lnTo>
                  <a:lnTo>
                    <a:pt x="12018" y="757"/>
                  </a:lnTo>
                  <a:lnTo>
                    <a:pt x="12110" y="1009"/>
                  </a:lnTo>
                  <a:lnTo>
                    <a:pt x="12477" y="1261"/>
                  </a:lnTo>
                  <a:lnTo>
                    <a:pt x="12477" y="1586"/>
                  </a:lnTo>
                  <a:lnTo>
                    <a:pt x="12569" y="1874"/>
                  </a:lnTo>
                  <a:lnTo>
                    <a:pt x="12936" y="2306"/>
                  </a:lnTo>
                  <a:lnTo>
                    <a:pt x="12936" y="2703"/>
                  </a:lnTo>
                  <a:lnTo>
                    <a:pt x="13394" y="3171"/>
                  </a:lnTo>
                  <a:lnTo>
                    <a:pt x="13394" y="3532"/>
                  </a:lnTo>
                  <a:lnTo>
                    <a:pt x="13578" y="4036"/>
                  </a:lnTo>
                  <a:lnTo>
                    <a:pt x="14128" y="4396"/>
                  </a:lnTo>
                  <a:lnTo>
                    <a:pt x="14220" y="4973"/>
                  </a:lnTo>
                  <a:lnTo>
                    <a:pt x="14587" y="5477"/>
                  </a:lnTo>
                  <a:lnTo>
                    <a:pt x="14862" y="5982"/>
                  </a:lnTo>
                  <a:lnTo>
                    <a:pt x="15046" y="6486"/>
                  </a:lnTo>
                  <a:lnTo>
                    <a:pt x="15138" y="7063"/>
                  </a:lnTo>
                  <a:lnTo>
                    <a:pt x="15321" y="7676"/>
                  </a:lnTo>
                  <a:lnTo>
                    <a:pt x="15596" y="8216"/>
                  </a:lnTo>
                  <a:lnTo>
                    <a:pt x="15780" y="8757"/>
                  </a:lnTo>
                  <a:lnTo>
                    <a:pt x="15963" y="9369"/>
                  </a:lnTo>
                  <a:lnTo>
                    <a:pt x="16330" y="9910"/>
                  </a:lnTo>
                  <a:lnTo>
                    <a:pt x="16789" y="10414"/>
                  </a:lnTo>
                  <a:lnTo>
                    <a:pt x="16789" y="10991"/>
                  </a:lnTo>
                  <a:lnTo>
                    <a:pt x="17064" y="11604"/>
                  </a:lnTo>
                  <a:lnTo>
                    <a:pt x="17248" y="12144"/>
                  </a:lnTo>
                  <a:lnTo>
                    <a:pt x="17431" y="12757"/>
                  </a:lnTo>
                  <a:lnTo>
                    <a:pt x="17523" y="13297"/>
                  </a:lnTo>
                  <a:lnTo>
                    <a:pt x="17523" y="13838"/>
                  </a:lnTo>
                  <a:lnTo>
                    <a:pt x="17890" y="14378"/>
                  </a:lnTo>
                  <a:lnTo>
                    <a:pt x="17890" y="14991"/>
                  </a:lnTo>
                  <a:lnTo>
                    <a:pt x="18349" y="15495"/>
                  </a:lnTo>
                  <a:lnTo>
                    <a:pt x="18440" y="15964"/>
                  </a:lnTo>
                  <a:lnTo>
                    <a:pt x="18624" y="16396"/>
                  </a:lnTo>
                  <a:lnTo>
                    <a:pt x="18991" y="16829"/>
                  </a:lnTo>
                  <a:lnTo>
                    <a:pt x="19083" y="17297"/>
                  </a:lnTo>
                  <a:lnTo>
                    <a:pt x="19358" y="17694"/>
                  </a:lnTo>
                  <a:lnTo>
                    <a:pt x="19358" y="18162"/>
                  </a:lnTo>
                  <a:lnTo>
                    <a:pt x="19450" y="18486"/>
                  </a:lnTo>
                  <a:lnTo>
                    <a:pt x="19541" y="18919"/>
                  </a:lnTo>
                  <a:lnTo>
                    <a:pt x="19633" y="19171"/>
                  </a:lnTo>
                  <a:lnTo>
                    <a:pt x="19817" y="19459"/>
                  </a:lnTo>
                  <a:lnTo>
                    <a:pt x="19908" y="19784"/>
                  </a:lnTo>
                  <a:lnTo>
                    <a:pt x="19908" y="19964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47" name="Freeform 139"/>
            <p:cNvSpPr/>
            <p:nvPr/>
          </p:nvSpPr>
          <p:spPr>
            <a:xfrm>
              <a:off x="3412" y="3484"/>
              <a:ext cx="136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36"/>
                  </a:lnTo>
                  <a:lnTo>
                    <a:pt x="348" y="1271"/>
                  </a:lnTo>
                  <a:lnTo>
                    <a:pt x="522" y="1907"/>
                  </a:lnTo>
                  <a:lnTo>
                    <a:pt x="609" y="2505"/>
                  </a:lnTo>
                  <a:lnTo>
                    <a:pt x="870" y="3140"/>
                  </a:lnTo>
                  <a:lnTo>
                    <a:pt x="1304" y="3738"/>
                  </a:lnTo>
                  <a:lnTo>
                    <a:pt x="1304" y="4299"/>
                  </a:lnTo>
                  <a:lnTo>
                    <a:pt x="1565" y="4935"/>
                  </a:lnTo>
                  <a:lnTo>
                    <a:pt x="1652" y="5607"/>
                  </a:lnTo>
                  <a:lnTo>
                    <a:pt x="2261" y="6093"/>
                  </a:lnTo>
                  <a:lnTo>
                    <a:pt x="2435" y="6729"/>
                  </a:lnTo>
                  <a:lnTo>
                    <a:pt x="2522" y="7327"/>
                  </a:lnTo>
                  <a:lnTo>
                    <a:pt x="2609" y="7888"/>
                  </a:lnTo>
                  <a:lnTo>
                    <a:pt x="2783" y="8523"/>
                  </a:lnTo>
                  <a:lnTo>
                    <a:pt x="3043" y="9047"/>
                  </a:lnTo>
                  <a:lnTo>
                    <a:pt x="3130" y="9607"/>
                  </a:lnTo>
                  <a:lnTo>
                    <a:pt x="3130" y="10131"/>
                  </a:lnTo>
                  <a:lnTo>
                    <a:pt x="3478" y="10654"/>
                  </a:lnTo>
                  <a:lnTo>
                    <a:pt x="3652" y="11178"/>
                  </a:lnTo>
                  <a:lnTo>
                    <a:pt x="4000" y="11701"/>
                  </a:lnTo>
                  <a:lnTo>
                    <a:pt x="4174" y="12187"/>
                  </a:lnTo>
                  <a:lnTo>
                    <a:pt x="4348" y="12673"/>
                  </a:lnTo>
                  <a:lnTo>
                    <a:pt x="4435" y="13159"/>
                  </a:lnTo>
                  <a:lnTo>
                    <a:pt x="4609" y="13720"/>
                  </a:lnTo>
                  <a:lnTo>
                    <a:pt x="4870" y="14056"/>
                  </a:lnTo>
                  <a:lnTo>
                    <a:pt x="5217" y="14542"/>
                  </a:lnTo>
                  <a:lnTo>
                    <a:pt x="5478" y="14953"/>
                  </a:lnTo>
                  <a:lnTo>
                    <a:pt x="5652" y="15477"/>
                  </a:lnTo>
                  <a:lnTo>
                    <a:pt x="5739" y="15850"/>
                  </a:lnTo>
                  <a:lnTo>
                    <a:pt x="6087" y="16262"/>
                  </a:lnTo>
                  <a:lnTo>
                    <a:pt x="6174" y="16636"/>
                  </a:lnTo>
                  <a:lnTo>
                    <a:pt x="6522" y="16935"/>
                  </a:lnTo>
                  <a:lnTo>
                    <a:pt x="6783" y="17196"/>
                  </a:lnTo>
                  <a:lnTo>
                    <a:pt x="6870" y="17607"/>
                  </a:lnTo>
                  <a:lnTo>
                    <a:pt x="7130" y="17981"/>
                  </a:lnTo>
                  <a:lnTo>
                    <a:pt x="7217" y="18131"/>
                  </a:lnTo>
                  <a:lnTo>
                    <a:pt x="7565" y="18430"/>
                  </a:lnTo>
                  <a:lnTo>
                    <a:pt x="7565" y="18692"/>
                  </a:lnTo>
                  <a:lnTo>
                    <a:pt x="7652" y="18953"/>
                  </a:lnTo>
                  <a:lnTo>
                    <a:pt x="7826" y="19140"/>
                  </a:lnTo>
                  <a:lnTo>
                    <a:pt x="8087" y="19327"/>
                  </a:lnTo>
                  <a:lnTo>
                    <a:pt x="8522" y="19439"/>
                  </a:lnTo>
                  <a:lnTo>
                    <a:pt x="8609" y="19626"/>
                  </a:lnTo>
                  <a:lnTo>
                    <a:pt x="8957" y="19776"/>
                  </a:lnTo>
                  <a:lnTo>
                    <a:pt x="9130" y="19850"/>
                  </a:lnTo>
                  <a:lnTo>
                    <a:pt x="9304" y="19850"/>
                  </a:lnTo>
                  <a:lnTo>
                    <a:pt x="9478" y="19963"/>
                  </a:lnTo>
                  <a:lnTo>
                    <a:pt x="9652" y="19963"/>
                  </a:lnTo>
                  <a:lnTo>
                    <a:pt x="9826" y="19963"/>
                  </a:lnTo>
                  <a:lnTo>
                    <a:pt x="10174" y="19850"/>
                  </a:lnTo>
                  <a:lnTo>
                    <a:pt x="10348" y="19850"/>
                  </a:lnTo>
                  <a:lnTo>
                    <a:pt x="10522" y="19738"/>
                  </a:lnTo>
                  <a:lnTo>
                    <a:pt x="10696" y="19477"/>
                  </a:lnTo>
                  <a:lnTo>
                    <a:pt x="10870" y="19327"/>
                  </a:lnTo>
                  <a:lnTo>
                    <a:pt x="11391" y="19103"/>
                  </a:lnTo>
                  <a:lnTo>
                    <a:pt x="11391" y="18879"/>
                  </a:lnTo>
                  <a:lnTo>
                    <a:pt x="11913" y="18542"/>
                  </a:lnTo>
                  <a:lnTo>
                    <a:pt x="12174" y="18243"/>
                  </a:lnTo>
                  <a:lnTo>
                    <a:pt x="12348" y="17907"/>
                  </a:lnTo>
                  <a:lnTo>
                    <a:pt x="12522" y="17495"/>
                  </a:lnTo>
                  <a:lnTo>
                    <a:pt x="12522" y="17159"/>
                  </a:lnTo>
                  <a:lnTo>
                    <a:pt x="12870" y="16710"/>
                  </a:lnTo>
                  <a:lnTo>
                    <a:pt x="13130" y="16262"/>
                  </a:lnTo>
                  <a:lnTo>
                    <a:pt x="13217" y="15813"/>
                  </a:lnTo>
                  <a:lnTo>
                    <a:pt x="13565" y="15364"/>
                  </a:lnTo>
                  <a:lnTo>
                    <a:pt x="13913" y="14841"/>
                  </a:lnTo>
                  <a:lnTo>
                    <a:pt x="14087" y="14355"/>
                  </a:lnTo>
                  <a:lnTo>
                    <a:pt x="14348" y="13832"/>
                  </a:lnTo>
                  <a:lnTo>
                    <a:pt x="14696" y="13346"/>
                  </a:lnTo>
                  <a:lnTo>
                    <a:pt x="14783" y="12822"/>
                  </a:lnTo>
                  <a:lnTo>
                    <a:pt x="15304" y="12187"/>
                  </a:lnTo>
                  <a:lnTo>
                    <a:pt x="15565" y="11664"/>
                  </a:lnTo>
                  <a:lnTo>
                    <a:pt x="15652" y="11103"/>
                  </a:lnTo>
                  <a:lnTo>
                    <a:pt x="15826" y="10579"/>
                  </a:lnTo>
                  <a:lnTo>
                    <a:pt x="16087" y="10019"/>
                  </a:lnTo>
                  <a:lnTo>
                    <a:pt x="16435" y="9495"/>
                  </a:lnTo>
                  <a:lnTo>
                    <a:pt x="16783" y="8897"/>
                  </a:lnTo>
                  <a:lnTo>
                    <a:pt x="16870" y="8336"/>
                  </a:lnTo>
                  <a:lnTo>
                    <a:pt x="16957" y="7813"/>
                  </a:lnTo>
                  <a:lnTo>
                    <a:pt x="17217" y="7327"/>
                  </a:lnTo>
                  <a:lnTo>
                    <a:pt x="17391" y="6804"/>
                  </a:lnTo>
                  <a:lnTo>
                    <a:pt x="17565" y="6206"/>
                  </a:lnTo>
                  <a:lnTo>
                    <a:pt x="17565" y="5682"/>
                  </a:lnTo>
                  <a:lnTo>
                    <a:pt x="18087" y="5196"/>
                  </a:lnTo>
                  <a:lnTo>
                    <a:pt x="18348" y="4673"/>
                  </a:lnTo>
                  <a:lnTo>
                    <a:pt x="18435" y="4262"/>
                  </a:lnTo>
                  <a:lnTo>
                    <a:pt x="18696" y="3776"/>
                  </a:lnTo>
                  <a:lnTo>
                    <a:pt x="18957" y="3364"/>
                  </a:lnTo>
                  <a:lnTo>
                    <a:pt x="19130" y="3028"/>
                  </a:lnTo>
                  <a:lnTo>
                    <a:pt x="19391" y="2654"/>
                  </a:lnTo>
                  <a:lnTo>
                    <a:pt x="19391" y="2243"/>
                  </a:lnTo>
                  <a:lnTo>
                    <a:pt x="19478" y="1907"/>
                  </a:lnTo>
                  <a:lnTo>
                    <a:pt x="19565" y="1645"/>
                  </a:lnTo>
                  <a:lnTo>
                    <a:pt x="19826" y="1346"/>
                  </a:lnTo>
                  <a:lnTo>
                    <a:pt x="19826" y="1047"/>
                  </a:lnTo>
                  <a:lnTo>
                    <a:pt x="19913" y="86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48" name="Freeform 140"/>
            <p:cNvSpPr/>
            <p:nvPr/>
          </p:nvSpPr>
          <p:spPr>
            <a:xfrm>
              <a:off x="3543" y="3025"/>
              <a:ext cx="130" cy="5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070"/>
                  </a:moveTo>
                  <a:lnTo>
                    <a:pt x="183" y="18507"/>
                  </a:lnTo>
                  <a:lnTo>
                    <a:pt x="459" y="17887"/>
                  </a:lnTo>
                  <a:lnTo>
                    <a:pt x="642" y="17324"/>
                  </a:lnTo>
                  <a:lnTo>
                    <a:pt x="642" y="16704"/>
                  </a:lnTo>
                  <a:lnTo>
                    <a:pt x="917" y="16085"/>
                  </a:lnTo>
                  <a:lnTo>
                    <a:pt x="1376" y="15521"/>
                  </a:lnTo>
                  <a:lnTo>
                    <a:pt x="1560" y="14873"/>
                  </a:lnTo>
                  <a:lnTo>
                    <a:pt x="1927" y="14282"/>
                  </a:lnTo>
                  <a:lnTo>
                    <a:pt x="2110" y="13718"/>
                  </a:lnTo>
                  <a:lnTo>
                    <a:pt x="2477" y="13127"/>
                  </a:lnTo>
                  <a:lnTo>
                    <a:pt x="2477" y="12620"/>
                  </a:lnTo>
                  <a:lnTo>
                    <a:pt x="2569" y="12085"/>
                  </a:lnTo>
                  <a:lnTo>
                    <a:pt x="2844" y="11465"/>
                  </a:lnTo>
                  <a:lnTo>
                    <a:pt x="2936" y="10901"/>
                  </a:lnTo>
                  <a:lnTo>
                    <a:pt x="3211" y="10366"/>
                  </a:lnTo>
                  <a:lnTo>
                    <a:pt x="3211" y="9831"/>
                  </a:lnTo>
                  <a:lnTo>
                    <a:pt x="3670" y="9239"/>
                  </a:lnTo>
                  <a:lnTo>
                    <a:pt x="4128" y="8817"/>
                  </a:lnTo>
                  <a:lnTo>
                    <a:pt x="4312" y="8197"/>
                  </a:lnTo>
                  <a:lnTo>
                    <a:pt x="4404" y="7718"/>
                  </a:lnTo>
                  <a:lnTo>
                    <a:pt x="4679" y="7211"/>
                  </a:lnTo>
                  <a:lnTo>
                    <a:pt x="4862" y="6845"/>
                  </a:lnTo>
                  <a:lnTo>
                    <a:pt x="5046" y="6366"/>
                  </a:lnTo>
                  <a:lnTo>
                    <a:pt x="5321" y="5915"/>
                  </a:lnTo>
                  <a:lnTo>
                    <a:pt x="5413" y="5380"/>
                  </a:lnTo>
                  <a:lnTo>
                    <a:pt x="5872" y="5014"/>
                  </a:lnTo>
                  <a:lnTo>
                    <a:pt x="5872" y="4563"/>
                  </a:lnTo>
                  <a:lnTo>
                    <a:pt x="6422" y="4141"/>
                  </a:lnTo>
                  <a:lnTo>
                    <a:pt x="6606" y="3803"/>
                  </a:lnTo>
                  <a:lnTo>
                    <a:pt x="6606" y="3380"/>
                  </a:lnTo>
                  <a:lnTo>
                    <a:pt x="7064" y="3014"/>
                  </a:lnTo>
                  <a:lnTo>
                    <a:pt x="7064" y="2676"/>
                  </a:lnTo>
                  <a:lnTo>
                    <a:pt x="7431" y="2479"/>
                  </a:lnTo>
                  <a:lnTo>
                    <a:pt x="7523" y="2113"/>
                  </a:lnTo>
                  <a:lnTo>
                    <a:pt x="7523" y="1831"/>
                  </a:lnTo>
                  <a:lnTo>
                    <a:pt x="7890" y="1549"/>
                  </a:lnTo>
                  <a:lnTo>
                    <a:pt x="7982" y="1324"/>
                  </a:lnTo>
                  <a:lnTo>
                    <a:pt x="8440" y="1099"/>
                  </a:lnTo>
                  <a:lnTo>
                    <a:pt x="8440" y="845"/>
                  </a:lnTo>
                  <a:lnTo>
                    <a:pt x="8899" y="676"/>
                  </a:lnTo>
                  <a:lnTo>
                    <a:pt x="8991" y="479"/>
                  </a:lnTo>
                  <a:lnTo>
                    <a:pt x="9174" y="423"/>
                  </a:lnTo>
                  <a:lnTo>
                    <a:pt x="9358" y="282"/>
                  </a:lnTo>
                  <a:lnTo>
                    <a:pt x="9358" y="141"/>
                  </a:lnTo>
                  <a:lnTo>
                    <a:pt x="9725" y="113"/>
                  </a:lnTo>
                  <a:lnTo>
                    <a:pt x="10183" y="28"/>
                  </a:lnTo>
                  <a:lnTo>
                    <a:pt x="10367" y="0"/>
                  </a:lnTo>
                  <a:lnTo>
                    <a:pt x="10642" y="28"/>
                  </a:lnTo>
                  <a:lnTo>
                    <a:pt x="10734" y="28"/>
                  </a:lnTo>
                  <a:lnTo>
                    <a:pt x="10826" y="113"/>
                  </a:lnTo>
                  <a:lnTo>
                    <a:pt x="11009" y="197"/>
                  </a:lnTo>
                  <a:lnTo>
                    <a:pt x="11468" y="423"/>
                  </a:lnTo>
                  <a:lnTo>
                    <a:pt x="11560" y="535"/>
                  </a:lnTo>
                  <a:lnTo>
                    <a:pt x="12018" y="761"/>
                  </a:lnTo>
                  <a:lnTo>
                    <a:pt x="12110" y="1014"/>
                  </a:lnTo>
                  <a:lnTo>
                    <a:pt x="12477" y="1268"/>
                  </a:lnTo>
                  <a:lnTo>
                    <a:pt x="12477" y="1549"/>
                  </a:lnTo>
                  <a:lnTo>
                    <a:pt x="12569" y="1887"/>
                  </a:lnTo>
                  <a:lnTo>
                    <a:pt x="12936" y="2310"/>
                  </a:lnTo>
                  <a:lnTo>
                    <a:pt x="12936" y="2676"/>
                  </a:lnTo>
                  <a:lnTo>
                    <a:pt x="13394" y="3127"/>
                  </a:lnTo>
                  <a:lnTo>
                    <a:pt x="13394" y="3493"/>
                  </a:lnTo>
                  <a:lnTo>
                    <a:pt x="13578" y="3972"/>
                  </a:lnTo>
                  <a:lnTo>
                    <a:pt x="14128" y="4451"/>
                  </a:lnTo>
                  <a:lnTo>
                    <a:pt x="14220" y="4986"/>
                  </a:lnTo>
                  <a:lnTo>
                    <a:pt x="14587" y="5437"/>
                  </a:lnTo>
                  <a:lnTo>
                    <a:pt x="14862" y="6000"/>
                  </a:lnTo>
                  <a:lnTo>
                    <a:pt x="15046" y="6507"/>
                  </a:lnTo>
                  <a:lnTo>
                    <a:pt x="15138" y="7070"/>
                  </a:lnTo>
                  <a:lnTo>
                    <a:pt x="15321" y="7577"/>
                  </a:lnTo>
                  <a:lnTo>
                    <a:pt x="15596" y="8169"/>
                  </a:lnTo>
                  <a:lnTo>
                    <a:pt x="15780" y="8817"/>
                  </a:lnTo>
                  <a:lnTo>
                    <a:pt x="15963" y="9324"/>
                  </a:lnTo>
                  <a:lnTo>
                    <a:pt x="16330" y="9915"/>
                  </a:lnTo>
                  <a:lnTo>
                    <a:pt x="16789" y="10451"/>
                  </a:lnTo>
                  <a:lnTo>
                    <a:pt x="16789" y="11042"/>
                  </a:lnTo>
                  <a:lnTo>
                    <a:pt x="17064" y="11634"/>
                  </a:lnTo>
                  <a:lnTo>
                    <a:pt x="17248" y="12197"/>
                  </a:lnTo>
                  <a:lnTo>
                    <a:pt x="17431" y="12789"/>
                  </a:lnTo>
                  <a:lnTo>
                    <a:pt x="17523" y="13296"/>
                  </a:lnTo>
                  <a:lnTo>
                    <a:pt x="17523" y="13803"/>
                  </a:lnTo>
                  <a:lnTo>
                    <a:pt x="17890" y="14394"/>
                  </a:lnTo>
                  <a:lnTo>
                    <a:pt x="17890" y="14930"/>
                  </a:lnTo>
                  <a:lnTo>
                    <a:pt x="18349" y="15437"/>
                  </a:lnTo>
                  <a:lnTo>
                    <a:pt x="18440" y="15887"/>
                  </a:lnTo>
                  <a:lnTo>
                    <a:pt x="18624" y="16451"/>
                  </a:lnTo>
                  <a:lnTo>
                    <a:pt x="18991" y="16845"/>
                  </a:lnTo>
                  <a:lnTo>
                    <a:pt x="19083" y="17324"/>
                  </a:lnTo>
                  <a:lnTo>
                    <a:pt x="19358" y="17718"/>
                  </a:lnTo>
                  <a:lnTo>
                    <a:pt x="19358" y="18169"/>
                  </a:lnTo>
                  <a:lnTo>
                    <a:pt x="19450" y="18563"/>
                  </a:lnTo>
                  <a:lnTo>
                    <a:pt x="19541" y="18845"/>
                  </a:lnTo>
                  <a:lnTo>
                    <a:pt x="19633" y="19155"/>
                  </a:lnTo>
                  <a:lnTo>
                    <a:pt x="19817" y="19521"/>
                  </a:lnTo>
                  <a:lnTo>
                    <a:pt x="19908" y="19718"/>
                  </a:lnTo>
                  <a:lnTo>
                    <a:pt x="19908" y="1997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49" name="Freeform 141"/>
            <p:cNvSpPr/>
            <p:nvPr/>
          </p:nvSpPr>
          <p:spPr>
            <a:xfrm>
              <a:off x="3686" y="3532"/>
              <a:ext cx="146" cy="5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14"/>
                  </a:lnTo>
                  <a:lnTo>
                    <a:pt x="348" y="1287"/>
                  </a:lnTo>
                  <a:lnTo>
                    <a:pt x="522" y="1901"/>
                  </a:lnTo>
                  <a:lnTo>
                    <a:pt x="609" y="2544"/>
                  </a:lnTo>
                  <a:lnTo>
                    <a:pt x="870" y="3129"/>
                  </a:lnTo>
                  <a:lnTo>
                    <a:pt x="1304" y="3713"/>
                  </a:lnTo>
                  <a:lnTo>
                    <a:pt x="1304" y="4357"/>
                  </a:lnTo>
                  <a:lnTo>
                    <a:pt x="1565" y="4971"/>
                  </a:lnTo>
                  <a:lnTo>
                    <a:pt x="1652" y="5556"/>
                  </a:lnTo>
                  <a:lnTo>
                    <a:pt x="2261" y="6170"/>
                  </a:lnTo>
                  <a:lnTo>
                    <a:pt x="2435" y="6754"/>
                  </a:lnTo>
                  <a:lnTo>
                    <a:pt x="2522" y="7310"/>
                  </a:lnTo>
                  <a:lnTo>
                    <a:pt x="2609" y="7865"/>
                  </a:lnTo>
                  <a:lnTo>
                    <a:pt x="2783" y="8480"/>
                  </a:lnTo>
                  <a:lnTo>
                    <a:pt x="3043" y="9006"/>
                  </a:lnTo>
                  <a:lnTo>
                    <a:pt x="3130" y="9561"/>
                  </a:lnTo>
                  <a:lnTo>
                    <a:pt x="3130" y="10117"/>
                  </a:lnTo>
                  <a:lnTo>
                    <a:pt x="3478" y="10673"/>
                  </a:lnTo>
                  <a:lnTo>
                    <a:pt x="3652" y="11199"/>
                  </a:lnTo>
                  <a:lnTo>
                    <a:pt x="4000" y="11725"/>
                  </a:lnTo>
                  <a:lnTo>
                    <a:pt x="4174" y="12222"/>
                  </a:lnTo>
                  <a:lnTo>
                    <a:pt x="4348" y="12690"/>
                  </a:lnTo>
                  <a:lnTo>
                    <a:pt x="4435" y="13187"/>
                  </a:lnTo>
                  <a:lnTo>
                    <a:pt x="4609" y="13626"/>
                  </a:lnTo>
                  <a:lnTo>
                    <a:pt x="4870" y="14123"/>
                  </a:lnTo>
                  <a:lnTo>
                    <a:pt x="5217" y="14561"/>
                  </a:lnTo>
                  <a:lnTo>
                    <a:pt x="5478" y="15029"/>
                  </a:lnTo>
                  <a:lnTo>
                    <a:pt x="5652" y="15439"/>
                  </a:lnTo>
                  <a:lnTo>
                    <a:pt x="5739" y="15848"/>
                  </a:lnTo>
                  <a:lnTo>
                    <a:pt x="6087" y="16199"/>
                  </a:lnTo>
                  <a:lnTo>
                    <a:pt x="6174" y="16637"/>
                  </a:lnTo>
                  <a:lnTo>
                    <a:pt x="6522" y="16959"/>
                  </a:lnTo>
                  <a:lnTo>
                    <a:pt x="6783" y="17339"/>
                  </a:lnTo>
                  <a:lnTo>
                    <a:pt x="6870" y="17515"/>
                  </a:lnTo>
                  <a:lnTo>
                    <a:pt x="7130" y="17924"/>
                  </a:lnTo>
                  <a:lnTo>
                    <a:pt x="7217" y="18129"/>
                  </a:lnTo>
                  <a:lnTo>
                    <a:pt x="7565" y="18480"/>
                  </a:lnTo>
                  <a:lnTo>
                    <a:pt x="7565" y="18713"/>
                  </a:lnTo>
                  <a:lnTo>
                    <a:pt x="7652" y="18918"/>
                  </a:lnTo>
                  <a:lnTo>
                    <a:pt x="7826" y="19123"/>
                  </a:lnTo>
                  <a:lnTo>
                    <a:pt x="8087" y="19327"/>
                  </a:lnTo>
                  <a:lnTo>
                    <a:pt x="8522" y="19503"/>
                  </a:lnTo>
                  <a:lnTo>
                    <a:pt x="8609" y="19561"/>
                  </a:lnTo>
                  <a:lnTo>
                    <a:pt x="8957" y="19708"/>
                  </a:lnTo>
                  <a:lnTo>
                    <a:pt x="9130" y="19854"/>
                  </a:lnTo>
                  <a:lnTo>
                    <a:pt x="9304" y="19883"/>
                  </a:lnTo>
                  <a:lnTo>
                    <a:pt x="9478" y="19971"/>
                  </a:lnTo>
                  <a:lnTo>
                    <a:pt x="9652" y="19971"/>
                  </a:lnTo>
                  <a:lnTo>
                    <a:pt x="9826" y="19971"/>
                  </a:lnTo>
                  <a:lnTo>
                    <a:pt x="10174" y="19883"/>
                  </a:lnTo>
                  <a:lnTo>
                    <a:pt x="10348" y="19854"/>
                  </a:lnTo>
                  <a:lnTo>
                    <a:pt x="10522" y="19708"/>
                  </a:lnTo>
                  <a:lnTo>
                    <a:pt x="10696" y="19503"/>
                  </a:lnTo>
                  <a:lnTo>
                    <a:pt x="10870" y="19327"/>
                  </a:lnTo>
                  <a:lnTo>
                    <a:pt x="11391" y="19123"/>
                  </a:lnTo>
                  <a:lnTo>
                    <a:pt x="11391" y="18801"/>
                  </a:lnTo>
                  <a:lnTo>
                    <a:pt x="11913" y="18538"/>
                  </a:lnTo>
                  <a:lnTo>
                    <a:pt x="12174" y="18216"/>
                  </a:lnTo>
                  <a:lnTo>
                    <a:pt x="12348" y="17924"/>
                  </a:lnTo>
                  <a:lnTo>
                    <a:pt x="12522" y="17515"/>
                  </a:lnTo>
                  <a:lnTo>
                    <a:pt x="12522" y="17164"/>
                  </a:lnTo>
                  <a:lnTo>
                    <a:pt x="12870" y="16725"/>
                  </a:lnTo>
                  <a:lnTo>
                    <a:pt x="13130" y="16287"/>
                  </a:lnTo>
                  <a:lnTo>
                    <a:pt x="13217" y="15819"/>
                  </a:lnTo>
                  <a:lnTo>
                    <a:pt x="13565" y="15351"/>
                  </a:lnTo>
                  <a:lnTo>
                    <a:pt x="13913" y="14854"/>
                  </a:lnTo>
                  <a:lnTo>
                    <a:pt x="14087" y="14386"/>
                  </a:lnTo>
                  <a:lnTo>
                    <a:pt x="14348" y="13830"/>
                  </a:lnTo>
                  <a:lnTo>
                    <a:pt x="14696" y="13304"/>
                  </a:lnTo>
                  <a:lnTo>
                    <a:pt x="14783" y="12778"/>
                  </a:lnTo>
                  <a:lnTo>
                    <a:pt x="15304" y="12222"/>
                  </a:lnTo>
                  <a:lnTo>
                    <a:pt x="15565" y="11579"/>
                  </a:lnTo>
                  <a:lnTo>
                    <a:pt x="15652" y="11082"/>
                  </a:lnTo>
                  <a:lnTo>
                    <a:pt x="15826" y="10556"/>
                  </a:lnTo>
                  <a:lnTo>
                    <a:pt x="16087" y="10000"/>
                  </a:lnTo>
                  <a:lnTo>
                    <a:pt x="16435" y="9444"/>
                  </a:lnTo>
                  <a:lnTo>
                    <a:pt x="16783" y="8947"/>
                  </a:lnTo>
                  <a:lnTo>
                    <a:pt x="16870" y="8421"/>
                  </a:lnTo>
                  <a:lnTo>
                    <a:pt x="16957" y="7778"/>
                  </a:lnTo>
                  <a:lnTo>
                    <a:pt x="17217" y="7310"/>
                  </a:lnTo>
                  <a:lnTo>
                    <a:pt x="17391" y="6754"/>
                  </a:lnTo>
                  <a:lnTo>
                    <a:pt x="17565" y="6257"/>
                  </a:lnTo>
                  <a:lnTo>
                    <a:pt x="17565" y="5731"/>
                  </a:lnTo>
                  <a:lnTo>
                    <a:pt x="18087" y="5234"/>
                  </a:lnTo>
                  <a:lnTo>
                    <a:pt x="18348" y="4737"/>
                  </a:lnTo>
                  <a:lnTo>
                    <a:pt x="18435" y="4269"/>
                  </a:lnTo>
                  <a:lnTo>
                    <a:pt x="18696" y="3860"/>
                  </a:lnTo>
                  <a:lnTo>
                    <a:pt x="18957" y="3363"/>
                  </a:lnTo>
                  <a:lnTo>
                    <a:pt x="19130" y="2953"/>
                  </a:lnTo>
                  <a:lnTo>
                    <a:pt x="19391" y="2573"/>
                  </a:lnTo>
                  <a:lnTo>
                    <a:pt x="19391" y="2251"/>
                  </a:lnTo>
                  <a:lnTo>
                    <a:pt x="19478" y="1901"/>
                  </a:lnTo>
                  <a:lnTo>
                    <a:pt x="19565" y="1579"/>
                  </a:lnTo>
                  <a:lnTo>
                    <a:pt x="19826" y="1374"/>
                  </a:lnTo>
                  <a:lnTo>
                    <a:pt x="19826" y="1082"/>
                  </a:lnTo>
                  <a:lnTo>
                    <a:pt x="19913" y="877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4350" name="Group 142"/>
            <p:cNvGrpSpPr/>
            <p:nvPr/>
          </p:nvGrpSpPr>
          <p:grpSpPr>
            <a:xfrm>
              <a:off x="3826" y="3091"/>
              <a:ext cx="268" cy="900"/>
              <a:chOff x="0" y="0"/>
              <a:chExt cx="20000" cy="19999"/>
            </a:xfrm>
          </p:grpSpPr>
          <p:sp>
            <p:nvSpPr>
              <p:cNvPr id="94351" name="Freeform 143"/>
              <p:cNvSpPr/>
              <p:nvPr/>
            </p:nvSpPr>
            <p:spPr>
              <a:xfrm>
                <a:off x="0" y="0"/>
                <a:ext cx="9779" cy="10417"/>
              </a:xfrm>
              <a:custGeom>
                <a:avLst/>
                <a:gdLst/>
                <a:ahLst/>
                <a:cxnLst>
                  <a:cxn ang="0">
                    <a:pos x="21" y="2611"/>
                  </a:cxn>
                  <a:cxn ang="0">
                    <a:pos x="75" y="2440"/>
                  </a:cxn>
                  <a:cxn ang="0">
                    <a:pos x="107" y="2281"/>
                  </a:cxn>
                  <a:cxn ang="0">
                    <a:pos x="182" y="2101"/>
                  </a:cxn>
                  <a:cxn ang="0">
                    <a:pos x="246" y="1938"/>
                  </a:cxn>
                  <a:cxn ang="0">
                    <a:pos x="289" y="1779"/>
                  </a:cxn>
                  <a:cxn ang="0">
                    <a:pos x="332" y="1620"/>
                  </a:cxn>
                  <a:cxn ang="0">
                    <a:pos x="375" y="1462"/>
                  </a:cxn>
                  <a:cxn ang="0">
                    <a:pos x="428" y="1316"/>
                  </a:cxn>
                  <a:cxn ang="0">
                    <a:pos x="504" y="1157"/>
                  </a:cxn>
                  <a:cxn ang="0">
                    <a:pos x="547" y="1020"/>
                  </a:cxn>
                  <a:cxn ang="0">
                    <a:pos x="589" y="887"/>
                  </a:cxn>
                  <a:cxn ang="0">
                    <a:pos x="632" y="763"/>
                  </a:cxn>
                  <a:cxn ang="0">
                    <a:pos x="686" y="652"/>
                  </a:cxn>
                  <a:cxn ang="0">
                    <a:pos x="772" y="531"/>
                  </a:cxn>
                  <a:cxn ang="0">
                    <a:pos x="825" y="424"/>
                  </a:cxn>
                  <a:cxn ang="0">
                    <a:pos x="868" y="347"/>
                  </a:cxn>
                  <a:cxn ang="0">
                    <a:pos x="879" y="261"/>
                  </a:cxn>
                  <a:cxn ang="0">
                    <a:pos x="932" y="188"/>
                  </a:cxn>
                  <a:cxn ang="0">
                    <a:pos x="986" y="128"/>
                  </a:cxn>
                  <a:cxn ang="0">
                    <a:pos x="1050" y="72"/>
                  </a:cxn>
                  <a:cxn ang="0">
                    <a:pos x="1093" y="25"/>
                  </a:cxn>
                  <a:cxn ang="0">
                    <a:pos x="1136" y="17"/>
                  </a:cxn>
                  <a:cxn ang="0">
                    <a:pos x="1211" y="0"/>
                  </a:cxn>
                  <a:cxn ang="0">
                    <a:pos x="1254" y="4"/>
                  </a:cxn>
                  <a:cxn ang="0">
                    <a:pos x="1286" y="21"/>
                  </a:cxn>
                  <a:cxn ang="0">
                    <a:pos x="1351" y="72"/>
                  </a:cxn>
                  <a:cxn ang="0">
                    <a:pos x="1415" y="141"/>
                  </a:cxn>
                  <a:cxn ang="0">
                    <a:pos x="1458" y="218"/>
                  </a:cxn>
                  <a:cxn ang="0">
                    <a:pos x="1512" y="326"/>
                  </a:cxn>
                  <a:cxn ang="0">
                    <a:pos x="1565" y="432"/>
                  </a:cxn>
                  <a:cxn ang="0">
                    <a:pos x="1587" y="561"/>
                  </a:cxn>
                  <a:cxn ang="0">
                    <a:pos x="1662" y="694"/>
                  </a:cxn>
                  <a:cxn ang="0">
                    <a:pos x="1737" y="844"/>
                  </a:cxn>
                  <a:cxn ang="0">
                    <a:pos x="1769" y="994"/>
                  </a:cxn>
                  <a:cxn ang="0">
                    <a:pos x="1823" y="1153"/>
                  </a:cxn>
                  <a:cxn ang="0">
                    <a:pos x="1865" y="1316"/>
                  </a:cxn>
                  <a:cxn ang="0">
                    <a:pos x="1962" y="1483"/>
                  </a:cxn>
                  <a:cxn ang="0">
                    <a:pos x="1994" y="1642"/>
                  </a:cxn>
                  <a:cxn ang="0">
                    <a:pos x="2037" y="1805"/>
                  </a:cxn>
                  <a:cxn ang="0">
                    <a:pos x="2048" y="1951"/>
                  </a:cxn>
                  <a:cxn ang="0">
                    <a:pos x="2091" y="2109"/>
                  </a:cxn>
                  <a:cxn ang="0">
                    <a:pos x="2155" y="2242"/>
                  </a:cxn>
                  <a:cxn ang="0">
                    <a:pos x="2219" y="2379"/>
                  </a:cxn>
                  <a:cxn ang="0">
                    <a:pos x="2262" y="2504"/>
                  </a:cxn>
                  <a:cxn ang="0">
                    <a:pos x="2273" y="2615"/>
                  </a:cxn>
                  <a:cxn ang="0">
                    <a:pos x="2295" y="2705"/>
                  </a:cxn>
                  <a:cxn ang="0">
                    <a:pos x="2326" y="2800"/>
                  </a:cxn>
                </a:cxnLst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352" name="Freeform 144"/>
              <p:cNvSpPr/>
              <p:nvPr/>
            </p:nvSpPr>
            <p:spPr>
              <a:xfrm>
                <a:off x="9683" y="9975"/>
                <a:ext cx="10317" cy="10024"/>
              </a:xfrm>
              <a:custGeom>
                <a:avLst/>
                <a:gdLst/>
                <a:ahLst/>
                <a:cxnLst>
                  <a:cxn ang="0">
                    <a:pos x="23" y="75"/>
                  </a:cxn>
                  <a:cxn ang="0">
                    <a:pos x="71" y="242"/>
                  </a:cxn>
                  <a:cxn ang="0">
                    <a:pos x="119" y="396"/>
                  </a:cxn>
                  <a:cxn ang="0">
                    <a:pos x="178" y="552"/>
                  </a:cxn>
                  <a:cxn ang="0">
                    <a:pos x="226" y="699"/>
                  </a:cxn>
                  <a:cxn ang="0">
                    <a:pos x="334" y="862"/>
                  </a:cxn>
                  <a:cxn ang="0">
                    <a:pos x="357" y="992"/>
                  </a:cxn>
                  <a:cxn ang="0">
                    <a:pos x="417" y="1131"/>
                  </a:cxn>
                  <a:cxn ang="0">
                    <a:pos x="429" y="1275"/>
                  </a:cxn>
                  <a:cxn ang="0">
                    <a:pos x="501" y="1405"/>
                  </a:cxn>
                  <a:cxn ang="0">
                    <a:pos x="573" y="1533"/>
                  </a:cxn>
                  <a:cxn ang="0">
                    <a:pos x="608" y="1655"/>
                  </a:cxn>
                  <a:cxn ang="0">
                    <a:pos x="668" y="1783"/>
                  </a:cxn>
                  <a:cxn ang="0">
                    <a:pos x="752" y="1890"/>
                  </a:cxn>
                  <a:cxn ang="0">
                    <a:pos x="787" y="1997"/>
                  </a:cxn>
                  <a:cxn ang="0">
                    <a:pos x="847" y="2093"/>
                  </a:cxn>
                  <a:cxn ang="0">
                    <a:pos x="931" y="2184"/>
                  </a:cxn>
                  <a:cxn ang="0">
                    <a:pos x="978" y="2259"/>
                  </a:cxn>
                  <a:cxn ang="0">
                    <a:pos x="1038" y="2323"/>
                  </a:cxn>
                  <a:cxn ang="0">
                    <a:pos x="1050" y="2379"/>
                  </a:cxn>
                  <a:cxn ang="0">
                    <a:pos x="1110" y="2438"/>
                  </a:cxn>
                  <a:cxn ang="0">
                    <a:pos x="1181" y="2462"/>
                  </a:cxn>
                  <a:cxn ang="0">
                    <a:pos x="1253" y="2497"/>
                  </a:cxn>
                  <a:cxn ang="0">
                    <a:pos x="1300" y="2514"/>
                  </a:cxn>
                  <a:cxn ang="0">
                    <a:pos x="1348" y="2514"/>
                  </a:cxn>
                  <a:cxn ang="0">
                    <a:pos x="1420" y="2497"/>
                  </a:cxn>
                  <a:cxn ang="0">
                    <a:pos x="1468" y="2450"/>
                  </a:cxn>
                  <a:cxn ang="0">
                    <a:pos x="1563" y="2398"/>
                  </a:cxn>
                  <a:cxn ang="0">
                    <a:pos x="1635" y="2327"/>
                  </a:cxn>
                  <a:cxn ang="0">
                    <a:pos x="1695" y="2259"/>
                  </a:cxn>
                  <a:cxn ang="0">
                    <a:pos x="1718" y="2160"/>
                  </a:cxn>
                  <a:cxn ang="0">
                    <a:pos x="1802" y="2053"/>
                  </a:cxn>
                  <a:cxn ang="0">
                    <a:pos x="1862" y="1934"/>
                  </a:cxn>
                  <a:cxn ang="0">
                    <a:pos x="1933" y="1807"/>
                  </a:cxn>
                  <a:cxn ang="0">
                    <a:pos x="2017" y="1676"/>
                  </a:cxn>
                  <a:cxn ang="0">
                    <a:pos x="2101" y="1533"/>
                  </a:cxn>
                  <a:cxn ang="0">
                    <a:pos x="2148" y="1394"/>
                  </a:cxn>
                  <a:cxn ang="0">
                    <a:pos x="2208" y="1259"/>
                  </a:cxn>
                  <a:cxn ang="0">
                    <a:pos x="2303" y="1123"/>
                  </a:cxn>
                  <a:cxn ang="0">
                    <a:pos x="2327" y="984"/>
                  </a:cxn>
                  <a:cxn ang="0">
                    <a:pos x="2387" y="862"/>
                  </a:cxn>
                  <a:cxn ang="0">
                    <a:pos x="2411" y="722"/>
                  </a:cxn>
                  <a:cxn ang="0">
                    <a:pos x="2518" y="595"/>
                  </a:cxn>
                  <a:cxn ang="0">
                    <a:pos x="2566" y="484"/>
                  </a:cxn>
                  <a:cxn ang="0">
                    <a:pos x="2625" y="373"/>
                  </a:cxn>
                  <a:cxn ang="0">
                    <a:pos x="2661" y="293"/>
                  </a:cxn>
                  <a:cxn ang="0">
                    <a:pos x="2685" y="198"/>
                  </a:cxn>
                  <a:cxn ang="0">
                    <a:pos x="2721" y="138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4353" name="Freeform 145"/>
            <p:cNvSpPr/>
            <p:nvPr/>
          </p:nvSpPr>
          <p:spPr>
            <a:xfrm>
              <a:off x="4098" y="3238"/>
              <a:ext cx="131" cy="3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989"/>
                  </a:moveTo>
                  <a:lnTo>
                    <a:pt x="183" y="18484"/>
                  </a:lnTo>
                  <a:lnTo>
                    <a:pt x="459" y="17895"/>
                  </a:lnTo>
                  <a:lnTo>
                    <a:pt x="642" y="17432"/>
                  </a:lnTo>
                  <a:lnTo>
                    <a:pt x="642" y="16632"/>
                  </a:lnTo>
                  <a:lnTo>
                    <a:pt x="917" y="16042"/>
                  </a:lnTo>
                  <a:lnTo>
                    <a:pt x="1376" y="15537"/>
                  </a:lnTo>
                  <a:lnTo>
                    <a:pt x="1560" y="14947"/>
                  </a:lnTo>
                  <a:lnTo>
                    <a:pt x="1927" y="14232"/>
                  </a:lnTo>
                  <a:lnTo>
                    <a:pt x="2110" y="13768"/>
                  </a:lnTo>
                  <a:lnTo>
                    <a:pt x="2477" y="13221"/>
                  </a:lnTo>
                  <a:lnTo>
                    <a:pt x="2477" y="12589"/>
                  </a:lnTo>
                  <a:lnTo>
                    <a:pt x="2569" y="12042"/>
                  </a:lnTo>
                  <a:lnTo>
                    <a:pt x="2844" y="11326"/>
                  </a:lnTo>
                  <a:lnTo>
                    <a:pt x="2936" y="10737"/>
                  </a:lnTo>
                  <a:lnTo>
                    <a:pt x="3211" y="10232"/>
                  </a:lnTo>
                  <a:lnTo>
                    <a:pt x="3211" y="9853"/>
                  </a:lnTo>
                  <a:lnTo>
                    <a:pt x="3670" y="9347"/>
                  </a:lnTo>
                  <a:lnTo>
                    <a:pt x="4128" y="8758"/>
                  </a:lnTo>
                  <a:lnTo>
                    <a:pt x="4312" y="8253"/>
                  </a:lnTo>
                  <a:lnTo>
                    <a:pt x="4404" y="7789"/>
                  </a:lnTo>
                  <a:lnTo>
                    <a:pt x="4679" y="7284"/>
                  </a:lnTo>
                  <a:lnTo>
                    <a:pt x="4862" y="6779"/>
                  </a:lnTo>
                  <a:lnTo>
                    <a:pt x="5046" y="6358"/>
                  </a:lnTo>
                  <a:lnTo>
                    <a:pt x="5321" y="5937"/>
                  </a:lnTo>
                  <a:lnTo>
                    <a:pt x="5413" y="5516"/>
                  </a:lnTo>
                  <a:lnTo>
                    <a:pt x="5872" y="5011"/>
                  </a:lnTo>
                  <a:lnTo>
                    <a:pt x="5872" y="4463"/>
                  </a:lnTo>
                  <a:lnTo>
                    <a:pt x="6422" y="4253"/>
                  </a:lnTo>
                  <a:lnTo>
                    <a:pt x="6606" y="3747"/>
                  </a:lnTo>
                  <a:lnTo>
                    <a:pt x="6606" y="3411"/>
                  </a:lnTo>
                  <a:lnTo>
                    <a:pt x="7064" y="3032"/>
                  </a:lnTo>
                  <a:lnTo>
                    <a:pt x="7064" y="2568"/>
                  </a:lnTo>
                  <a:lnTo>
                    <a:pt x="7431" y="2358"/>
                  </a:lnTo>
                  <a:lnTo>
                    <a:pt x="7523" y="2105"/>
                  </a:lnTo>
                  <a:lnTo>
                    <a:pt x="7523" y="1853"/>
                  </a:lnTo>
                  <a:lnTo>
                    <a:pt x="7890" y="1558"/>
                  </a:lnTo>
                  <a:lnTo>
                    <a:pt x="7982" y="1389"/>
                  </a:lnTo>
                  <a:lnTo>
                    <a:pt x="8440" y="1053"/>
                  </a:lnTo>
                  <a:lnTo>
                    <a:pt x="8440" y="884"/>
                  </a:lnTo>
                  <a:lnTo>
                    <a:pt x="8899" y="674"/>
                  </a:lnTo>
                  <a:lnTo>
                    <a:pt x="8991" y="463"/>
                  </a:lnTo>
                  <a:lnTo>
                    <a:pt x="9174" y="421"/>
                  </a:lnTo>
                  <a:lnTo>
                    <a:pt x="9358" y="211"/>
                  </a:lnTo>
                  <a:lnTo>
                    <a:pt x="9358" y="168"/>
                  </a:lnTo>
                  <a:lnTo>
                    <a:pt x="9725" y="168"/>
                  </a:lnTo>
                  <a:lnTo>
                    <a:pt x="10183" y="42"/>
                  </a:lnTo>
                  <a:lnTo>
                    <a:pt x="10367" y="0"/>
                  </a:lnTo>
                  <a:lnTo>
                    <a:pt x="10642" y="42"/>
                  </a:lnTo>
                  <a:lnTo>
                    <a:pt x="10734" y="42"/>
                  </a:lnTo>
                  <a:lnTo>
                    <a:pt x="10826" y="168"/>
                  </a:lnTo>
                  <a:lnTo>
                    <a:pt x="11009" y="211"/>
                  </a:lnTo>
                  <a:lnTo>
                    <a:pt x="11468" y="421"/>
                  </a:lnTo>
                  <a:lnTo>
                    <a:pt x="11560" y="463"/>
                  </a:lnTo>
                  <a:lnTo>
                    <a:pt x="12018" y="800"/>
                  </a:lnTo>
                  <a:lnTo>
                    <a:pt x="12110" y="1011"/>
                  </a:lnTo>
                  <a:lnTo>
                    <a:pt x="12477" y="1305"/>
                  </a:lnTo>
                  <a:lnTo>
                    <a:pt x="12477" y="1558"/>
                  </a:lnTo>
                  <a:lnTo>
                    <a:pt x="12569" y="1895"/>
                  </a:lnTo>
                  <a:lnTo>
                    <a:pt x="12936" y="2232"/>
                  </a:lnTo>
                  <a:lnTo>
                    <a:pt x="12936" y="2568"/>
                  </a:lnTo>
                  <a:lnTo>
                    <a:pt x="13394" y="3158"/>
                  </a:lnTo>
                  <a:lnTo>
                    <a:pt x="13394" y="3537"/>
                  </a:lnTo>
                  <a:lnTo>
                    <a:pt x="13578" y="4000"/>
                  </a:lnTo>
                  <a:lnTo>
                    <a:pt x="14128" y="4379"/>
                  </a:lnTo>
                  <a:lnTo>
                    <a:pt x="14220" y="4926"/>
                  </a:lnTo>
                  <a:lnTo>
                    <a:pt x="14587" y="5516"/>
                  </a:lnTo>
                  <a:lnTo>
                    <a:pt x="14862" y="6021"/>
                  </a:lnTo>
                  <a:lnTo>
                    <a:pt x="15046" y="6400"/>
                  </a:lnTo>
                  <a:lnTo>
                    <a:pt x="15138" y="7074"/>
                  </a:lnTo>
                  <a:lnTo>
                    <a:pt x="15321" y="7705"/>
                  </a:lnTo>
                  <a:lnTo>
                    <a:pt x="15596" y="8126"/>
                  </a:lnTo>
                  <a:lnTo>
                    <a:pt x="15780" y="8758"/>
                  </a:lnTo>
                  <a:lnTo>
                    <a:pt x="15963" y="9347"/>
                  </a:lnTo>
                  <a:lnTo>
                    <a:pt x="16330" y="9979"/>
                  </a:lnTo>
                  <a:lnTo>
                    <a:pt x="16789" y="10358"/>
                  </a:lnTo>
                  <a:lnTo>
                    <a:pt x="16789" y="11032"/>
                  </a:lnTo>
                  <a:lnTo>
                    <a:pt x="17064" y="11663"/>
                  </a:lnTo>
                  <a:lnTo>
                    <a:pt x="17248" y="12168"/>
                  </a:lnTo>
                  <a:lnTo>
                    <a:pt x="17431" y="12716"/>
                  </a:lnTo>
                  <a:lnTo>
                    <a:pt x="17523" y="13221"/>
                  </a:lnTo>
                  <a:lnTo>
                    <a:pt x="17523" y="13853"/>
                  </a:lnTo>
                  <a:lnTo>
                    <a:pt x="17890" y="14316"/>
                  </a:lnTo>
                  <a:lnTo>
                    <a:pt x="17890" y="14947"/>
                  </a:lnTo>
                  <a:lnTo>
                    <a:pt x="18349" y="15537"/>
                  </a:lnTo>
                  <a:lnTo>
                    <a:pt x="18440" y="15916"/>
                  </a:lnTo>
                  <a:lnTo>
                    <a:pt x="18624" y="16463"/>
                  </a:lnTo>
                  <a:lnTo>
                    <a:pt x="18991" y="16842"/>
                  </a:lnTo>
                  <a:lnTo>
                    <a:pt x="19083" y="17432"/>
                  </a:lnTo>
                  <a:lnTo>
                    <a:pt x="19358" y="17768"/>
                  </a:lnTo>
                  <a:lnTo>
                    <a:pt x="19358" y="18147"/>
                  </a:lnTo>
                  <a:lnTo>
                    <a:pt x="19450" y="18484"/>
                  </a:lnTo>
                  <a:lnTo>
                    <a:pt x="19541" y="18947"/>
                  </a:lnTo>
                  <a:lnTo>
                    <a:pt x="19633" y="19158"/>
                  </a:lnTo>
                  <a:lnTo>
                    <a:pt x="19817" y="19537"/>
                  </a:lnTo>
                  <a:lnTo>
                    <a:pt x="19908" y="19789"/>
                  </a:lnTo>
                  <a:lnTo>
                    <a:pt x="19908" y="19958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4" name="Freeform 146"/>
            <p:cNvSpPr/>
            <p:nvPr/>
          </p:nvSpPr>
          <p:spPr>
            <a:xfrm>
              <a:off x="4216" y="3484"/>
              <a:ext cx="152" cy="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52"/>
                  </a:lnTo>
                  <a:lnTo>
                    <a:pt x="348" y="1348"/>
                  </a:lnTo>
                  <a:lnTo>
                    <a:pt x="522" y="1913"/>
                  </a:lnTo>
                  <a:lnTo>
                    <a:pt x="609" y="2435"/>
                  </a:lnTo>
                  <a:lnTo>
                    <a:pt x="870" y="3087"/>
                  </a:lnTo>
                  <a:lnTo>
                    <a:pt x="1304" y="3696"/>
                  </a:lnTo>
                  <a:lnTo>
                    <a:pt x="1304" y="4304"/>
                  </a:lnTo>
                  <a:lnTo>
                    <a:pt x="1565" y="5000"/>
                  </a:lnTo>
                  <a:lnTo>
                    <a:pt x="1652" y="5565"/>
                  </a:lnTo>
                  <a:lnTo>
                    <a:pt x="2261" y="6130"/>
                  </a:lnTo>
                  <a:lnTo>
                    <a:pt x="2435" y="6609"/>
                  </a:lnTo>
                  <a:lnTo>
                    <a:pt x="2522" y="7391"/>
                  </a:lnTo>
                  <a:lnTo>
                    <a:pt x="2609" y="7913"/>
                  </a:lnTo>
                  <a:lnTo>
                    <a:pt x="2783" y="8478"/>
                  </a:lnTo>
                  <a:lnTo>
                    <a:pt x="3043" y="9000"/>
                  </a:lnTo>
                  <a:lnTo>
                    <a:pt x="3130" y="9652"/>
                  </a:lnTo>
                  <a:lnTo>
                    <a:pt x="3130" y="10043"/>
                  </a:lnTo>
                  <a:lnTo>
                    <a:pt x="3478" y="10522"/>
                  </a:lnTo>
                  <a:lnTo>
                    <a:pt x="3652" y="11130"/>
                  </a:lnTo>
                  <a:lnTo>
                    <a:pt x="4000" y="11609"/>
                  </a:lnTo>
                  <a:lnTo>
                    <a:pt x="4174" y="12174"/>
                  </a:lnTo>
                  <a:lnTo>
                    <a:pt x="4348" y="12609"/>
                  </a:lnTo>
                  <a:lnTo>
                    <a:pt x="4435" y="13087"/>
                  </a:lnTo>
                  <a:lnTo>
                    <a:pt x="4609" y="13652"/>
                  </a:lnTo>
                  <a:lnTo>
                    <a:pt x="4870" y="14087"/>
                  </a:lnTo>
                  <a:lnTo>
                    <a:pt x="5217" y="14522"/>
                  </a:lnTo>
                  <a:lnTo>
                    <a:pt x="5478" y="15000"/>
                  </a:lnTo>
                  <a:lnTo>
                    <a:pt x="5652" y="15609"/>
                  </a:lnTo>
                  <a:lnTo>
                    <a:pt x="5739" y="15870"/>
                  </a:lnTo>
                  <a:lnTo>
                    <a:pt x="6087" y="16174"/>
                  </a:lnTo>
                  <a:lnTo>
                    <a:pt x="6174" y="16565"/>
                  </a:lnTo>
                  <a:lnTo>
                    <a:pt x="6522" y="16957"/>
                  </a:lnTo>
                  <a:lnTo>
                    <a:pt x="6783" y="17348"/>
                  </a:lnTo>
                  <a:lnTo>
                    <a:pt x="6870" y="17652"/>
                  </a:lnTo>
                  <a:lnTo>
                    <a:pt x="7130" y="17870"/>
                  </a:lnTo>
                  <a:lnTo>
                    <a:pt x="7217" y="18087"/>
                  </a:lnTo>
                  <a:lnTo>
                    <a:pt x="7565" y="18435"/>
                  </a:lnTo>
                  <a:lnTo>
                    <a:pt x="7565" y="18652"/>
                  </a:lnTo>
                  <a:lnTo>
                    <a:pt x="7652" y="18957"/>
                  </a:lnTo>
                  <a:lnTo>
                    <a:pt x="7826" y="19130"/>
                  </a:lnTo>
                  <a:lnTo>
                    <a:pt x="8087" y="19304"/>
                  </a:lnTo>
                  <a:lnTo>
                    <a:pt x="8522" y="19522"/>
                  </a:lnTo>
                  <a:lnTo>
                    <a:pt x="8609" y="19565"/>
                  </a:lnTo>
                  <a:lnTo>
                    <a:pt x="8957" y="19783"/>
                  </a:lnTo>
                  <a:lnTo>
                    <a:pt x="9130" y="19826"/>
                  </a:lnTo>
                  <a:lnTo>
                    <a:pt x="9304" y="19826"/>
                  </a:lnTo>
                  <a:lnTo>
                    <a:pt x="9478" y="19957"/>
                  </a:lnTo>
                  <a:lnTo>
                    <a:pt x="9652" y="19957"/>
                  </a:lnTo>
                  <a:lnTo>
                    <a:pt x="9826" y="19957"/>
                  </a:lnTo>
                  <a:lnTo>
                    <a:pt x="10174" y="19826"/>
                  </a:lnTo>
                  <a:lnTo>
                    <a:pt x="10348" y="19826"/>
                  </a:lnTo>
                  <a:lnTo>
                    <a:pt x="10522" y="19565"/>
                  </a:lnTo>
                  <a:lnTo>
                    <a:pt x="10696" y="19565"/>
                  </a:lnTo>
                  <a:lnTo>
                    <a:pt x="10870" y="19304"/>
                  </a:lnTo>
                  <a:lnTo>
                    <a:pt x="11391" y="19087"/>
                  </a:lnTo>
                  <a:lnTo>
                    <a:pt x="11391" y="18913"/>
                  </a:lnTo>
                  <a:lnTo>
                    <a:pt x="11913" y="18478"/>
                  </a:lnTo>
                  <a:lnTo>
                    <a:pt x="12174" y="18304"/>
                  </a:lnTo>
                  <a:lnTo>
                    <a:pt x="12348" y="17826"/>
                  </a:lnTo>
                  <a:lnTo>
                    <a:pt x="12522" y="17565"/>
                  </a:lnTo>
                  <a:lnTo>
                    <a:pt x="12522" y="17174"/>
                  </a:lnTo>
                  <a:lnTo>
                    <a:pt x="12870" y="16652"/>
                  </a:lnTo>
                  <a:lnTo>
                    <a:pt x="13130" y="16304"/>
                  </a:lnTo>
                  <a:lnTo>
                    <a:pt x="13217" y="15870"/>
                  </a:lnTo>
                  <a:lnTo>
                    <a:pt x="13565" y="15435"/>
                  </a:lnTo>
                  <a:lnTo>
                    <a:pt x="13913" y="14870"/>
                  </a:lnTo>
                  <a:lnTo>
                    <a:pt x="14087" y="14348"/>
                  </a:lnTo>
                  <a:lnTo>
                    <a:pt x="14348" y="13870"/>
                  </a:lnTo>
                  <a:lnTo>
                    <a:pt x="14696" y="13391"/>
                  </a:lnTo>
                  <a:lnTo>
                    <a:pt x="14783" y="12870"/>
                  </a:lnTo>
                  <a:lnTo>
                    <a:pt x="15304" y="12174"/>
                  </a:lnTo>
                  <a:lnTo>
                    <a:pt x="15565" y="11609"/>
                  </a:lnTo>
                  <a:lnTo>
                    <a:pt x="15652" y="11000"/>
                  </a:lnTo>
                  <a:lnTo>
                    <a:pt x="15826" y="10478"/>
                  </a:lnTo>
                  <a:lnTo>
                    <a:pt x="16087" y="10000"/>
                  </a:lnTo>
                  <a:lnTo>
                    <a:pt x="16435" y="9522"/>
                  </a:lnTo>
                  <a:lnTo>
                    <a:pt x="16783" y="9000"/>
                  </a:lnTo>
                  <a:lnTo>
                    <a:pt x="16870" y="8391"/>
                  </a:lnTo>
                  <a:lnTo>
                    <a:pt x="16957" y="7826"/>
                  </a:lnTo>
                  <a:lnTo>
                    <a:pt x="17217" y="7391"/>
                  </a:lnTo>
                  <a:lnTo>
                    <a:pt x="17391" y="6826"/>
                  </a:lnTo>
                  <a:lnTo>
                    <a:pt x="17565" y="6174"/>
                  </a:lnTo>
                  <a:lnTo>
                    <a:pt x="17565" y="5652"/>
                  </a:lnTo>
                  <a:lnTo>
                    <a:pt x="18087" y="5217"/>
                  </a:lnTo>
                  <a:lnTo>
                    <a:pt x="18348" y="4609"/>
                  </a:lnTo>
                  <a:lnTo>
                    <a:pt x="18435" y="4304"/>
                  </a:lnTo>
                  <a:lnTo>
                    <a:pt x="18696" y="3826"/>
                  </a:lnTo>
                  <a:lnTo>
                    <a:pt x="18957" y="3435"/>
                  </a:lnTo>
                  <a:lnTo>
                    <a:pt x="19130" y="3043"/>
                  </a:lnTo>
                  <a:lnTo>
                    <a:pt x="19391" y="2609"/>
                  </a:lnTo>
                  <a:lnTo>
                    <a:pt x="19391" y="2217"/>
                  </a:lnTo>
                  <a:lnTo>
                    <a:pt x="19478" y="1913"/>
                  </a:lnTo>
                  <a:lnTo>
                    <a:pt x="19565" y="1609"/>
                  </a:lnTo>
                  <a:lnTo>
                    <a:pt x="19826" y="1435"/>
                  </a:lnTo>
                  <a:lnTo>
                    <a:pt x="19826" y="1043"/>
                  </a:lnTo>
                  <a:lnTo>
                    <a:pt x="19913" y="87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5" name="Freeform 147"/>
            <p:cNvSpPr/>
            <p:nvPr/>
          </p:nvSpPr>
          <p:spPr>
            <a:xfrm>
              <a:off x="2999" y="3355"/>
              <a:ext cx="130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6" name="Freeform 148"/>
            <p:cNvSpPr/>
            <p:nvPr/>
          </p:nvSpPr>
          <p:spPr>
            <a:xfrm>
              <a:off x="3128" y="3508"/>
              <a:ext cx="144" cy="3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538"/>
                  </a:lnTo>
                  <a:lnTo>
                    <a:pt x="348" y="1308"/>
                  </a:lnTo>
                  <a:lnTo>
                    <a:pt x="522" y="1923"/>
                  </a:lnTo>
                  <a:lnTo>
                    <a:pt x="609" y="2462"/>
                  </a:lnTo>
                  <a:lnTo>
                    <a:pt x="870" y="3154"/>
                  </a:lnTo>
                  <a:lnTo>
                    <a:pt x="1304" y="3692"/>
                  </a:lnTo>
                  <a:lnTo>
                    <a:pt x="1304" y="4308"/>
                  </a:lnTo>
                  <a:lnTo>
                    <a:pt x="1565" y="5000"/>
                  </a:lnTo>
                  <a:lnTo>
                    <a:pt x="1652" y="5615"/>
                  </a:lnTo>
                  <a:lnTo>
                    <a:pt x="2261" y="6154"/>
                  </a:lnTo>
                  <a:lnTo>
                    <a:pt x="2435" y="6769"/>
                  </a:lnTo>
                  <a:lnTo>
                    <a:pt x="2522" y="7308"/>
                  </a:lnTo>
                  <a:lnTo>
                    <a:pt x="2609" y="7769"/>
                  </a:lnTo>
                  <a:lnTo>
                    <a:pt x="2783" y="8462"/>
                  </a:lnTo>
                  <a:lnTo>
                    <a:pt x="3043" y="9000"/>
                  </a:lnTo>
                  <a:lnTo>
                    <a:pt x="3130" y="9615"/>
                  </a:lnTo>
                  <a:lnTo>
                    <a:pt x="3130" y="10077"/>
                  </a:lnTo>
                  <a:lnTo>
                    <a:pt x="3478" y="10615"/>
                  </a:lnTo>
                  <a:lnTo>
                    <a:pt x="3652" y="11154"/>
                  </a:lnTo>
                  <a:lnTo>
                    <a:pt x="4000" y="11615"/>
                  </a:lnTo>
                  <a:lnTo>
                    <a:pt x="4174" y="12231"/>
                  </a:lnTo>
                  <a:lnTo>
                    <a:pt x="4348" y="12692"/>
                  </a:lnTo>
                  <a:lnTo>
                    <a:pt x="4435" y="13077"/>
                  </a:lnTo>
                  <a:lnTo>
                    <a:pt x="4609" y="13769"/>
                  </a:lnTo>
                  <a:lnTo>
                    <a:pt x="4870" y="14077"/>
                  </a:lnTo>
                  <a:lnTo>
                    <a:pt x="5217" y="14615"/>
                  </a:lnTo>
                  <a:lnTo>
                    <a:pt x="5478" y="15000"/>
                  </a:lnTo>
                  <a:lnTo>
                    <a:pt x="5652" y="15385"/>
                  </a:lnTo>
                  <a:lnTo>
                    <a:pt x="5739" y="15923"/>
                  </a:lnTo>
                  <a:lnTo>
                    <a:pt x="6087" y="16308"/>
                  </a:lnTo>
                  <a:lnTo>
                    <a:pt x="6174" y="16615"/>
                  </a:lnTo>
                  <a:lnTo>
                    <a:pt x="6522" y="16846"/>
                  </a:lnTo>
                  <a:lnTo>
                    <a:pt x="6783" y="17308"/>
                  </a:lnTo>
                  <a:lnTo>
                    <a:pt x="6870" y="17615"/>
                  </a:lnTo>
                  <a:lnTo>
                    <a:pt x="7130" y="17846"/>
                  </a:lnTo>
                  <a:lnTo>
                    <a:pt x="7217" y="18154"/>
                  </a:lnTo>
                  <a:lnTo>
                    <a:pt x="7565" y="18385"/>
                  </a:lnTo>
                  <a:lnTo>
                    <a:pt x="7565" y="18692"/>
                  </a:lnTo>
                  <a:lnTo>
                    <a:pt x="7652" y="18846"/>
                  </a:lnTo>
                  <a:lnTo>
                    <a:pt x="7826" y="18923"/>
                  </a:lnTo>
                  <a:lnTo>
                    <a:pt x="8087" y="19231"/>
                  </a:lnTo>
                  <a:lnTo>
                    <a:pt x="8522" y="19538"/>
                  </a:lnTo>
                  <a:lnTo>
                    <a:pt x="8609" y="19615"/>
                  </a:lnTo>
                  <a:lnTo>
                    <a:pt x="8957" y="19692"/>
                  </a:lnTo>
                  <a:lnTo>
                    <a:pt x="9130" y="19692"/>
                  </a:lnTo>
                  <a:lnTo>
                    <a:pt x="9304" y="19923"/>
                  </a:lnTo>
                  <a:lnTo>
                    <a:pt x="9478" y="19923"/>
                  </a:lnTo>
                  <a:lnTo>
                    <a:pt x="9652" y="19923"/>
                  </a:lnTo>
                  <a:lnTo>
                    <a:pt x="9826" y="19923"/>
                  </a:lnTo>
                  <a:lnTo>
                    <a:pt x="10174" y="19923"/>
                  </a:lnTo>
                  <a:lnTo>
                    <a:pt x="10348" y="19692"/>
                  </a:lnTo>
                  <a:lnTo>
                    <a:pt x="10522" y="19615"/>
                  </a:lnTo>
                  <a:lnTo>
                    <a:pt x="10696" y="19538"/>
                  </a:lnTo>
                  <a:lnTo>
                    <a:pt x="10870" y="19231"/>
                  </a:lnTo>
                  <a:lnTo>
                    <a:pt x="11391" y="18923"/>
                  </a:lnTo>
                  <a:lnTo>
                    <a:pt x="11391" y="18846"/>
                  </a:lnTo>
                  <a:lnTo>
                    <a:pt x="11913" y="18615"/>
                  </a:lnTo>
                  <a:lnTo>
                    <a:pt x="12174" y="18385"/>
                  </a:lnTo>
                  <a:lnTo>
                    <a:pt x="12348" y="17692"/>
                  </a:lnTo>
                  <a:lnTo>
                    <a:pt x="12522" y="17538"/>
                  </a:lnTo>
                  <a:lnTo>
                    <a:pt x="12522" y="17000"/>
                  </a:lnTo>
                  <a:lnTo>
                    <a:pt x="12870" y="16615"/>
                  </a:lnTo>
                  <a:lnTo>
                    <a:pt x="13130" y="16308"/>
                  </a:lnTo>
                  <a:lnTo>
                    <a:pt x="13217" y="15923"/>
                  </a:lnTo>
                  <a:lnTo>
                    <a:pt x="13565" y="15385"/>
                  </a:lnTo>
                  <a:lnTo>
                    <a:pt x="13913" y="15000"/>
                  </a:lnTo>
                  <a:lnTo>
                    <a:pt x="14087" y="14308"/>
                  </a:lnTo>
                  <a:lnTo>
                    <a:pt x="14348" y="13846"/>
                  </a:lnTo>
                  <a:lnTo>
                    <a:pt x="14696" y="13385"/>
                  </a:lnTo>
                  <a:lnTo>
                    <a:pt x="14783" y="12923"/>
                  </a:lnTo>
                  <a:lnTo>
                    <a:pt x="15304" y="12231"/>
                  </a:lnTo>
                  <a:lnTo>
                    <a:pt x="15565" y="11615"/>
                  </a:lnTo>
                  <a:lnTo>
                    <a:pt x="15652" y="11000"/>
                  </a:lnTo>
                  <a:lnTo>
                    <a:pt x="15826" y="10615"/>
                  </a:lnTo>
                  <a:lnTo>
                    <a:pt x="16087" y="10000"/>
                  </a:lnTo>
                  <a:lnTo>
                    <a:pt x="16435" y="9538"/>
                  </a:lnTo>
                  <a:lnTo>
                    <a:pt x="16783" y="9000"/>
                  </a:lnTo>
                  <a:lnTo>
                    <a:pt x="16870" y="8385"/>
                  </a:lnTo>
                  <a:lnTo>
                    <a:pt x="16957" y="7769"/>
                  </a:lnTo>
                  <a:lnTo>
                    <a:pt x="17217" y="7308"/>
                  </a:lnTo>
                  <a:lnTo>
                    <a:pt x="17391" y="6769"/>
                  </a:lnTo>
                  <a:lnTo>
                    <a:pt x="17565" y="6154"/>
                  </a:lnTo>
                  <a:lnTo>
                    <a:pt x="17565" y="5692"/>
                  </a:lnTo>
                  <a:lnTo>
                    <a:pt x="18087" y="5077"/>
                  </a:lnTo>
                  <a:lnTo>
                    <a:pt x="18348" y="4923"/>
                  </a:lnTo>
                  <a:lnTo>
                    <a:pt x="18435" y="4308"/>
                  </a:lnTo>
                  <a:lnTo>
                    <a:pt x="18696" y="3692"/>
                  </a:lnTo>
                  <a:lnTo>
                    <a:pt x="18957" y="3385"/>
                  </a:lnTo>
                  <a:lnTo>
                    <a:pt x="19130" y="3154"/>
                  </a:lnTo>
                  <a:lnTo>
                    <a:pt x="19391" y="2615"/>
                  </a:lnTo>
                  <a:lnTo>
                    <a:pt x="19391" y="2308"/>
                  </a:lnTo>
                  <a:lnTo>
                    <a:pt x="19478" y="1923"/>
                  </a:lnTo>
                  <a:lnTo>
                    <a:pt x="19565" y="1615"/>
                  </a:lnTo>
                  <a:lnTo>
                    <a:pt x="19826" y="1385"/>
                  </a:lnTo>
                  <a:lnTo>
                    <a:pt x="19826" y="1154"/>
                  </a:lnTo>
                  <a:lnTo>
                    <a:pt x="19913" y="1077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7" name="Freeform 149"/>
            <p:cNvSpPr/>
            <p:nvPr/>
          </p:nvSpPr>
          <p:spPr>
            <a:xfrm>
              <a:off x="4368" y="3398"/>
              <a:ext cx="145" cy="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8" name="Freeform 150"/>
            <p:cNvSpPr/>
            <p:nvPr/>
          </p:nvSpPr>
          <p:spPr>
            <a:xfrm>
              <a:off x="4512" y="3456"/>
              <a:ext cx="168" cy="1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68" y="580"/>
                  </a:lnTo>
                  <a:lnTo>
                    <a:pt x="336" y="1449"/>
                  </a:lnTo>
                  <a:lnTo>
                    <a:pt x="504" y="2174"/>
                  </a:lnTo>
                  <a:lnTo>
                    <a:pt x="588" y="2464"/>
                  </a:lnTo>
                  <a:lnTo>
                    <a:pt x="840" y="3043"/>
                  </a:lnTo>
                  <a:lnTo>
                    <a:pt x="1345" y="3913"/>
                  </a:lnTo>
                  <a:lnTo>
                    <a:pt x="1345" y="4348"/>
                  </a:lnTo>
                  <a:lnTo>
                    <a:pt x="1597" y="5072"/>
                  </a:lnTo>
                  <a:lnTo>
                    <a:pt x="1681" y="5507"/>
                  </a:lnTo>
                  <a:lnTo>
                    <a:pt x="2269" y="6232"/>
                  </a:lnTo>
                  <a:lnTo>
                    <a:pt x="2437" y="6957"/>
                  </a:lnTo>
                  <a:lnTo>
                    <a:pt x="2521" y="7536"/>
                  </a:lnTo>
                  <a:lnTo>
                    <a:pt x="2605" y="7971"/>
                  </a:lnTo>
                  <a:lnTo>
                    <a:pt x="2773" y="8406"/>
                  </a:lnTo>
                  <a:lnTo>
                    <a:pt x="2941" y="9130"/>
                  </a:lnTo>
                  <a:lnTo>
                    <a:pt x="3109" y="9855"/>
                  </a:lnTo>
                  <a:lnTo>
                    <a:pt x="3109" y="10000"/>
                  </a:lnTo>
                  <a:lnTo>
                    <a:pt x="3445" y="10580"/>
                  </a:lnTo>
                  <a:lnTo>
                    <a:pt x="3613" y="11014"/>
                  </a:lnTo>
                  <a:lnTo>
                    <a:pt x="3950" y="11739"/>
                  </a:lnTo>
                  <a:lnTo>
                    <a:pt x="4118" y="12029"/>
                  </a:lnTo>
                  <a:lnTo>
                    <a:pt x="4286" y="12464"/>
                  </a:lnTo>
                  <a:lnTo>
                    <a:pt x="4370" y="13043"/>
                  </a:lnTo>
                  <a:lnTo>
                    <a:pt x="4538" y="13623"/>
                  </a:lnTo>
                  <a:lnTo>
                    <a:pt x="4790" y="14058"/>
                  </a:lnTo>
                  <a:lnTo>
                    <a:pt x="5210" y="14638"/>
                  </a:lnTo>
                  <a:lnTo>
                    <a:pt x="5462" y="14928"/>
                  </a:lnTo>
                  <a:lnTo>
                    <a:pt x="5714" y="15507"/>
                  </a:lnTo>
                  <a:lnTo>
                    <a:pt x="5798" y="15797"/>
                  </a:lnTo>
                  <a:lnTo>
                    <a:pt x="6134" y="16087"/>
                  </a:lnTo>
                  <a:lnTo>
                    <a:pt x="6218" y="16522"/>
                  </a:lnTo>
                  <a:lnTo>
                    <a:pt x="6555" y="16957"/>
                  </a:lnTo>
                  <a:lnTo>
                    <a:pt x="6807" y="17246"/>
                  </a:lnTo>
                  <a:lnTo>
                    <a:pt x="6891" y="17536"/>
                  </a:lnTo>
                  <a:lnTo>
                    <a:pt x="7143" y="17681"/>
                  </a:lnTo>
                  <a:lnTo>
                    <a:pt x="7227" y="18116"/>
                  </a:lnTo>
                  <a:lnTo>
                    <a:pt x="7563" y="18406"/>
                  </a:lnTo>
                  <a:lnTo>
                    <a:pt x="7563" y="18551"/>
                  </a:lnTo>
                  <a:lnTo>
                    <a:pt x="7647" y="18986"/>
                  </a:lnTo>
                  <a:lnTo>
                    <a:pt x="7899" y="19130"/>
                  </a:lnTo>
                  <a:lnTo>
                    <a:pt x="8151" y="19275"/>
                  </a:lnTo>
                  <a:lnTo>
                    <a:pt x="8571" y="19420"/>
                  </a:lnTo>
                  <a:lnTo>
                    <a:pt x="8655" y="19420"/>
                  </a:lnTo>
                  <a:lnTo>
                    <a:pt x="8992" y="19855"/>
                  </a:lnTo>
                  <a:lnTo>
                    <a:pt x="9160" y="19855"/>
                  </a:lnTo>
                  <a:lnTo>
                    <a:pt x="9328" y="19855"/>
                  </a:lnTo>
                  <a:lnTo>
                    <a:pt x="9496" y="19855"/>
                  </a:lnTo>
                  <a:lnTo>
                    <a:pt x="9664" y="19855"/>
                  </a:lnTo>
                  <a:lnTo>
                    <a:pt x="9832" y="19855"/>
                  </a:lnTo>
                  <a:lnTo>
                    <a:pt x="10168" y="19855"/>
                  </a:lnTo>
                  <a:lnTo>
                    <a:pt x="10336" y="19855"/>
                  </a:lnTo>
                  <a:lnTo>
                    <a:pt x="10504" y="19420"/>
                  </a:lnTo>
                  <a:lnTo>
                    <a:pt x="10672" y="19420"/>
                  </a:lnTo>
                  <a:lnTo>
                    <a:pt x="10840" y="19275"/>
                  </a:lnTo>
                  <a:lnTo>
                    <a:pt x="11345" y="19130"/>
                  </a:lnTo>
                  <a:lnTo>
                    <a:pt x="11345" y="18986"/>
                  </a:lnTo>
                  <a:lnTo>
                    <a:pt x="11849" y="18551"/>
                  </a:lnTo>
                  <a:lnTo>
                    <a:pt x="12101" y="18406"/>
                  </a:lnTo>
                  <a:lnTo>
                    <a:pt x="12353" y="17681"/>
                  </a:lnTo>
                  <a:lnTo>
                    <a:pt x="12521" y="17536"/>
                  </a:lnTo>
                  <a:lnTo>
                    <a:pt x="12521" y="17101"/>
                  </a:lnTo>
                  <a:lnTo>
                    <a:pt x="12857" y="16667"/>
                  </a:lnTo>
                  <a:lnTo>
                    <a:pt x="13109" y="16087"/>
                  </a:lnTo>
                  <a:lnTo>
                    <a:pt x="13193" y="15797"/>
                  </a:lnTo>
                  <a:lnTo>
                    <a:pt x="13529" y="15507"/>
                  </a:lnTo>
                  <a:lnTo>
                    <a:pt x="13866" y="14928"/>
                  </a:lnTo>
                  <a:lnTo>
                    <a:pt x="14034" y="14058"/>
                  </a:lnTo>
                  <a:lnTo>
                    <a:pt x="14286" y="13768"/>
                  </a:lnTo>
                  <a:lnTo>
                    <a:pt x="14706" y="13188"/>
                  </a:lnTo>
                  <a:lnTo>
                    <a:pt x="14790" y="12899"/>
                  </a:lnTo>
                  <a:lnTo>
                    <a:pt x="15378" y="12029"/>
                  </a:lnTo>
                  <a:lnTo>
                    <a:pt x="15630" y="11739"/>
                  </a:lnTo>
                  <a:lnTo>
                    <a:pt x="15714" y="10870"/>
                  </a:lnTo>
                  <a:lnTo>
                    <a:pt x="15882" y="10580"/>
                  </a:lnTo>
                  <a:lnTo>
                    <a:pt x="16134" y="10000"/>
                  </a:lnTo>
                  <a:lnTo>
                    <a:pt x="16471" y="9710"/>
                  </a:lnTo>
                  <a:lnTo>
                    <a:pt x="16807" y="9130"/>
                  </a:lnTo>
                  <a:lnTo>
                    <a:pt x="16891" y="8261"/>
                  </a:lnTo>
                  <a:lnTo>
                    <a:pt x="17059" y="7971"/>
                  </a:lnTo>
                  <a:lnTo>
                    <a:pt x="17227" y="7536"/>
                  </a:lnTo>
                  <a:lnTo>
                    <a:pt x="17395" y="6957"/>
                  </a:lnTo>
                  <a:lnTo>
                    <a:pt x="17563" y="6232"/>
                  </a:lnTo>
                  <a:lnTo>
                    <a:pt x="17563" y="5942"/>
                  </a:lnTo>
                  <a:lnTo>
                    <a:pt x="18067" y="5072"/>
                  </a:lnTo>
                  <a:lnTo>
                    <a:pt x="18319" y="5072"/>
                  </a:lnTo>
                  <a:lnTo>
                    <a:pt x="18403" y="4348"/>
                  </a:lnTo>
                  <a:lnTo>
                    <a:pt x="18655" y="3913"/>
                  </a:lnTo>
                  <a:lnTo>
                    <a:pt x="19076" y="3478"/>
                  </a:lnTo>
                  <a:lnTo>
                    <a:pt x="19160" y="3043"/>
                  </a:lnTo>
                  <a:lnTo>
                    <a:pt x="19412" y="2464"/>
                  </a:lnTo>
                  <a:lnTo>
                    <a:pt x="19412" y="2319"/>
                  </a:lnTo>
                  <a:lnTo>
                    <a:pt x="19496" y="2174"/>
                  </a:lnTo>
                  <a:lnTo>
                    <a:pt x="19580" y="1594"/>
                  </a:lnTo>
                  <a:lnTo>
                    <a:pt x="19832" y="1449"/>
                  </a:lnTo>
                  <a:lnTo>
                    <a:pt x="19832" y="1014"/>
                  </a:lnTo>
                  <a:lnTo>
                    <a:pt x="19916" y="87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59" name="Freeform 151"/>
            <p:cNvSpPr/>
            <p:nvPr/>
          </p:nvSpPr>
          <p:spPr>
            <a:xfrm>
              <a:off x="2881" y="3520"/>
              <a:ext cx="115" cy="1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54" y="702"/>
                  </a:lnTo>
                  <a:lnTo>
                    <a:pt x="308" y="1287"/>
                  </a:lnTo>
                  <a:lnTo>
                    <a:pt x="615" y="1988"/>
                  </a:lnTo>
                  <a:lnTo>
                    <a:pt x="615" y="2339"/>
                  </a:lnTo>
                  <a:lnTo>
                    <a:pt x="769" y="3158"/>
                  </a:lnTo>
                  <a:lnTo>
                    <a:pt x="1231" y="3743"/>
                  </a:lnTo>
                  <a:lnTo>
                    <a:pt x="1231" y="4327"/>
                  </a:lnTo>
                  <a:lnTo>
                    <a:pt x="1538" y="5029"/>
                  </a:lnTo>
                  <a:lnTo>
                    <a:pt x="1538" y="5731"/>
                  </a:lnTo>
                  <a:lnTo>
                    <a:pt x="2462" y="6082"/>
                  </a:lnTo>
                  <a:lnTo>
                    <a:pt x="2462" y="6784"/>
                  </a:lnTo>
                  <a:lnTo>
                    <a:pt x="2769" y="7251"/>
                  </a:lnTo>
                  <a:lnTo>
                    <a:pt x="2769" y="7836"/>
                  </a:lnTo>
                  <a:lnTo>
                    <a:pt x="2923" y="8304"/>
                  </a:lnTo>
                  <a:lnTo>
                    <a:pt x="3077" y="9123"/>
                  </a:lnTo>
                  <a:lnTo>
                    <a:pt x="3231" y="9825"/>
                  </a:lnTo>
                  <a:lnTo>
                    <a:pt x="3231" y="10058"/>
                  </a:lnTo>
                  <a:lnTo>
                    <a:pt x="3692" y="10643"/>
                  </a:lnTo>
                  <a:lnTo>
                    <a:pt x="3846" y="11111"/>
                  </a:lnTo>
                  <a:lnTo>
                    <a:pt x="4000" y="11696"/>
                  </a:lnTo>
                  <a:lnTo>
                    <a:pt x="4154" y="12164"/>
                  </a:lnTo>
                  <a:lnTo>
                    <a:pt x="4308" y="12749"/>
                  </a:lnTo>
                  <a:lnTo>
                    <a:pt x="4308" y="13216"/>
                  </a:lnTo>
                  <a:lnTo>
                    <a:pt x="4615" y="13684"/>
                  </a:lnTo>
                  <a:lnTo>
                    <a:pt x="4769" y="14035"/>
                  </a:lnTo>
                  <a:lnTo>
                    <a:pt x="5077" y="14854"/>
                  </a:lnTo>
                  <a:lnTo>
                    <a:pt x="5231" y="14971"/>
                  </a:lnTo>
                  <a:lnTo>
                    <a:pt x="5692" y="15088"/>
                  </a:lnTo>
                  <a:lnTo>
                    <a:pt x="5692" y="15789"/>
                  </a:lnTo>
                  <a:lnTo>
                    <a:pt x="6308" y="16257"/>
                  </a:lnTo>
                  <a:lnTo>
                    <a:pt x="6462" y="16725"/>
                  </a:lnTo>
                  <a:lnTo>
                    <a:pt x="6769" y="16842"/>
                  </a:lnTo>
                  <a:lnTo>
                    <a:pt x="6923" y="17193"/>
                  </a:lnTo>
                  <a:lnTo>
                    <a:pt x="6923" y="17895"/>
                  </a:lnTo>
                  <a:lnTo>
                    <a:pt x="7231" y="17895"/>
                  </a:lnTo>
                  <a:lnTo>
                    <a:pt x="7231" y="18129"/>
                  </a:lnTo>
                  <a:lnTo>
                    <a:pt x="7692" y="18129"/>
                  </a:lnTo>
                  <a:lnTo>
                    <a:pt x="7692" y="18713"/>
                  </a:lnTo>
                  <a:lnTo>
                    <a:pt x="7692" y="18830"/>
                  </a:lnTo>
                  <a:lnTo>
                    <a:pt x="7846" y="19181"/>
                  </a:lnTo>
                  <a:lnTo>
                    <a:pt x="8154" y="19298"/>
                  </a:lnTo>
                  <a:lnTo>
                    <a:pt x="8615" y="19298"/>
                  </a:lnTo>
                  <a:lnTo>
                    <a:pt x="8615" y="19532"/>
                  </a:lnTo>
                  <a:lnTo>
                    <a:pt x="8923" y="19883"/>
                  </a:lnTo>
                  <a:lnTo>
                    <a:pt x="9077" y="19883"/>
                  </a:lnTo>
                  <a:lnTo>
                    <a:pt x="9231" y="19883"/>
                  </a:lnTo>
                  <a:lnTo>
                    <a:pt x="9538" y="19883"/>
                  </a:lnTo>
                  <a:lnTo>
                    <a:pt x="9692" y="19883"/>
                  </a:lnTo>
                  <a:lnTo>
                    <a:pt x="10462" y="19883"/>
                  </a:lnTo>
                  <a:lnTo>
                    <a:pt x="10615" y="19883"/>
                  </a:lnTo>
                  <a:lnTo>
                    <a:pt x="10769" y="19532"/>
                  </a:lnTo>
                  <a:lnTo>
                    <a:pt x="10923" y="19298"/>
                  </a:lnTo>
                  <a:lnTo>
                    <a:pt x="11077" y="19298"/>
                  </a:lnTo>
                  <a:lnTo>
                    <a:pt x="11385" y="19181"/>
                  </a:lnTo>
                  <a:lnTo>
                    <a:pt x="11385" y="18830"/>
                  </a:lnTo>
                  <a:lnTo>
                    <a:pt x="12000" y="18713"/>
                  </a:lnTo>
                  <a:lnTo>
                    <a:pt x="12308" y="18129"/>
                  </a:lnTo>
                  <a:lnTo>
                    <a:pt x="12462" y="17895"/>
                  </a:lnTo>
                  <a:lnTo>
                    <a:pt x="12615" y="17661"/>
                  </a:lnTo>
                  <a:lnTo>
                    <a:pt x="12615" y="17076"/>
                  </a:lnTo>
                  <a:lnTo>
                    <a:pt x="12923" y="16725"/>
                  </a:lnTo>
                  <a:lnTo>
                    <a:pt x="13231" y="16257"/>
                  </a:lnTo>
                  <a:lnTo>
                    <a:pt x="13231" y="15789"/>
                  </a:lnTo>
                  <a:lnTo>
                    <a:pt x="13538" y="15088"/>
                  </a:lnTo>
                  <a:lnTo>
                    <a:pt x="14154" y="14971"/>
                  </a:lnTo>
                  <a:lnTo>
                    <a:pt x="14308" y="14269"/>
                  </a:lnTo>
                  <a:lnTo>
                    <a:pt x="14462" y="13918"/>
                  </a:lnTo>
                  <a:lnTo>
                    <a:pt x="14923" y="13450"/>
                  </a:lnTo>
                  <a:lnTo>
                    <a:pt x="15077" y="12982"/>
                  </a:lnTo>
                  <a:lnTo>
                    <a:pt x="15385" y="12164"/>
                  </a:lnTo>
                  <a:lnTo>
                    <a:pt x="15692" y="11696"/>
                  </a:lnTo>
                  <a:lnTo>
                    <a:pt x="15692" y="10877"/>
                  </a:lnTo>
                  <a:lnTo>
                    <a:pt x="16000" y="10643"/>
                  </a:lnTo>
                  <a:lnTo>
                    <a:pt x="16308" y="10058"/>
                  </a:lnTo>
                  <a:lnTo>
                    <a:pt x="16462" y="9357"/>
                  </a:lnTo>
                  <a:lnTo>
                    <a:pt x="16769" y="9123"/>
                  </a:lnTo>
                  <a:lnTo>
                    <a:pt x="16769" y="8304"/>
                  </a:lnTo>
                  <a:lnTo>
                    <a:pt x="17077" y="7836"/>
                  </a:lnTo>
                  <a:lnTo>
                    <a:pt x="17231" y="7251"/>
                  </a:lnTo>
                  <a:lnTo>
                    <a:pt x="17385" y="6784"/>
                  </a:lnTo>
                  <a:lnTo>
                    <a:pt x="17538" y="6082"/>
                  </a:lnTo>
                  <a:lnTo>
                    <a:pt x="17538" y="5731"/>
                  </a:lnTo>
                  <a:lnTo>
                    <a:pt x="18462" y="5029"/>
                  </a:lnTo>
                  <a:lnTo>
                    <a:pt x="18615" y="5029"/>
                  </a:lnTo>
                  <a:lnTo>
                    <a:pt x="18615" y="4327"/>
                  </a:lnTo>
                  <a:lnTo>
                    <a:pt x="18923" y="3743"/>
                  </a:lnTo>
                  <a:lnTo>
                    <a:pt x="19231" y="3275"/>
                  </a:lnTo>
                  <a:lnTo>
                    <a:pt x="19385" y="3158"/>
                  </a:lnTo>
                  <a:lnTo>
                    <a:pt x="19538" y="2339"/>
                  </a:lnTo>
                  <a:lnTo>
                    <a:pt x="19538" y="2105"/>
                  </a:lnTo>
                  <a:lnTo>
                    <a:pt x="19538" y="1988"/>
                  </a:lnTo>
                  <a:lnTo>
                    <a:pt x="19692" y="1871"/>
                  </a:lnTo>
                  <a:lnTo>
                    <a:pt x="19846" y="1287"/>
                  </a:lnTo>
                  <a:lnTo>
                    <a:pt x="19846" y="1170"/>
                  </a:lnTo>
                  <a:lnTo>
                    <a:pt x="19846" y="819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0" name="Freeform 152"/>
            <p:cNvSpPr/>
            <p:nvPr/>
          </p:nvSpPr>
          <p:spPr>
            <a:xfrm>
              <a:off x="2884" y="3024"/>
              <a:ext cx="1721" cy="5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2" y="0"/>
                </a:cxn>
              </a:cxnLst>
              <a:pathLst>
                <a:path w="20000" h="20000">
                  <a:moveTo>
                    <a:pt x="0" y="19972"/>
                  </a:moveTo>
                  <a:lnTo>
                    <a:pt x="174" y="19318"/>
                  </a:lnTo>
                  <a:lnTo>
                    <a:pt x="314" y="18750"/>
                  </a:lnTo>
                  <a:lnTo>
                    <a:pt x="481" y="18068"/>
                  </a:lnTo>
                  <a:lnTo>
                    <a:pt x="794" y="17443"/>
                  </a:lnTo>
                  <a:lnTo>
                    <a:pt x="850" y="16847"/>
                  </a:lnTo>
                  <a:lnTo>
                    <a:pt x="1094" y="16278"/>
                  </a:lnTo>
                  <a:lnTo>
                    <a:pt x="1240" y="15625"/>
                  </a:lnTo>
                  <a:lnTo>
                    <a:pt x="1554" y="15000"/>
                  </a:lnTo>
                  <a:lnTo>
                    <a:pt x="1798" y="14375"/>
                  </a:lnTo>
                  <a:lnTo>
                    <a:pt x="2188" y="13807"/>
                  </a:lnTo>
                  <a:lnTo>
                    <a:pt x="2188" y="13182"/>
                  </a:lnTo>
                  <a:lnTo>
                    <a:pt x="2488" y="12670"/>
                  </a:lnTo>
                  <a:lnTo>
                    <a:pt x="2662" y="12102"/>
                  </a:lnTo>
                  <a:lnTo>
                    <a:pt x="2892" y="11477"/>
                  </a:lnTo>
                  <a:lnTo>
                    <a:pt x="2976" y="10966"/>
                  </a:lnTo>
                  <a:lnTo>
                    <a:pt x="3143" y="10369"/>
                  </a:lnTo>
                  <a:lnTo>
                    <a:pt x="3352" y="9801"/>
                  </a:lnTo>
                  <a:lnTo>
                    <a:pt x="3512" y="9290"/>
                  </a:lnTo>
                  <a:lnTo>
                    <a:pt x="3756" y="8778"/>
                  </a:lnTo>
                  <a:lnTo>
                    <a:pt x="3902" y="8239"/>
                  </a:lnTo>
                  <a:lnTo>
                    <a:pt x="4077" y="7756"/>
                  </a:lnTo>
                  <a:lnTo>
                    <a:pt x="4439" y="7216"/>
                  </a:lnTo>
                  <a:lnTo>
                    <a:pt x="4613" y="6818"/>
                  </a:lnTo>
                  <a:lnTo>
                    <a:pt x="4697" y="6278"/>
                  </a:lnTo>
                  <a:lnTo>
                    <a:pt x="5010" y="5824"/>
                  </a:lnTo>
                  <a:lnTo>
                    <a:pt x="5233" y="5426"/>
                  </a:lnTo>
                  <a:lnTo>
                    <a:pt x="5456" y="4915"/>
                  </a:lnTo>
                  <a:lnTo>
                    <a:pt x="5540" y="4460"/>
                  </a:lnTo>
                  <a:lnTo>
                    <a:pt x="5707" y="4091"/>
                  </a:lnTo>
                  <a:lnTo>
                    <a:pt x="6167" y="3750"/>
                  </a:lnTo>
                  <a:lnTo>
                    <a:pt x="6328" y="3324"/>
                  </a:lnTo>
                  <a:lnTo>
                    <a:pt x="6418" y="2983"/>
                  </a:lnTo>
                  <a:lnTo>
                    <a:pt x="6564" y="2699"/>
                  </a:lnTo>
                  <a:lnTo>
                    <a:pt x="6655" y="2386"/>
                  </a:lnTo>
                  <a:lnTo>
                    <a:pt x="6962" y="2074"/>
                  </a:lnTo>
                  <a:lnTo>
                    <a:pt x="7261" y="1818"/>
                  </a:lnTo>
                  <a:lnTo>
                    <a:pt x="7491" y="1477"/>
                  </a:lnTo>
                  <a:lnTo>
                    <a:pt x="7666" y="1250"/>
                  </a:lnTo>
                  <a:lnTo>
                    <a:pt x="7979" y="966"/>
                  </a:lnTo>
                  <a:lnTo>
                    <a:pt x="7979" y="824"/>
                  </a:lnTo>
                  <a:lnTo>
                    <a:pt x="8105" y="625"/>
                  </a:lnTo>
                  <a:lnTo>
                    <a:pt x="8516" y="511"/>
                  </a:lnTo>
                  <a:lnTo>
                    <a:pt x="8683" y="313"/>
                  </a:lnTo>
                  <a:lnTo>
                    <a:pt x="8920" y="199"/>
                  </a:lnTo>
                  <a:lnTo>
                    <a:pt x="9045" y="114"/>
                  </a:lnTo>
                  <a:lnTo>
                    <a:pt x="9213" y="114"/>
                  </a:lnTo>
                  <a:lnTo>
                    <a:pt x="9443" y="0"/>
                  </a:lnTo>
                  <a:lnTo>
                    <a:pt x="9519" y="0"/>
                  </a:lnTo>
                  <a:lnTo>
                    <a:pt x="9847" y="0"/>
                  </a:lnTo>
                  <a:lnTo>
                    <a:pt x="10230" y="28"/>
                  </a:lnTo>
                  <a:lnTo>
                    <a:pt x="10551" y="114"/>
                  </a:lnTo>
                  <a:lnTo>
                    <a:pt x="10641" y="284"/>
                  </a:lnTo>
                  <a:lnTo>
                    <a:pt x="10864" y="455"/>
                  </a:lnTo>
                  <a:lnTo>
                    <a:pt x="11171" y="625"/>
                  </a:lnTo>
                  <a:lnTo>
                    <a:pt x="11338" y="881"/>
                  </a:lnTo>
                  <a:lnTo>
                    <a:pt x="11477" y="1080"/>
                  </a:lnTo>
                  <a:lnTo>
                    <a:pt x="11958" y="1392"/>
                  </a:lnTo>
                  <a:lnTo>
                    <a:pt x="12014" y="1733"/>
                  </a:lnTo>
                  <a:lnTo>
                    <a:pt x="12098" y="2102"/>
                  </a:lnTo>
                  <a:lnTo>
                    <a:pt x="12578" y="2500"/>
                  </a:lnTo>
                  <a:lnTo>
                    <a:pt x="12669" y="2813"/>
                  </a:lnTo>
                  <a:lnTo>
                    <a:pt x="13031" y="3182"/>
                  </a:lnTo>
                  <a:lnTo>
                    <a:pt x="13422" y="3693"/>
                  </a:lnTo>
                  <a:lnTo>
                    <a:pt x="13519" y="4148"/>
                  </a:lnTo>
                  <a:lnTo>
                    <a:pt x="13749" y="4602"/>
                  </a:lnTo>
                  <a:lnTo>
                    <a:pt x="13902" y="5085"/>
                  </a:lnTo>
                  <a:lnTo>
                    <a:pt x="14223" y="5625"/>
                  </a:lnTo>
                  <a:lnTo>
                    <a:pt x="14537" y="6165"/>
                  </a:lnTo>
                  <a:lnTo>
                    <a:pt x="14683" y="6705"/>
                  </a:lnTo>
                  <a:lnTo>
                    <a:pt x="14927" y="7159"/>
                  </a:lnTo>
                  <a:lnTo>
                    <a:pt x="15240" y="7756"/>
                  </a:lnTo>
                  <a:lnTo>
                    <a:pt x="15463" y="8267"/>
                  </a:lnTo>
                  <a:lnTo>
                    <a:pt x="15645" y="8892"/>
                  </a:lnTo>
                  <a:lnTo>
                    <a:pt x="16091" y="9375"/>
                  </a:lnTo>
                  <a:lnTo>
                    <a:pt x="16181" y="9915"/>
                  </a:lnTo>
                  <a:lnTo>
                    <a:pt x="16481" y="10511"/>
                  </a:lnTo>
                  <a:lnTo>
                    <a:pt x="16641" y="11051"/>
                  </a:lnTo>
                  <a:lnTo>
                    <a:pt x="16941" y="11591"/>
                  </a:lnTo>
                  <a:lnTo>
                    <a:pt x="17094" y="12188"/>
                  </a:lnTo>
                  <a:lnTo>
                    <a:pt x="17192" y="12699"/>
                  </a:lnTo>
                  <a:lnTo>
                    <a:pt x="17422" y="13153"/>
                  </a:lnTo>
                  <a:lnTo>
                    <a:pt x="17645" y="13722"/>
                  </a:lnTo>
                  <a:lnTo>
                    <a:pt x="17895" y="14261"/>
                  </a:lnTo>
                  <a:lnTo>
                    <a:pt x="18279" y="14744"/>
                  </a:lnTo>
                  <a:lnTo>
                    <a:pt x="18279" y="15227"/>
                  </a:lnTo>
                  <a:lnTo>
                    <a:pt x="18523" y="15682"/>
                  </a:lnTo>
                  <a:lnTo>
                    <a:pt x="18983" y="16108"/>
                  </a:lnTo>
                  <a:lnTo>
                    <a:pt x="19143" y="16591"/>
                  </a:lnTo>
                  <a:lnTo>
                    <a:pt x="19226" y="16932"/>
                  </a:lnTo>
                  <a:lnTo>
                    <a:pt x="19282" y="17330"/>
                  </a:lnTo>
                  <a:lnTo>
                    <a:pt x="19456" y="17699"/>
                  </a:lnTo>
                  <a:lnTo>
                    <a:pt x="19589" y="18068"/>
                  </a:lnTo>
                  <a:lnTo>
                    <a:pt x="19679" y="18352"/>
                  </a:lnTo>
                  <a:lnTo>
                    <a:pt x="19763" y="18636"/>
                  </a:lnTo>
                  <a:lnTo>
                    <a:pt x="19909" y="18949"/>
                  </a:lnTo>
                  <a:lnTo>
                    <a:pt x="19993" y="1911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1" name="Freeform 153"/>
            <p:cNvSpPr/>
            <p:nvPr/>
          </p:nvSpPr>
          <p:spPr>
            <a:xfrm flipV="1">
              <a:off x="1168" y="3539"/>
              <a:ext cx="1702" cy="5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2" y="0"/>
                </a:cxn>
                <a:cxn ang="0">
                  <a:pos x="12" y="0"/>
                </a:cxn>
              </a:cxnLst>
              <a:pathLst>
                <a:path w="20000" h="20000">
                  <a:moveTo>
                    <a:pt x="0" y="19972"/>
                  </a:moveTo>
                  <a:lnTo>
                    <a:pt x="174" y="19318"/>
                  </a:lnTo>
                  <a:lnTo>
                    <a:pt x="314" y="18750"/>
                  </a:lnTo>
                  <a:lnTo>
                    <a:pt x="481" y="18068"/>
                  </a:lnTo>
                  <a:lnTo>
                    <a:pt x="794" y="17443"/>
                  </a:lnTo>
                  <a:lnTo>
                    <a:pt x="850" y="16847"/>
                  </a:lnTo>
                  <a:lnTo>
                    <a:pt x="1094" y="16278"/>
                  </a:lnTo>
                  <a:lnTo>
                    <a:pt x="1240" y="15625"/>
                  </a:lnTo>
                  <a:lnTo>
                    <a:pt x="1554" y="15000"/>
                  </a:lnTo>
                  <a:lnTo>
                    <a:pt x="1798" y="14375"/>
                  </a:lnTo>
                  <a:lnTo>
                    <a:pt x="2188" y="13807"/>
                  </a:lnTo>
                  <a:lnTo>
                    <a:pt x="2188" y="13182"/>
                  </a:lnTo>
                  <a:lnTo>
                    <a:pt x="2488" y="12670"/>
                  </a:lnTo>
                  <a:lnTo>
                    <a:pt x="2662" y="12102"/>
                  </a:lnTo>
                  <a:lnTo>
                    <a:pt x="2892" y="11477"/>
                  </a:lnTo>
                  <a:lnTo>
                    <a:pt x="2976" y="10966"/>
                  </a:lnTo>
                  <a:lnTo>
                    <a:pt x="3143" y="10369"/>
                  </a:lnTo>
                  <a:lnTo>
                    <a:pt x="3352" y="9801"/>
                  </a:lnTo>
                  <a:lnTo>
                    <a:pt x="3512" y="9290"/>
                  </a:lnTo>
                  <a:lnTo>
                    <a:pt x="3756" y="8778"/>
                  </a:lnTo>
                  <a:lnTo>
                    <a:pt x="3902" y="8239"/>
                  </a:lnTo>
                  <a:lnTo>
                    <a:pt x="4077" y="7756"/>
                  </a:lnTo>
                  <a:lnTo>
                    <a:pt x="4439" y="7216"/>
                  </a:lnTo>
                  <a:lnTo>
                    <a:pt x="4613" y="6818"/>
                  </a:lnTo>
                  <a:lnTo>
                    <a:pt x="4697" y="6278"/>
                  </a:lnTo>
                  <a:lnTo>
                    <a:pt x="5010" y="5824"/>
                  </a:lnTo>
                  <a:lnTo>
                    <a:pt x="5233" y="5426"/>
                  </a:lnTo>
                  <a:lnTo>
                    <a:pt x="5456" y="4915"/>
                  </a:lnTo>
                  <a:lnTo>
                    <a:pt x="5540" y="4460"/>
                  </a:lnTo>
                  <a:lnTo>
                    <a:pt x="5707" y="4091"/>
                  </a:lnTo>
                  <a:lnTo>
                    <a:pt x="6167" y="3750"/>
                  </a:lnTo>
                  <a:lnTo>
                    <a:pt x="6328" y="3324"/>
                  </a:lnTo>
                  <a:lnTo>
                    <a:pt x="6418" y="2983"/>
                  </a:lnTo>
                  <a:lnTo>
                    <a:pt x="6564" y="2699"/>
                  </a:lnTo>
                  <a:lnTo>
                    <a:pt x="6655" y="2386"/>
                  </a:lnTo>
                  <a:lnTo>
                    <a:pt x="6962" y="2074"/>
                  </a:lnTo>
                  <a:lnTo>
                    <a:pt x="7261" y="1818"/>
                  </a:lnTo>
                  <a:lnTo>
                    <a:pt x="7491" y="1477"/>
                  </a:lnTo>
                  <a:lnTo>
                    <a:pt x="7666" y="1250"/>
                  </a:lnTo>
                  <a:lnTo>
                    <a:pt x="7979" y="966"/>
                  </a:lnTo>
                  <a:lnTo>
                    <a:pt x="7979" y="824"/>
                  </a:lnTo>
                  <a:lnTo>
                    <a:pt x="8105" y="625"/>
                  </a:lnTo>
                  <a:lnTo>
                    <a:pt x="8516" y="511"/>
                  </a:lnTo>
                  <a:lnTo>
                    <a:pt x="8683" y="313"/>
                  </a:lnTo>
                  <a:lnTo>
                    <a:pt x="8920" y="199"/>
                  </a:lnTo>
                  <a:lnTo>
                    <a:pt x="9045" y="114"/>
                  </a:lnTo>
                  <a:lnTo>
                    <a:pt x="9213" y="114"/>
                  </a:lnTo>
                  <a:lnTo>
                    <a:pt x="9443" y="0"/>
                  </a:lnTo>
                  <a:lnTo>
                    <a:pt x="9519" y="0"/>
                  </a:lnTo>
                  <a:lnTo>
                    <a:pt x="9847" y="0"/>
                  </a:lnTo>
                  <a:lnTo>
                    <a:pt x="10230" y="28"/>
                  </a:lnTo>
                  <a:lnTo>
                    <a:pt x="10551" y="114"/>
                  </a:lnTo>
                  <a:lnTo>
                    <a:pt x="10641" y="284"/>
                  </a:lnTo>
                  <a:lnTo>
                    <a:pt x="10864" y="455"/>
                  </a:lnTo>
                  <a:lnTo>
                    <a:pt x="11171" y="625"/>
                  </a:lnTo>
                  <a:lnTo>
                    <a:pt x="11338" y="881"/>
                  </a:lnTo>
                  <a:lnTo>
                    <a:pt x="11477" y="1080"/>
                  </a:lnTo>
                  <a:lnTo>
                    <a:pt x="11958" y="1392"/>
                  </a:lnTo>
                  <a:lnTo>
                    <a:pt x="12014" y="1733"/>
                  </a:lnTo>
                  <a:lnTo>
                    <a:pt x="12098" y="2102"/>
                  </a:lnTo>
                  <a:lnTo>
                    <a:pt x="12578" y="2500"/>
                  </a:lnTo>
                  <a:lnTo>
                    <a:pt x="12669" y="2813"/>
                  </a:lnTo>
                  <a:lnTo>
                    <a:pt x="13031" y="3182"/>
                  </a:lnTo>
                  <a:lnTo>
                    <a:pt x="13422" y="3693"/>
                  </a:lnTo>
                  <a:lnTo>
                    <a:pt x="13519" y="4148"/>
                  </a:lnTo>
                  <a:lnTo>
                    <a:pt x="13749" y="4602"/>
                  </a:lnTo>
                  <a:lnTo>
                    <a:pt x="13902" y="5085"/>
                  </a:lnTo>
                  <a:lnTo>
                    <a:pt x="14223" y="5625"/>
                  </a:lnTo>
                  <a:lnTo>
                    <a:pt x="14537" y="6165"/>
                  </a:lnTo>
                  <a:lnTo>
                    <a:pt x="14683" y="6705"/>
                  </a:lnTo>
                  <a:lnTo>
                    <a:pt x="14927" y="7159"/>
                  </a:lnTo>
                  <a:lnTo>
                    <a:pt x="15240" y="7756"/>
                  </a:lnTo>
                  <a:lnTo>
                    <a:pt x="15463" y="8267"/>
                  </a:lnTo>
                  <a:lnTo>
                    <a:pt x="15645" y="8892"/>
                  </a:lnTo>
                  <a:lnTo>
                    <a:pt x="16091" y="9375"/>
                  </a:lnTo>
                  <a:lnTo>
                    <a:pt x="16181" y="9915"/>
                  </a:lnTo>
                  <a:lnTo>
                    <a:pt x="16481" y="10511"/>
                  </a:lnTo>
                  <a:lnTo>
                    <a:pt x="16641" y="11051"/>
                  </a:lnTo>
                  <a:lnTo>
                    <a:pt x="16941" y="11591"/>
                  </a:lnTo>
                  <a:lnTo>
                    <a:pt x="17094" y="12188"/>
                  </a:lnTo>
                  <a:lnTo>
                    <a:pt x="17192" y="12699"/>
                  </a:lnTo>
                  <a:lnTo>
                    <a:pt x="17422" y="13153"/>
                  </a:lnTo>
                  <a:lnTo>
                    <a:pt x="17645" y="13722"/>
                  </a:lnTo>
                  <a:lnTo>
                    <a:pt x="17895" y="14261"/>
                  </a:lnTo>
                  <a:lnTo>
                    <a:pt x="18279" y="14744"/>
                  </a:lnTo>
                  <a:lnTo>
                    <a:pt x="18279" y="15227"/>
                  </a:lnTo>
                  <a:lnTo>
                    <a:pt x="18523" y="15682"/>
                  </a:lnTo>
                  <a:lnTo>
                    <a:pt x="18983" y="16108"/>
                  </a:lnTo>
                  <a:lnTo>
                    <a:pt x="19143" y="16591"/>
                  </a:lnTo>
                  <a:lnTo>
                    <a:pt x="19226" y="16932"/>
                  </a:lnTo>
                  <a:lnTo>
                    <a:pt x="19282" y="17330"/>
                  </a:lnTo>
                  <a:lnTo>
                    <a:pt x="19456" y="17699"/>
                  </a:lnTo>
                  <a:lnTo>
                    <a:pt x="19589" y="18068"/>
                  </a:lnTo>
                  <a:lnTo>
                    <a:pt x="19679" y="18352"/>
                  </a:lnTo>
                  <a:lnTo>
                    <a:pt x="19763" y="18636"/>
                  </a:lnTo>
                  <a:lnTo>
                    <a:pt x="19909" y="18949"/>
                  </a:lnTo>
                  <a:lnTo>
                    <a:pt x="19993" y="1911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2" name="Freeform 154"/>
            <p:cNvSpPr/>
            <p:nvPr/>
          </p:nvSpPr>
          <p:spPr>
            <a:xfrm flipV="1">
              <a:off x="1564" y="3532"/>
              <a:ext cx="136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027"/>
                  </a:moveTo>
                  <a:lnTo>
                    <a:pt x="183" y="18486"/>
                  </a:lnTo>
                  <a:lnTo>
                    <a:pt x="459" y="17910"/>
                  </a:lnTo>
                  <a:lnTo>
                    <a:pt x="642" y="17297"/>
                  </a:lnTo>
                  <a:lnTo>
                    <a:pt x="642" y="16685"/>
                  </a:lnTo>
                  <a:lnTo>
                    <a:pt x="917" y="16072"/>
                  </a:lnTo>
                  <a:lnTo>
                    <a:pt x="1376" y="15495"/>
                  </a:lnTo>
                  <a:lnTo>
                    <a:pt x="1560" y="14919"/>
                  </a:lnTo>
                  <a:lnTo>
                    <a:pt x="1927" y="14270"/>
                  </a:lnTo>
                  <a:lnTo>
                    <a:pt x="2110" y="13694"/>
                  </a:lnTo>
                  <a:lnTo>
                    <a:pt x="2477" y="13117"/>
                  </a:lnTo>
                  <a:lnTo>
                    <a:pt x="2477" y="12541"/>
                  </a:lnTo>
                  <a:lnTo>
                    <a:pt x="2569" y="12000"/>
                  </a:lnTo>
                  <a:lnTo>
                    <a:pt x="2844" y="11459"/>
                  </a:lnTo>
                  <a:lnTo>
                    <a:pt x="2936" y="10847"/>
                  </a:lnTo>
                  <a:lnTo>
                    <a:pt x="3211" y="10378"/>
                  </a:lnTo>
                  <a:lnTo>
                    <a:pt x="3211" y="9802"/>
                  </a:lnTo>
                  <a:lnTo>
                    <a:pt x="3670" y="9261"/>
                  </a:lnTo>
                  <a:lnTo>
                    <a:pt x="4128" y="8721"/>
                  </a:lnTo>
                  <a:lnTo>
                    <a:pt x="4312" y="8288"/>
                  </a:lnTo>
                  <a:lnTo>
                    <a:pt x="4404" y="7748"/>
                  </a:lnTo>
                  <a:lnTo>
                    <a:pt x="4679" y="7243"/>
                  </a:lnTo>
                  <a:lnTo>
                    <a:pt x="4862" y="6811"/>
                  </a:lnTo>
                  <a:lnTo>
                    <a:pt x="5046" y="6342"/>
                  </a:lnTo>
                  <a:lnTo>
                    <a:pt x="5321" y="5874"/>
                  </a:lnTo>
                  <a:lnTo>
                    <a:pt x="5413" y="5477"/>
                  </a:lnTo>
                  <a:lnTo>
                    <a:pt x="5872" y="5009"/>
                  </a:lnTo>
                  <a:lnTo>
                    <a:pt x="5872" y="4505"/>
                  </a:lnTo>
                  <a:lnTo>
                    <a:pt x="6422" y="4144"/>
                  </a:lnTo>
                  <a:lnTo>
                    <a:pt x="6606" y="3748"/>
                  </a:lnTo>
                  <a:lnTo>
                    <a:pt x="6606" y="3423"/>
                  </a:lnTo>
                  <a:lnTo>
                    <a:pt x="7064" y="3099"/>
                  </a:lnTo>
                  <a:lnTo>
                    <a:pt x="7064" y="2703"/>
                  </a:lnTo>
                  <a:lnTo>
                    <a:pt x="7431" y="2414"/>
                  </a:lnTo>
                  <a:lnTo>
                    <a:pt x="7523" y="2090"/>
                  </a:lnTo>
                  <a:lnTo>
                    <a:pt x="7523" y="1838"/>
                  </a:lnTo>
                  <a:lnTo>
                    <a:pt x="7890" y="1586"/>
                  </a:lnTo>
                  <a:lnTo>
                    <a:pt x="7982" y="1297"/>
                  </a:lnTo>
                  <a:lnTo>
                    <a:pt x="8440" y="1081"/>
                  </a:lnTo>
                  <a:lnTo>
                    <a:pt x="8440" y="865"/>
                  </a:lnTo>
                  <a:lnTo>
                    <a:pt x="8899" y="685"/>
                  </a:lnTo>
                  <a:lnTo>
                    <a:pt x="8991" y="541"/>
                  </a:lnTo>
                  <a:lnTo>
                    <a:pt x="9174" y="360"/>
                  </a:lnTo>
                  <a:lnTo>
                    <a:pt x="9358" y="216"/>
                  </a:lnTo>
                  <a:lnTo>
                    <a:pt x="9358" y="144"/>
                  </a:lnTo>
                  <a:lnTo>
                    <a:pt x="9725" y="144"/>
                  </a:lnTo>
                  <a:lnTo>
                    <a:pt x="10183" y="36"/>
                  </a:lnTo>
                  <a:lnTo>
                    <a:pt x="10367" y="0"/>
                  </a:lnTo>
                  <a:lnTo>
                    <a:pt x="10642" y="36"/>
                  </a:lnTo>
                  <a:lnTo>
                    <a:pt x="10734" y="36"/>
                  </a:lnTo>
                  <a:lnTo>
                    <a:pt x="10826" y="144"/>
                  </a:lnTo>
                  <a:lnTo>
                    <a:pt x="11009" y="216"/>
                  </a:lnTo>
                  <a:lnTo>
                    <a:pt x="11468" y="360"/>
                  </a:lnTo>
                  <a:lnTo>
                    <a:pt x="11560" y="541"/>
                  </a:lnTo>
                  <a:lnTo>
                    <a:pt x="12018" y="757"/>
                  </a:lnTo>
                  <a:lnTo>
                    <a:pt x="12110" y="1009"/>
                  </a:lnTo>
                  <a:lnTo>
                    <a:pt x="12477" y="1261"/>
                  </a:lnTo>
                  <a:lnTo>
                    <a:pt x="12477" y="1586"/>
                  </a:lnTo>
                  <a:lnTo>
                    <a:pt x="12569" y="1874"/>
                  </a:lnTo>
                  <a:lnTo>
                    <a:pt x="12936" y="2306"/>
                  </a:lnTo>
                  <a:lnTo>
                    <a:pt x="12936" y="2703"/>
                  </a:lnTo>
                  <a:lnTo>
                    <a:pt x="13394" y="3171"/>
                  </a:lnTo>
                  <a:lnTo>
                    <a:pt x="13394" y="3532"/>
                  </a:lnTo>
                  <a:lnTo>
                    <a:pt x="13578" y="4036"/>
                  </a:lnTo>
                  <a:lnTo>
                    <a:pt x="14128" y="4396"/>
                  </a:lnTo>
                  <a:lnTo>
                    <a:pt x="14220" y="4973"/>
                  </a:lnTo>
                  <a:lnTo>
                    <a:pt x="14587" y="5477"/>
                  </a:lnTo>
                  <a:lnTo>
                    <a:pt x="14862" y="5982"/>
                  </a:lnTo>
                  <a:lnTo>
                    <a:pt x="15046" y="6486"/>
                  </a:lnTo>
                  <a:lnTo>
                    <a:pt x="15138" y="7063"/>
                  </a:lnTo>
                  <a:lnTo>
                    <a:pt x="15321" y="7676"/>
                  </a:lnTo>
                  <a:lnTo>
                    <a:pt x="15596" y="8216"/>
                  </a:lnTo>
                  <a:lnTo>
                    <a:pt x="15780" y="8757"/>
                  </a:lnTo>
                  <a:lnTo>
                    <a:pt x="15963" y="9369"/>
                  </a:lnTo>
                  <a:lnTo>
                    <a:pt x="16330" y="9910"/>
                  </a:lnTo>
                  <a:lnTo>
                    <a:pt x="16789" y="10414"/>
                  </a:lnTo>
                  <a:lnTo>
                    <a:pt x="16789" y="10991"/>
                  </a:lnTo>
                  <a:lnTo>
                    <a:pt x="17064" y="11604"/>
                  </a:lnTo>
                  <a:lnTo>
                    <a:pt x="17248" y="12144"/>
                  </a:lnTo>
                  <a:lnTo>
                    <a:pt x="17431" y="12757"/>
                  </a:lnTo>
                  <a:lnTo>
                    <a:pt x="17523" y="13297"/>
                  </a:lnTo>
                  <a:lnTo>
                    <a:pt x="17523" y="13838"/>
                  </a:lnTo>
                  <a:lnTo>
                    <a:pt x="17890" y="14378"/>
                  </a:lnTo>
                  <a:lnTo>
                    <a:pt x="17890" y="14991"/>
                  </a:lnTo>
                  <a:lnTo>
                    <a:pt x="18349" y="15495"/>
                  </a:lnTo>
                  <a:lnTo>
                    <a:pt x="18440" y="15964"/>
                  </a:lnTo>
                  <a:lnTo>
                    <a:pt x="18624" y="16396"/>
                  </a:lnTo>
                  <a:lnTo>
                    <a:pt x="18991" y="16829"/>
                  </a:lnTo>
                  <a:lnTo>
                    <a:pt x="19083" y="17297"/>
                  </a:lnTo>
                  <a:lnTo>
                    <a:pt x="19358" y="17694"/>
                  </a:lnTo>
                  <a:lnTo>
                    <a:pt x="19358" y="18162"/>
                  </a:lnTo>
                  <a:lnTo>
                    <a:pt x="19450" y="18486"/>
                  </a:lnTo>
                  <a:lnTo>
                    <a:pt x="19541" y="18919"/>
                  </a:lnTo>
                  <a:lnTo>
                    <a:pt x="19633" y="19171"/>
                  </a:lnTo>
                  <a:lnTo>
                    <a:pt x="19817" y="19459"/>
                  </a:lnTo>
                  <a:lnTo>
                    <a:pt x="19908" y="19784"/>
                  </a:lnTo>
                  <a:lnTo>
                    <a:pt x="19908" y="19964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3" name="Freeform 155"/>
            <p:cNvSpPr/>
            <p:nvPr/>
          </p:nvSpPr>
          <p:spPr>
            <a:xfrm flipV="1">
              <a:off x="1690" y="3052"/>
              <a:ext cx="134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36"/>
                  </a:lnTo>
                  <a:lnTo>
                    <a:pt x="348" y="1271"/>
                  </a:lnTo>
                  <a:lnTo>
                    <a:pt x="522" y="1907"/>
                  </a:lnTo>
                  <a:lnTo>
                    <a:pt x="609" y="2505"/>
                  </a:lnTo>
                  <a:lnTo>
                    <a:pt x="870" y="3140"/>
                  </a:lnTo>
                  <a:lnTo>
                    <a:pt x="1304" y="3738"/>
                  </a:lnTo>
                  <a:lnTo>
                    <a:pt x="1304" y="4299"/>
                  </a:lnTo>
                  <a:lnTo>
                    <a:pt x="1565" y="4935"/>
                  </a:lnTo>
                  <a:lnTo>
                    <a:pt x="1652" y="5607"/>
                  </a:lnTo>
                  <a:lnTo>
                    <a:pt x="2261" y="6093"/>
                  </a:lnTo>
                  <a:lnTo>
                    <a:pt x="2435" y="6729"/>
                  </a:lnTo>
                  <a:lnTo>
                    <a:pt x="2522" y="7327"/>
                  </a:lnTo>
                  <a:lnTo>
                    <a:pt x="2609" y="7888"/>
                  </a:lnTo>
                  <a:lnTo>
                    <a:pt x="2783" y="8523"/>
                  </a:lnTo>
                  <a:lnTo>
                    <a:pt x="3043" y="9047"/>
                  </a:lnTo>
                  <a:lnTo>
                    <a:pt x="3130" y="9607"/>
                  </a:lnTo>
                  <a:lnTo>
                    <a:pt x="3130" y="10131"/>
                  </a:lnTo>
                  <a:lnTo>
                    <a:pt x="3478" y="10654"/>
                  </a:lnTo>
                  <a:lnTo>
                    <a:pt x="3652" y="11178"/>
                  </a:lnTo>
                  <a:lnTo>
                    <a:pt x="4000" y="11701"/>
                  </a:lnTo>
                  <a:lnTo>
                    <a:pt x="4174" y="12187"/>
                  </a:lnTo>
                  <a:lnTo>
                    <a:pt x="4348" y="12673"/>
                  </a:lnTo>
                  <a:lnTo>
                    <a:pt x="4435" y="13159"/>
                  </a:lnTo>
                  <a:lnTo>
                    <a:pt x="4609" y="13720"/>
                  </a:lnTo>
                  <a:lnTo>
                    <a:pt x="4870" y="14056"/>
                  </a:lnTo>
                  <a:lnTo>
                    <a:pt x="5217" y="14542"/>
                  </a:lnTo>
                  <a:lnTo>
                    <a:pt x="5478" y="14953"/>
                  </a:lnTo>
                  <a:lnTo>
                    <a:pt x="5652" y="15477"/>
                  </a:lnTo>
                  <a:lnTo>
                    <a:pt x="5739" y="15850"/>
                  </a:lnTo>
                  <a:lnTo>
                    <a:pt x="6087" y="16262"/>
                  </a:lnTo>
                  <a:lnTo>
                    <a:pt x="6174" y="16636"/>
                  </a:lnTo>
                  <a:lnTo>
                    <a:pt x="6522" y="16935"/>
                  </a:lnTo>
                  <a:lnTo>
                    <a:pt x="6783" y="17196"/>
                  </a:lnTo>
                  <a:lnTo>
                    <a:pt x="6870" y="17607"/>
                  </a:lnTo>
                  <a:lnTo>
                    <a:pt x="7130" y="17981"/>
                  </a:lnTo>
                  <a:lnTo>
                    <a:pt x="7217" y="18131"/>
                  </a:lnTo>
                  <a:lnTo>
                    <a:pt x="7565" y="18430"/>
                  </a:lnTo>
                  <a:lnTo>
                    <a:pt x="7565" y="18692"/>
                  </a:lnTo>
                  <a:lnTo>
                    <a:pt x="7652" y="18953"/>
                  </a:lnTo>
                  <a:lnTo>
                    <a:pt x="7826" y="19140"/>
                  </a:lnTo>
                  <a:lnTo>
                    <a:pt x="8087" y="19327"/>
                  </a:lnTo>
                  <a:lnTo>
                    <a:pt x="8522" y="19439"/>
                  </a:lnTo>
                  <a:lnTo>
                    <a:pt x="8609" y="19626"/>
                  </a:lnTo>
                  <a:lnTo>
                    <a:pt x="8957" y="19776"/>
                  </a:lnTo>
                  <a:lnTo>
                    <a:pt x="9130" y="19850"/>
                  </a:lnTo>
                  <a:lnTo>
                    <a:pt x="9304" y="19850"/>
                  </a:lnTo>
                  <a:lnTo>
                    <a:pt x="9478" y="19963"/>
                  </a:lnTo>
                  <a:lnTo>
                    <a:pt x="9652" y="19963"/>
                  </a:lnTo>
                  <a:lnTo>
                    <a:pt x="9826" y="19963"/>
                  </a:lnTo>
                  <a:lnTo>
                    <a:pt x="10174" y="19850"/>
                  </a:lnTo>
                  <a:lnTo>
                    <a:pt x="10348" y="19850"/>
                  </a:lnTo>
                  <a:lnTo>
                    <a:pt x="10522" y="19738"/>
                  </a:lnTo>
                  <a:lnTo>
                    <a:pt x="10696" y="19477"/>
                  </a:lnTo>
                  <a:lnTo>
                    <a:pt x="10870" y="19327"/>
                  </a:lnTo>
                  <a:lnTo>
                    <a:pt x="11391" y="19103"/>
                  </a:lnTo>
                  <a:lnTo>
                    <a:pt x="11391" y="18879"/>
                  </a:lnTo>
                  <a:lnTo>
                    <a:pt x="11913" y="18542"/>
                  </a:lnTo>
                  <a:lnTo>
                    <a:pt x="12174" y="18243"/>
                  </a:lnTo>
                  <a:lnTo>
                    <a:pt x="12348" y="17907"/>
                  </a:lnTo>
                  <a:lnTo>
                    <a:pt x="12522" y="17495"/>
                  </a:lnTo>
                  <a:lnTo>
                    <a:pt x="12522" y="17159"/>
                  </a:lnTo>
                  <a:lnTo>
                    <a:pt x="12870" y="16710"/>
                  </a:lnTo>
                  <a:lnTo>
                    <a:pt x="13130" y="16262"/>
                  </a:lnTo>
                  <a:lnTo>
                    <a:pt x="13217" y="15813"/>
                  </a:lnTo>
                  <a:lnTo>
                    <a:pt x="13565" y="15364"/>
                  </a:lnTo>
                  <a:lnTo>
                    <a:pt x="13913" y="14841"/>
                  </a:lnTo>
                  <a:lnTo>
                    <a:pt x="14087" y="14355"/>
                  </a:lnTo>
                  <a:lnTo>
                    <a:pt x="14348" y="13832"/>
                  </a:lnTo>
                  <a:lnTo>
                    <a:pt x="14696" y="13346"/>
                  </a:lnTo>
                  <a:lnTo>
                    <a:pt x="14783" y="12822"/>
                  </a:lnTo>
                  <a:lnTo>
                    <a:pt x="15304" y="12187"/>
                  </a:lnTo>
                  <a:lnTo>
                    <a:pt x="15565" y="11664"/>
                  </a:lnTo>
                  <a:lnTo>
                    <a:pt x="15652" y="11103"/>
                  </a:lnTo>
                  <a:lnTo>
                    <a:pt x="15826" y="10579"/>
                  </a:lnTo>
                  <a:lnTo>
                    <a:pt x="16087" y="10019"/>
                  </a:lnTo>
                  <a:lnTo>
                    <a:pt x="16435" y="9495"/>
                  </a:lnTo>
                  <a:lnTo>
                    <a:pt x="16783" y="8897"/>
                  </a:lnTo>
                  <a:lnTo>
                    <a:pt x="16870" y="8336"/>
                  </a:lnTo>
                  <a:lnTo>
                    <a:pt x="16957" y="7813"/>
                  </a:lnTo>
                  <a:lnTo>
                    <a:pt x="17217" y="7327"/>
                  </a:lnTo>
                  <a:lnTo>
                    <a:pt x="17391" y="6804"/>
                  </a:lnTo>
                  <a:lnTo>
                    <a:pt x="17565" y="6206"/>
                  </a:lnTo>
                  <a:lnTo>
                    <a:pt x="17565" y="5682"/>
                  </a:lnTo>
                  <a:lnTo>
                    <a:pt x="18087" y="5196"/>
                  </a:lnTo>
                  <a:lnTo>
                    <a:pt x="18348" y="4673"/>
                  </a:lnTo>
                  <a:lnTo>
                    <a:pt x="18435" y="4262"/>
                  </a:lnTo>
                  <a:lnTo>
                    <a:pt x="18696" y="3776"/>
                  </a:lnTo>
                  <a:lnTo>
                    <a:pt x="18957" y="3364"/>
                  </a:lnTo>
                  <a:lnTo>
                    <a:pt x="19130" y="3028"/>
                  </a:lnTo>
                  <a:lnTo>
                    <a:pt x="19391" y="2654"/>
                  </a:lnTo>
                  <a:lnTo>
                    <a:pt x="19391" y="2243"/>
                  </a:lnTo>
                  <a:lnTo>
                    <a:pt x="19478" y="1907"/>
                  </a:lnTo>
                  <a:lnTo>
                    <a:pt x="19565" y="1645"/>
                  </a:lnTo>
                  <a:lnTo>
                    <a:pt x="19826" y="1346"/>
                  </a:lnTo>
                  <a:lnTo>
                    <a:pt x="19826" y="1047"/>
                  </a:lnTo>
                  <a:lnTo>
                    <a:pt x="19913" y="86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4" name="Freeform 156"/>
            <p:cNvSpPr/>
            <p:nvPr/>
          </p:nvSpPr>
          <p:spPr>
            <a:xfrm flipV="1">
              <a:off x="1832" y="3534"/>
              <a:ext cx="129" cy="5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070"/>
                  </a:moveTo>
                  <a:lnTo>
                    <a:pt x="183" y="18507"/>
                  </a:lnTo>
                  <a:lnTo>
                    <a:pt x="459" y="17887"/>
                  </a:lnTo>
                  <a:lnTo>
                    <a:pt x="642" y="17324"/>
                  </a:lnTo>
                  <a:lnTo>
                    <a:pt x="642" y="16704"/>
                  </a:lnTo>
                  <a:lnTo>
                    <a:pt x="917" y="16085"/>
                  </a:lnTo>
                  <a:lnTo>
                    <a:pt x="1376" y="15521"/>
                  </a:lnTo>
                  <a:lnTo>
                    <a:pt x="1560" y="14873"/>
                  </a:lnTo>
                  <a:lnTo>
                    <a:pt x="1927" y="14282"/>
                  </a:lnTo>
                  <a:lnTo>
                    <a:pt x="2110" y="13718"/>
                  </a:lnTo>
                  <a:lnTo>
                    <a:pt x="2477" y="13127"/>
                  </a:lnTo>
                  <a:lnTo>
                    <a:pt x="2477" y="12620"/>
                  </a:lnTo>
                  <a:lnTo>
                    <a:pt x="2569" y="12085"/>
                  </a:lnTo>
                  <a:lnTo>
                    <a:pt x="2844" y="11465"/>
                  </a:lnTo>
                  <a:lnTo>
                    <a:pt x="2936" y="10901"/>
                  </a:lnTo>
                  <a:lnTo>
                    <a:pt x="3211" y="10366"/>
                  </a:lnTo>
                  <a:lnTo>
                    <a:pt x="3211" y="9831"/>
                  </a:lnTo>
                  <a:lnTo>
                    <a:pt x="3670" y="9239"/>
                  </a:lnTo>
                  <a:lnTo>
                    <a:pt x="4128" y="8817"/>
                  </a:lnTo>
                  <a:lnTo>
                    <a:pt x="4312" y="8197"/>
                  </a:lnTo>
                  <a:lnTo>
                    <a:pt x="4404" y="7718"/>
                  </a:lnTo>
                  <a:lnTo>
                    <a:pt x="4679" y="7211"/>
                  </a:lnTo>
                  <a:lnTo>
                    <a:pt x="4862" y="6845"/>
                  </a:lnTo>
                  <a:lnTo>
                    <a:pt x="5046" y="6366"/>
                  </a:lnTo>
                  <a:lnTo>
                    <a:pt x="5321" y="5915"/>
                  </a:lnTo>
                  <a:lnTo>
                    <a:pt x="5413" y="5380"/>
                  </a:lnTo>
                  <a:lnTo>
                    <a:pt x="5872" y="5014"/>
                  </a:lnTo>
                  <a:lnTo>
                    <a:pt x="5872" y="4563"/>
                  </a:lnTo>
                  <a:lnTo>
                    <a:pt x="6422" y="4141"/>
                  </a:lnTo>
                  <a:lnTo>
                    <a:pt x="6606" y="3803"/>
                  </a:lnTo>
                  <a:lnTo>
                    <a:pt x="6606" y="3380"/>
                  </a:lnTo>
                  <a:lnTo>
                    <a:pt x="7064" y="3014"/>
                  </a:lnTo>
                  <a:lnTo>
                    <a:pt x="7064" y="2676"/>
                  </a:lnTo>
                  <a:lnTo>
                    <a:pt x="7431" y="2479"/>
                  </a:lnTo>
                  <a:lnTo>
                    <a:pt x="7523" y="2113"/>
                  </a:lnTo>
                  <a:lnTo>
                    <a:pt x="7523" y="1831"/>
                  </a:lnTo>
                  <a:lnTo>
                    <a:pt x="7890" y="1549"/>
                  </a:lnTo>
                  <a:lnTo>
                    <a:pt x="7982" y="1324"/>
                  </a:lnTo>
                  <a:lnTo>
                    <a:pt x="8440" y="1099"/>
                  </a:lnTo>
                  <a:lnTo>
                    <a:pt x="8440" y="845"/>
                  </a:lnTo>
                  <a:lnTo>
                    <a:pt x="8899" y="676"/>
                  </a:lnTo>
                  <a:lnTo>
                    <a:pt x="8991" y="479"/>
                  </a:lnTo>
                  <a:lnTo>
                    <a:pt x="9174" y="423"/>
                  </a:lnTo>
                  <a:lnTo>
                    <a:pt x="9358" y="282"/>
                  </a:lnTo>
                  <a:lnTo>
                    <a:pt x="9358" y="141"/>
                  </a:lnTo>
                  <a:lnTo>
                    <a:pt x="9725" y="113"/>
                  </a:lnTo>
                  <a:lnTo>
                    <a:pt x="10183" y="28"/>
                  </a:lnTo>
                  <a:lnTo>
                    <a:pt x="10367" y="0"/>
                  </a:lnTo>
                  <a:lnTo>
                    <a:pt x="10642" y="28"/>
                  </a:lnTo>
                  <a:lnTo>
                    <a:pt x="10734" y="28"/>
                  </a:lnTo>
                  <a:lnTo>
                    <a:pt x="10826" y="113"/>
                  </a:lnTo>
                  <a:lnTo>
                    <a:pt x="11009" y="197"/>
                  </a:lnTo>
                  <a:lnTo>
                    <a:pt x="11468" y="423"/>
                  </a:lnTo>
                  <a:lnTo>
                    <a:pt x="11560" y="535"/>
                  </a:lnTo>
                  <a:lnTo>
                    <a:pt x="12018" y="761"/>
                  </a:lnTo>
                  <a:lnTo>
                    <a:pt x="12110" y="1014"/>
                  </a:lnTo>
                  <a:lnTo>
                    <a:pt x="12477" y="1268"/>
                  </a:lnTo>
                  <a:lnTo>
                    <a:pt x="12477" y="1549"/>
                  </a:lnTo>
                  <a:lnTo>
                    <a:pt x="12569" y="1887"/>
                  </a:lnTo>
                  <a:lnTo>
                    <a:pt x="12936" y="2310"/>
                  </a:lnTo>
                  <a:lnTo>
                    <a:pt x="12936" y="2676"/>
                  </a:lnTo>
                  <a:lnTo>
                    <a:pt x="13394" y="3127"/>
                  </a:lnTo>
                  <a:lnTo>
                    <a:pt x="13394" y="3493"/>
                  </a:lnTo>
                  <a:lnTo>
                    <a:pt x="13578" y="3972"/>
                  </a:lnTo>
                  <a:lnTo>
                    <a:pt x="14128" y="4451"/>
                  </a:lnTo>
                  <a:lnTo>
                    <a:pt x="14220" y="4986"/>
                  </a:lnTo>
                  <a:lnTo>
                    <a:pt x="14587" y="5437"/>
                  </a:lnTo>
                  <a:lnTo>
                    <a:pt x="14862" y="6000"/>
                  </a:lnTo>
                  <a:lnTo>
                    <a:pt x="15046" y="6507"/>
                  </a:lnTo>
                  <a:lnTo>
                    <a:pt x="15138" y="7070"/>
                  </a:lnTo>
                  <a:lnTo>
                    <a:pt x="15321" y="7577"/>
                  </a:lnTo>
                  <a:lnTo>
                    <a:pt x="15596" y="8169"/>
                  </a:lnTo>
                  <a:lnTo>
                    <a:pt x="15780" y="8817"/>
                  </a:lnTo>
                  <a:lnTo>
                    <a:pt x="15963" y="9324"/>
                  </a:lnTo>
                  <a:lnTo>
                    <a:pt x="16330" y="9915"/>
                  </a:lnTo>
                  <a:lnTo>
                    <a:pt x="16789" y="10451"/>
                  </a:lnTo>
                  <a:lnTo>
                    <a:pt x="16789" y="11042"/>
                  </a:lnTo>
                  <a:lnTo>
                    <a:pt x="17064" y="11634"/>
                  </a:lnTo>
                  <a:lnTo>
                    <a:pt x="17248" y="12197"/>
                  </a:lnTo>
                  <a:lnTo>
                    <a:pt x="17431" y="12789"/>
                  </a:lnTo>
                  <a:lnTo>
                    <a:pt x="17523" y="13296"/>
                  </a:lnTo>
                  <a:lnTo>
                    <a:pt x="17523" y="13803"/>
                  </a:lnTo>
                  <a:lnTo>
                    <a:pt x="17890" y="14394"/>
                  </a:lnTo>
                  <a:lnTo>
                    <a:pt x="17890" y="14930"/>
                  </a:lnTo>
                  <a:lnTo>
                    <a:pt x="18349" y="15437"/>
                  </a:lnTo>
                  <a:lnTo>
                    <a:pt x="18440" y="15887"/>
                  </a:lnTo>
                  <a:lnTo>
                    <a:pt x="18624" y="16451"/>
                  </a:lnTo>
                  <a:lnTo>
                    <a:pt x="18991" y="16845"/>
                  </a:lnTo>
                  <a:lnTo>
                    <a:pt x="19083" y="17324"/>
                  </a:lnTo>
                  <a:lnTo>
                    <a:pt x="19358" y="17718"/>
                  </a:lnTo>
                  <a:lnTo>
                    <a:pt x="19358" y="18169"/>
                  </a:lnTo>
                  <a:lnTo>
                    <a:pt x="19450" y="18563"/>
                  </a:lnTo>
                  <a:lnTo>
                    <a:pt x="19541" y="18845"/>
                  </a:lnTo>
                  <a:lnTo>
                    <a:pt x="19633" y="19155"/>
                  </a:lnTo>
                  <a:lnTo>
                    <a:pt x="19817" y="19521"/>
                  </a:lnTo>
                  <a:lnTo>
                    <a:pt x="19908" y="19718"/>
                  </a:lnTo>
                  <a:lnTo>
                    <a:pt x="19908" y="1997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65" name="Freeform 157"/>
            <p:cNvSpPr/>
            <p:nvPr/>
          </p:nvSpPr>
          <p:spPr>
            <a:xfrm flipV="1">
              <a:off x="1961" y="2996"/>
              <a:ext cx="145" cy="5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14"/>
                  </a:lnTo>
                  <a:lnTo>
                    <a:pt x="348" y="1287"/>
                  </a:lnTo>
                  <a:lnTo>
                    <a:pt x="522" y="1901"/>
                  </a:lnTo>
                  <a:lnTo>
                    <a:pt x="609" y="2544"/>
                  </a:lnTo>
                  <a:lnTo>
                    <a:pt x="870" y="3129"/>
                  </a:lnTo>
                  <a:lnTo>
                    <a:pt x="1304" y="3713"/>
                  </a:lnTo>
                  <a:lnTo>
                    <a:pt x="1304" y="4357"/>
                  </a:lnTo>
                  <a:lnTo>
                    <a:pt x="1565" y="4971"/>
                  </a:lnTo>
                  <a:lnTo>
                    <a:pt x="1652" y="5556"/>
                  </a:lnTo>
                  <a:lnTo>
                    <a:pt x="2261" y="6170"/>
                  </a:lnTo>
                  <a:lnTo>
                    <a:pt x="2435" y="6754"/>
                  </a:lnTo>
                  <a:lnTo>
                    <a:pt x="2522" y="7310"/>
                  </a:lnTo>
                  <a:lnTo>
                    <a:pt x="2609" y="7865"/>
                  </a:lnTo>
                  <a:lnTo>
                    <a:pt x="2783" y="8480"/>
                  </a:lnTo>
                  <a:lnTo>
                    <a:pt x="3043" y="9006"/>
                  </a:lnTo>
                  <a:lnTo>
                    <a:pt x="3130" y="9561"/>
                  </a:lnTo>
                  <a:lnTo>
                    <a:pt x="3130" y="10117"/>
                  </a:lnTo>
                  <a:lnTo>
                    <a:pt x="3478" y="10673"/>
                  </a:lnTo>
                  <a:lnTo>
                    <a:pt x="3652" y="11199"/>
                  </a:lnTo>
                  <a:lnTo>
                    <a:pt x="4000" y="11725"/>
                  </a:lnTo>
                  <a:lnTo>
                    <a:pt x="4174" y="12222"/>
                  </a:lnTo>
                  <a:lnTo>
                    <a:pt x="4348" y="12690"/>
                  </a:lnTo>
                  <a:lnTo>
                    <a:pt x="4435" y="13187"/>
                  </a:lnTo>
                  <a:lnTo>
                    <a:pt x="4609" y="13626"/>
                  </a:lnTo>
                  <a:lnTo>
                    <a:pt x="4870" y="14123"/>
                  </a:lnTo>
                  <a:lnTo>
                    <a:pt x="5217" y="14561"/>
                  </a:lnTo>
                  <a:lnTo>
                    <a:pt x="5478" y="15029"/>
                  </a:lnTo>
                  <a:lnTo>
                    <a:pt x="5652" y="15439"/>
                  </a:lnTo>
                  <a:lnTo>
                    <a:pt x="5739" y="15848"/>
                  </a:lnTo>
                  <a:lnTo>
                    <a:pt x="6087" y="16199"/>
                  </a:lnTo>
                  <a:lnTo>
                    <a:pt x="6174" y="16637"/>
                  </a:lnTo>
                  <a:lnTo>
                    <a:pt x="6522" y="16959"/>
                  </a:lnTo>
                  <a:lnTo>
                    <a:pt x="6783" y="17339"/>
                  </a:lnTo>
                  <a:lnTo>
                    <a:pt x="6870" y="17515"/>
                  </a:lnTo>
                  <a:lnTo>
                    <a:pt x="7130" y="17924"/>
                  </a:lnTo>
                  <a:lnTo>
                    <a:pt x="7217" y="18129"/>
                  </a:lnTo>
                  <a:lnTo>
                    <a:pt x="7565" y="18480"/>
                  </a:lnTo>
                  <a:lnTo>
                    <a:pt x="7565" y="18713"/>
                  </a:lnTo>
                  <a:lnTo>
                    <a:pt x="7652" y="18918"/>
                  </a:lnTo>
                  <a:lnTo>
                    <a:pt x="7826" y="19123"/>
                  </a:lnTo>
                  <a:lnTo>
                    <a:pt x="8087" y="19327"/>
                  </a:lnTo>
                  <a:lnTo>
                    <a:pt x="8522" y="19503"/>
                  </a:lnTo>
                  <a:lnTo>
                    <a:pt x="8609" y="19561"/>
                  </a:lnTo>
                  <a:lnTo>
                    <a:pt x="8957" y="19708"/>
                  </a:lnTo>
                  <a:lnTo>
                    <a:pt x="9130" y="19854"/>
                  </a:lnTo>
                  <a:lnTo>
                    <a:pt x="9304" y="19883"/>
                  </a:lnTo>
                  <a:lnTo>
                    <a:pt x="9478" y="19971"/>
                  </a:lnTo>
                  <a:lnTo>
                    <a:pt x="9652" y="19971"/>
                  </a:lnTo>
                  <a:lnTo>
                    <a:pt x="9826" y="19971"/>
                  </a:lnTo>
                  <a:lnTo>
                    <a:pt x="10174" y="19883"/>
                  </a:lnTo>
                  <a:lnTo>
                    <a:pt x="10348" y="19854"/>
                  </a:lnTo>
                  <a:lnTo>
                    <a:pt x="10522" y="19708"/>
                  </a:lnTo>
                  <a:lnTo>
                    <a:pt x="10696" y="19503"/>
                  </a:lnTo>
                  <a:lnTo>
                    <a:pt x="10870" y="19327"/>
                  </a:lnTo>
                  <a:lnTo>
                    <a:pt x="11391" y="19123"/>
                  </a:lnTo>
                  <a:lnTo>
                    <a:pt x="11391" y="18801"/>
                  </a:lnTo>
                  <a:lnTo>
                    <a:pt x="11913" y="18538"/>
                  </a:lnTo>
                  <a:lnTo>
                    <a:pt x="12174" y="18216"/>
                  </a:lnTo>
                  <a:lnTo>
                    <a:pt x="12348" y="17924"/>
                  </a:lnTo>
                  <a:lnTo>
                    <a:pt x="12522" y="17515"/>
                  </a:lnTo>
                  <a:lnTo>
                    <a:pt x="12522" y="17164"/>
                  </a:lnTo>
                  <a:lnTo>
                    <a:pt x="12870" y="16725"/>
                  </a:lnTo>
                  <a:lnTo>
                    <a:pt x="13130" y="16287"/>
                  </a:lnTo>
                  <a:lnTo>
                    <a:pt x="13217" y="15819"/>
                  </a:lnTo>
                  <a:lnTo>
                    <a:pt x="13565" y="15351"/>
                  </a:lnTo>
                  <a:lnTo>
                    <a:pt x="13913" y="14854"/>
                  </a:lnTo>
                  <a:lnTo>
                    <a:pt x="14087" y="14386"/>
                  </a:lnTo>
                  <a:lnTo>
                    <a:pt x="14348" y="13830"/>
                  </a:lnTo>
                  <a:lnTo>
                    <a:pt x="14696" y="13304"/>
                  </a:lnTo>
                  <a:lnTo>
                    <a:pt x="14783" y="12778"/>
                  </a:lnTo>
                  <a:lnTo>
                    <a:pt x="15304" y="12222"/>
                  </a:lnTo>
                  <a:lnTo>
                    <a:pt x="15565" y="11579"/>
                  </a:lnTo>
                  <a:lnTo>
                    <a:pt x="15652" y="11082"/>
                  </a:lnTo>
                  <a:lnTo>
                    <a:pt x="15826" y="10556"/>
                  </a:lnTo>
                  <a:lnTo>
                    <a:pt x="16087" y="10000"/>
                  </a:lnTo>
                  <a:lnTo>
                    <a:pt x="16435" y="9444"/>
                  </a:lnTo>
                  <a:lnTo>
                    <a:pt x="16783" y="8947"/>
                  </a:lnTo>
                  <a:lnTo>
                    <a:pt x="16870" y="8421"/>
                  </a:lnTo>
                  <a:lnTo>
                    <a:pt x="16957" y="7778"/>
                  </a:lnTo>
                  <a:lnTo>
                    <a:pt x="17217" y="7310"/>
                  </a:lnTo>
                  <a:lnTo>
                    <a:pt x="17391" y="6754"/>
                  </a:lnTo>
                  <a:lnTo>
                    <a:pt x="17565" y="6257"/>
                  </a:lnTo>
                  <a:lnTo>
                    <a:pt x="17565" y="5731"/>
                  </a:lnTo>
                  <a:lnTo>
                    <a:pt x="18087" y="5234"/>
                  </a:lnTo>
                  <a:lnTo>
                    <a:pt x="18348" y="4737"/>
                  </a:lnTo>
                  <a:lnTo>
                    <a:pt x="18435" y="4269"/>
                  </a:lnTo>
                  <a:lnTo>
                    <a:pt x="18696" y="3860"/>
                  </a:lnTo>
                  <a:lnTo>
                    <a:pt x="18957" y="3363"/>
                  </a:lnTo>
                  <a:lnTo>
                    <a:pt x="19130" y="2953"/>
                  </a:lnTo>
                  <a:lnTo>
                    <a:pt x="19391" y="2573"/>
                  </a:lnTo>
                  <a:lnTo>
                    <a:pt x="19391" y="2251"/>
                  </a:lnTo>
                  <a:lnTo>
                    <a:pt x="19478" y="1901"/>
                  </a:lnTo>
                  <a:lnTo>
                    <a:pt x="19565" y="1579"/>
                  </a:lnTo>
                  <a:lnTo>
                    <a:pt x="19826" y="1374"/>
                  </a:lnTo>
                  <a:lnTo>
                    <a:pt x="19826" y="1082"/>
                  </a:lnTo>
                  <a:lnTo>
                    <a:pt x="19913" y="877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4366" name="Group 158"/>
            <p:cNvGrpSpPr/>
            <p:nvPr/>
          </p:nvGrpSpPr>
          <p:grpSpPr>
            <a:xfrm flipV="1">
              <a:off x="2100" y="3097"/>
              <a:ext cx="264" cy="900"/>
              <a:chOff x="0" y="0"/>
              <a:chExt cx="20000" cy="19999"/>
            </a:xfrm>
          </p:grpSpPr>
          <p:sp>
            <p:nvSpPr>
              <p:cNvPr id="94367" name="Freeform 159"/>
              <p:cNvSpPr/>
              <p:nvPr/>
            </p:nvSpPr>
            <p:spPr>
              <a:xfrm>
                <a:off x="0" y="0"/>
                <a:ext cx="9779" cy="10417"/>
              </a:xfrm>
              <a:custGeom>
                <a:avLst/>
                <a:gdLst/>
                <a:ahLst/>
                <a:cxnLst>
                  <a:cxn ang="0">
                    <a:pos x="21" y="2611"/>
                  </a:cxn>
                  <a:cxn ang="0">
                    <a:pos x="75" y="2440"/>
                  </a:cxn>
                  <a:cxn ang="0">
                    <a:pos x="107" y="2281"/>
                  </a:cxn>
                  <a:cxn ang="0">
                    <a:pos x="182" y="2101"/>
                  </a:cxn>
                  <a:cxn ang="0">
                    <a:pos x="246" y="1938"/>
                  </a:cxn>
                  <a:cxn ang="0">
                    <a:pos x="289" y="1779"/>
                  </a:cxn>
                  <a:cxn ang="0">
                    <a:pos x="332" y="1620"/>
                  </a:cxn>
                  <a:cxn ang="0">
                    <a:pos x="375" y="1462"/>
                  </a:cxn>
                  <a:cxn ang="0">
                    <a:pos x="428" y="1316"/>
                  </a:cxn>
                  <a:cxn ang="0">
                    <a:pos x="504" y="1157"/>
                  </a:cxn>
                  <a:cxn ang="0">
                    <a:pos x="547" y="1020"/>
                  </a:cxn>
                  <a:cxn ang="0">
                    <a:pos x="589" y="887"/>
                  </a:cxn>
                  <a:cxn ang="0">
                    <a:pos x="632" y="763"/>
                  </a:cxn>
                  <a:cxn ang="0">
                    <a:pos x="686" y="652"/>
                  </a:cxn>
                  <a:cxn ang="0">
                    <a:pos x="772" y="531"/>
                  </a:cxn>
                  <a:cxn ang="0">
                    <a:pos x="825" y="424"/>
                  </a:cxn>
                  <a:cxn ang="0">
                    <a:pos x="868" y="347"/>
                  </a:cxn>
                  <a:cxn ang="0">
                    <a:pos x="879" y="261"/>
                  </a:cxn>
                  <a:cxn ang="0">
                    <a:pos x="932" y="188"/>
                  </a:cxn>
                  <a:cxn ang="0">
                    <a:pos x="986" y="128"/>
                  </a:cxn>
                  <a:cxn ang="0">
                    <a:pos x="1050" y="72"/>
                  </a:cxn>
                  <a:cxn ang="0">
                    <a:pos x="1093" y="25"/>
                  </a:cxn>
                  <a:cxn ang="0">
                    <a:pos x="1136" y="17"/>
                  </a:cxn>
                  <a:cxn ang="0">
                    <a:pos x="1211" y="0"/>
                  </a:cxn>
                  <a:cxn ang="0">
                    <a:pos x="1254" y="4"/>
                  </a:cxn>
                  <a:cxn ang="0">
                    <a:pos x="1286" y="21"/>
                  </a:cxn>
                  <a:cxn ang="0">
                    <a:pos x="1351" y="72"/>
                  </a:cxn>
                  <a:cxn ang="0">
                    <a:pos x="1415" y="141"/>
                  </a:cxn>
                  <a:cxn ang="0">
                    <a:pos x="1458" y="218"/>
                  </a:cxn>
                  <a:cxn ang="0">
                    <a:pos x="1512" y="326"/>
                  </a:cxn>
                  <a:cxn ang="0">
                    <a:pos x="1565" y="432"/>
                  </a:cxn>
                  <a:cxn ang="0">
                    <a:pos x="1587" y="561"/>
                  </a:cxn>
                  <a:cxn ang="0">
                    <a:pos x="1662" y="694"/>
                  </a:cxn>
                  <a:cxn ang="0">
                    <a:pos x="1737" y="844"/>
                  </a:cxn>
                  <a:cxn ang="0">
                    <a:pos x="1769" y="994"/>
                  </a:cxn>
                  <a:cxn ang="0">
                    <a:pos x="1823" y="1153"/>
                  </a:cxn>
                  <a:cxn ang="0">
                    <a:pos x="1865" y="1316"/>
                  </a:cxn>
                  <a:cxn ang="0">
                    <a:pos x="1962" y="1483"/>
                  </a:cxn>
                  <a:cxn ang="0">
                    <a:pos x="1994" y="1642"/>
                  </a:cxn>
                  <a:cxn ang="0">
                    <a:pos x="2037" y="1805"/>
                  </a:cxn>
                  <a:cxn ang="0">
                    <a:pos x="2048" y="1951"/>
                  </a:cxn>
                  <a:cxn ang="0">
                    <a:pos x="2091" y="2109"/>
                  </a:cxn>
                  <a:cxn ang="0">
                    <a:pos x="2155" y="2242"/>
                  </a:cxn>
                  <a:cxn ang="0">
                    <a:pos x="2219" y="2379"/>
                  </a:cxn>
                  <a:cxn ang="0">
                    <a:pos x="2262" y="2504"/>
                  </a:cxn>
                  <a:cxn ang="0">
                    <a:pos x="2273" y="2615"/>
                  </a:cxn>
                  <a:cxn ang="0">
                    <a:pos x="2295" y="2705"/>
                  </a:cxn>
                  <a:cxn ang="0">
                    <a:pos x="2326" y="2800"/>
                  </a:cxn>
                </a:cxnLst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368" name="Freeform 160"/>
              <p:cNvSpPr/>
              <p:nvPr/>
            </p:nvSpPr>
            <p:spPr>
              <a:xfrm>
                <a:off x="9683" y="9975"/>
                <a:ext cx="10317" cy="10024"/>
              </a:xfrm>
              <a:custGeom>
                <a:avLst/>
                <a:gdLst/>
                <a:ahLst/>
                <a:cxnLst>
                  <a:cxn ang="0">
                    <a:pos x="23" y="75"/>
                  </a:cxn>
                  <a:cxn ang="0">
                    <a:pos x="71" y="242"/>
                  </a:cxn>
                  <a:cxn ang="0">
                    <a:pos x="119" y="396"/>
                  </a:cxn>
                  <a:cxn ang="0">
                    <a:pos x="178" y="552"/>
                  </a:cxn>
                  <a:cxn ang="0">
                    <a:pos x="226" y="699"/>
                  </a:cxn>
                  <a:cxn ang="0">
                    <a:pos x="334" y="862"/>
                  </a:cxn>
                  <a:cxn ang="0">
                    <a:pos x="357" y="992"/>
                  </a:cxn>
                  <a:cxn ang="0">
                    <a:pos x="417" y="1131"/>
                  </a:cxn>
                  <a:cxn ang="0">
                    <a:pos x="429" y="1275"/>
                  </a:cxn>
                  <a:cxn ang="0">
                    <a:pos x="501" y="1405"/>
                  </a:cxn>
                  <a:cxn ang="0">
                    <a:pos x="573" y="1533"/>
                  </a:cxn>
                  <a:cxn ang="0">
                    <a:pos x="608" y="1655"/>
                  </a:cxn>
                  <a:cxn ang="0">
                    <a:pos x="668" y="1783"/>
                  </a:cxn>
                  <a:cxn ang="0">
                    <a:pos x="752" y="1890"/>
                  </a:cxn>
                  <a:cxn ang="0">
                    <a:pos x="787" y="1997"/>
                  </a:cxn>
                  <a:cxn ang="0">
                    <a:pos x="847" y="2093"/>
                  </a:cxn>
                  <a:cxn ang="0">
                    <a:pos x="931" y="2184"/>
                  </a:cxn>
                  <a:cxn ang="0">
                    <a:pos x="978" y="2259"/>
                  </a:cxn>
                  <a:cxn ang="0">
                    <a:pos x="1038" y="2323"/>
                  </a:cxn>
                  <a:cxn ang="0">
                    <a:pos x="1050" y="2379"/>
                  </a:cxn>
                  <a:cxn ang="0">
                    <a:pos x="1110" y="2438"/>
                  </a:cxn>
                  <a:cxn ang="0">
                    <a:pos x="1181" y="2462"/>
                  </a:cxn>
                  <a:cxn ang="0">
                    <a:pos x="1253" y="2497"/>
                  </a:cxn>
                  <a:cxn ang="0">
                    <a:pos x="1300" y="2514"/>
                  </a:cxn>
                  <a:cxn ang="0">
                    <a:pos x="1348" y="2514"/>
                  </a:cxn>
                  <a:cxn ang="0">
                    <a:pos x="1420" y="2497"/>
                  </a:cxn>
                  <a:cxn ang="0">
                    <a:pos x="1468" y="2450"/>
                  </a:cxn>
                  <a:cxn ang="0">
                    <a:pos x="1563" y="2398"/>
                  </a:cxn>
                  <a:cxn ang="0">
                    <a:pos x="1635" y="2327"/>
                  </a:cxn>
                  <a:cxn ang="0">
                    <a:pos x="1695" y="2259"/>
                  </a:cxn>
                  <a:cxn ang="0">
                    <a:pos x="1718" y="2160"/>
                  </a:cxn>
                  <a:cxn ang="0">
                    <a:pos x="1802" y="2053"/>
                  </a:cxn>
                  <a:cxn ang="0">
                    <a:pos x="1862" y="1934"/>
                  </a:cxn>
                  <a:cxn ang="0">
                    <a:pos x="1933" y="1807"/>
                  </a:cxn>
                  <a:cxn ang="0">
                    <a:pos x="2017" y="1676"/>
                  </a:cxn>
                  <a:cxn ang="0">
                    <a:pos x="2101" y="1533"/>
                  </a:cxn>
                  <a:cxn ang="0">
                    <a:pos x="2148" y="1394"/>
                  </a:cxn>
                  <a:cxn ang="0">
                    <a:pos x="2208" y="1259"/>
                  </a:cxn>
                  <a:cxn ang="0">
                    <a:pos x="2303" y="1123"/>
                  </a:cxn>
                  <a:cxn ang="0">
                    <a:pos x="2327" y="984"/>
                  </a:cxn>
                  <a:cxn ang="0">
                    <a:pos x="2387" y="862"/>
                  </a:cxn>
                  <a:cxn ang="0">
                    <a:pos x="2411" y="722"/>
                  </a:cxn>
                  <a:cxn ang="0">
                    <a:pos x="2518" y="595"/>
                  </a:cxn>
                  <a:cxn ang="0">
                    <a:pos x="2566" y="484"/>
                  </a:cxn>
                  <a:cxn ang="0">
                    <a:pos x="2625" y="373"/>
                  </a:cxn>
                  <a:cxn ang="0">
                    <a:pos x="2661" y="293"/>
                  </a:cxn>
                  <a:cxn ang="0">
                    <a:pos x="2685" y="198"/>
                  </a:cxn>
                  <a:cxn ang="0">
                    <a:pos x="2721" y="138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4369" name="Freeform 161"/>
            <p:cNvSpPr/>
            <p:nvPr/>
          </p:nvSpPr>
          <p:spPr>
            <a:xfrm flipV="1">
              <a:off x="2369" y="3513"/>
              <a:ext cx="129" cy="3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989"/>
                  </a:moveTo>
                  <a:lnTo>
                    <a:pt x="183" y="18484"/>
                  </a:lnTo>
                  <a:lnTo>
                    <a:pt x="459" y="17895"/>
                  </a:lnTo>
                  <a:lnTo>
                    <a:pt x="642" y="17432"/>
                  </a:lnTo>
                  <a:lnTo>
                    <a:pt x="642" y="16632"/>
                  </a:lnTo>
                  <a:lnTo>
                    <a:pt x="917" y="16042"/>
                  </a:lnTo>
                  <a:lnTo>
                    <a:pt x="1376" y="15537"/>
                  </a:lnTo>
                  <a:lnTo>
                    <a:pt x="1560" y="14947"/>
                  </a:lnTo>
                  <a:lnTo>
                    <a:pt x="1927" y="14232"/>
                  </a:lnTo>
                  <a:lnTo>
                    <a:pt x="2110" y="13768"/>
                  </a:lnTo>
                  <a:lnTo>
                    <a:pt x="2477" y="13221"/>
                  </a:lnTo>
                  <a:lnTo>
                    <a:pt x="2477" y="12589"/>
                  </a:lnTo>
                  <a:lnTo>
                    <a:pt x="2569" y="12042"/>
                  </a:lnTo>
                  <a:lnTo>
                    <a:pt x="2844" y="11326"/>
                  </a:lnTo>
                  <a:lnTo>
                    <a:pt x="2936" y="10737"/>
                  </a:lnTo>
                  <a:lnTo>
                    <a:pt x="3211" y="10232"/>
                  </a:lnTo>
                  <a:lnTo>
                    <a:pt x="3211" y="9853"/>
                  </a:lnTo>
                  <a:lnTo>
                    <a:pt x="3670" y="9347"/>
                  </a:lnTo>
                  <a:lnTo>
                    <a:pt x="4128" y="8758"/>
                  </a:lnTo>
                  <a:lnTo>
                    <a:pt x="4312" y="8253"/>
                  </a:lnTo>
                  <a:lnTo>
                    <a:pt x="4404" y="7789"/>
                  </a:lnTo>
                  <a:lnTo>
                    <a:pt x="4679" y="7284"/>
                  </a:lnTo>
                  <a:lnTo>
                    <a:pt x="4862" y="6779"/>
                  </a:lnTo>
                  <a:lnTo>
                    <a:pt x="5046" y="6358"/>
                  </a:lnTo>
                  <a:lnTo>
                    <a:pt x="5321" y="5937"/>
                  </a:lnTo>
                  <a:lnTo>
                    <a:pt x="5413" y="5516"/>
                  </a:lnTo>
                  <a:lnTo>
                    <a:pt x="5872" y="5011"/>
                  </a:lnTo>
                  <a:lnTo>
                    <a:pt x="5872" y="4463"/>
                  </a:lnTo>
                  <a:lnTo>
                    <a:pt x="6422" y="4253"/>
                  </a:lnTo>
                  <a:lnTo>
                    <a:pt x="6606" y="3747"/>
                  </a:lnTo>
                  <a:lnTo>
                    <a:pt x="6606" y="3411"/>
                  </a:lnTo>
                  <a:lnTo>
                    <a:pt x="7064" y="3032"/>
                  </a:lnTo>
                  <a:lnTo>
                    <a:pt x="7064" y="2568"/>
                  </a:lnTo>
                  <a:lnTo>
                    <a:pt x="7431" y="2358"/>
                  </a:lnTo>
                  <a:lnTo>
                    <a:pt x="7523" y="2105"/>
                  </a:lnTo>
                  <a:lnTo>
                    <a:pt x="7523" y="1853"/>
                  </a:lnTo>
                  <a:lnTo>
                    <a:pt x="7890" y="1558"/>
                  </a:lnTo>
                  <a:lnTo>
                    <a:pt x="7982" y="1389"/>
                  </a:lnTo>
                  <a:lnTo>
                    <a:pt x="8440" y="1053"/>
                  </a:lnTo>
                  <a:lnTo>
                    <a:pt x="8440" y="884"/>
                  </a:lnTo>
                  <a:lnTo>
                    <a:pt x="8899" y="674"/>
                  </a:lnTo>
                  <a:lnTo>
                    <a:pt x="8991" y="463"/>
                  </a:lnTo>
                  <a:lnTo>
                    <a:pt x="9174" y="421"/>
                  </a:lnTo>
                  <a:lnTo>
                    <a:pt x="9358" y="211"/>
                  </a:lnTo>
                  <a:lnTo>
                    <a:pt x="9358" y="168"/>
                  </a:lnTo>
                  <a:lnTo>
                    <a:pt x="9725" y="168"/>
                  </a:lnTo>
                  <a:lnTo>
                    <a:pt x="10183" y="42"/>
                  </a:lnTo>
                  <a:lnTo>
                    <a:pt x="10367" y="0"/>
                  </a:lnTo>
                  <a:lnTo>
                    <a:pt x="10642" y="42"/>
                  </a:lnTo>
                  <a:lnTo>
                    <a:pt x="10734" y="42"/>
                  </a:lnTo>
                  <a:lnTo>
                    <a:pt x="10826" y="168"/>
                  </a:lnTo>
                  <a:lnTo>
                    <a:pt x="11009" y="211"/>
                  </a:lnTo>
                  <a:lnTo>
                    <a:pt x="11468" y="421"/>
                  </a:lnTo>
                  <a:lnTo>
                    <a:pt x="11560" y="463"/>
                  </a:lnTo>
                  <a:lnTo>
                    <a:pt x="12018" y="800"/>
                  </a:lnTo>
                  <a:lnTo>
                    <a:pt x="12110" y="1011"/>
                  </a:lnTo>
                  <a:lnTo>
                    <a:pt x="12477" y="1305"/>
                  </a:lnTo>
                  <a:lnTo>
                    <a:pt x="12477" y="1558"/>
                  </a:lnTo>
                  <a:lnTo>
                    <a:pt x="12569" y="1895"/>
                  </a:lnTo>
                  <a:lnTo>
                    <a:pt x="12936" y="2232"/>
                  </a:lnTo>
                  <a:lnTo>
                    <a:pt x="12936" y="2568"/>
                  </a:lnTo>
                  <a:lnTo>
                    <a:pt x="13394" y="3158"/>
                  </a:lnTo>
                  <a:lnTo>
                    <a:pt x="13394" y="3537"/>
                  </a:lnTo>
                  <a:lnTo>
                    <a:pt x="13578" y="4000"/>
                  </a:lnTo>
                  <a:lnTo>
                    <a:pt x="14128" y="4379"/>
                  </a:lnTo>
                  <a:lnTo>
                    <a:pt x="14220" y="4926"/>
                  </a:lnTo>
                  <a:lnTo>
                    <a:pt x="14587" y="5516"/>
                  </a:lnTo>
                  <a:lnTo>
                    <a:pt x="14862" y="6021"/>
                  </a:lnTo>
                  <a:lnTo>
                    <a:pt x="15046" y="6400"/>
                  </a:lnTo>
                  <a:lnTo>
                    <a:pt x="15138" y="7074"/>
                  </a:lnTo>
                  <a:lnTo>
                    <a:pt x="15321" y="7705"/>
                  </a:lnTo>
                  <a:lnTo>
                    <a:pt x="15596" y="8126"/>
                  </a:lnTo>
                  <a:lnTo>
                    <a:pt x="15780" y="8758"/>
                  </a:lnTo>
                  <a:lnTo>
                    <a:pt x="15963" y="9347"/>
                  </a:lnTo>
                  <a:lnTo>
                    <a:pt x="16330" y="9979"/>
                  </a:lnTo>
                  <a:lnTo>
                    <a:pt x="16789" y="10358"/>
                  </a:lnTo>
                  <a:lnTo>
                    <a:pt x="16789" y="11032"/>
                  </a:lnTo>
                  <a:lnTo>
                    <a:pt x="17064" y="11663"/>
                  </a:lnTo>
                  <a:lnTo>
                    <a:pt x="17248" y="12168"/>
                  </a:lnTo>
                  <a:lnTo>
                    <a:pt x="17431" y="12716"/>
                  </a:lnTo>
                  <a:lnTo>
                    <a:pt x="17523" y="13221"/>
                  </a:lnTo>
                  <a:lnTo>
                    <a:pt x="17523" y="13853"/>
                  </a:lnTo>
                  <a:lnTo>
                    <a:pt x="17890" y="14316"/>
                  </a:lnTo>
                  <a:lnTo>
                    <a:pt x="17890" y="14947"/>
                  </a:lnTo>
                  <a:lnTo>
                    <a:pt x="18349" y="15537"/>
                  </a:lnTo>
                  <a:lnTo>
                    <a:pt x="18440" y="15916"/>
                  </a:lnTo>
                  <a:lnTo>
                    <a:pt x="18624" y="16463"/>
                  </a:lnTo>
                  <a:lnTo>
                    <a:pt x="18991" y="16842"/>
                  </a:lnTo>
                  <a:lnTo>
                    <a:pt x="19083" y="17432"/>
                  </a:lnTo>
                  <a:lnTo>
                    <a:pt x="19358" y="17768"/>
                  </a:lnTo>
                  <a:lnTo>
                    <a:pt x="19358" y="18147"/>
                  </a:lnTo>
                  <a:lnTo>
                    <a:pt x="19450" y="18484"/>
                  </a:lnTo>
                  <a:lnTo>
                    <a:pt x="19541" y="18947"/>
                  </a:lnTo>
                  <a:lnTo>
                    <a:pt x="19633" y="19158"/>
                  </a:lnTo>
                  <a:lnTo>
                    <a:pt x="19817" y="19537"/>
                  </a:lnTo>
                  <a:lnTo>
                    <a:pt x="19908" y="19789"/>
                  </a:lnTo>
                  <a:lnTo>
                    <a:pt x="19908" y="19958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0" name="Freeform 162"/>
            <p:cNvSpPr/>
            <p:nvPr/>
          </p:nvSpPr>
          <p:spPr>
            <a:xfrm flipV="1">
              <a:off x="2486" y="3269"/>
              <a:ext cx="157" cy="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652"/>
                  </a:lnTo>
                  <a:lnTo>
                    <a:pt x="348" y="1348"/>
                  </a:lnTo>
                  <a:lnTo>
                    <a:pt x="522" y="1913"/>
                  </a:lnTo>
                  <a:lnTo>
                    <a:pt x="609" y="2435"/>
                  </a:lnTo>
                  <a:lnTo>
                    <a:pt x="870" y="3087"/>
                  </a:lnTo>
                  <a:lnTo>
                    <a:pt x="1304" y="3696"/>
                  </a:lnTo>
                  <a:lnTo>
                    <a:pt x="1304" y="4304"/>
                  </a:lnTo>
                  <a:lnTo>
                    <a:pt x="1565" y="5000"/>
                  </a:lnTo>
                  <a:lnTo>
                    <a:pt x="1652" y="5565"/>
                  </a:lnTo>
                  <a:lnTo>
                    <a:pt x="2261" y="6130"/>
                  </a:lnTo>
                  <a:lnTo>
                    <a:pt x="2435" y="6609"/>
                  </a:lnTo>
                  <a:lnTo>
                    <a:pt x="2522" y="7391"/>
                  </a:lnTo>
                  <a:lnTo>
                    <a:pt x="2609" y="7913"/>
                  </a:lnTo>
                  <a:lnTo>
                    <a:pt x="2783" y="8478"/>
                  </a:lnTo>
                  <a:lnTo>
                    <a:pt x="3043" y="9000"/>
                  </a:lnTo>
                  <a:lnTo>
                    <a:pt x="3130" y="9652"/>
                  </a:lnTo>
                  <a:lnTo>
                    <a:pt x="3130" y="10043"/>
                  </a:lnTo>
                  <a:lnTo>
                    <a:pt x="3478" y="10522"/>
                  </a:lnTo>
                  <a:lnTo>
                    <a:pt x="3652" y="11130"/>
                  </a:lnTo>
                  <a:lnTo>
                    <a:pt x="4000" y="11609"/>
                  </a:lnTo>
                  <a:lnTo>
                    <a:pt x="4174" y="12174"/>
                  </a:lnTo>
                  <a:lnTo>
                    <a:pt x="4348" y="12609"/>
                  </a:lnTo>
                  <a:lnTo>
                    <a:pt x="4435" y="13087"/>
                  </a:lnTo>
                  <a:lnTo>
                    <a:pt x="4609" y="13652"/>
                  </a:lnTo>
                  <a:lnTo>
                    <a:pt x="4870" y="14087"/>
                  </a:lnTo>
                  <a:lnTo>
                    <a:pt x="5217" y="14522"/>
                  </a:lnTo>
                  <a:lnTo>
                    <a:pt x="5478" y="15000"/>
                  </a:lnTo>
                  <a:lnTo>
                    <a:pt x="5652" y="15609"/>
                  </a:lnTo>
                  <a:lnTo>
                    <a:pt x="5739" y="15870"/>
                  </a:lnTo>
                  <a:lnTo>
                    <a:pt x="6087" y="16174"/>
                  </a:lnTo>
                  <a:lnTo>
                    <a:pt x="6174" y="16565"/>
                  </a:lnTo>
                  <a:lnTo>
                    <a:pt x="6522" y="16957"/>
                  </a:lnTo>
                  <a:lnTo>
                    <a:pt x="6783" y="17348"/>
                  </a:lnTo>
                  <a:lnTo>
                    <a:pt x="6870" y="17652"/>
                  </a:lnTo>
                  <a:lnTo>
                    <a:pt x="7130" y="17870"/>
                  </a:lnTo>
                  <a:lnTo>
                    <a:pt x="7217" y="18087"/>
                  </a:lnTo>
                  <a:lnTo>
                    <a:pt x="7565" y="18435"/>
                  </a:lnTo>
                  <a:lnTo>
                    <a:pt x="7565" y="18652"/>
                  </a:lnTo>
                  <a:lnTo>
                    <a:pt x="7652" y="18957"/>
                  </a:lnTo>
                  <a:lnTo>
                    <a:pt x="7826" y="19130"/>
                  </a:lnTo>
                  <a:lnTo>
                    <a:pt x="8087" y="19304"/>
                  </a:lnTo>
                  <a:lnTo>
                    <a:pt x="8522" y="19522"/>
                  </a:lnTo>
                  <a:lnTo>
                    <a:pt x="8609" y="19565"/>
                  </a:lnTo>
                  <a:lnTo>
                    <a:pt x="8957" y="19783"/>
                  </a:lnTo>
                  <a:lnTo>
                    <a:pt x="9130" y="19826"/>
                  </a:lnTo>
                  <a:lnTo>
                    <a:pt x="9304" y="19826"/>
                  </a:lnTo>
                  <a:lnTo>
                    <a:pt x="9478" y="19957"/>
                  </a:lnTo>
                  <a:lnTo>
                    <a:pt x="9652" y="19957"/>
                  </a:lnTo>
                  <a:lnTo>
                    <a:pt x="9826" y="19957"/>
                  </a:lnTo>
                  <a:lnTo>
                    <a:pt x="10174" y="19826"/>
                  </a:lnTo>
                  <a:lnTo>
                    <a:pt x="10348" y="19826"/>
                  </a:lnTo>
                  <a:lnTo>
                    <a:pt x="10522" y="19565"/>
                  </a:lnTo>
                  <a:lnTo>
                    <a:pt x="10696" y="19565"/>
                  </a:lnTo>
                  <a:lnTo>
                    <a:pt x="10870" y="19304"/>
                  </a:lnTo>
                  <a:lnTo>
                    <a:pt x="11391" y="19087"/>
                  </a:lnTo>
                  <a:lnTo>
                    <a:pt x="11391" y="18913"/>
                  </a:lnTo>
                  <a:lnTo>
                    <a:pt x="11913" y="18478"/>
                  </a:lnTo>
                  <a:lnTo>
                    <a:pt x="12174" y="18304"/>
                  </a:lnTo>
                  <a:lnTo>
                    <a:pt x="12348" y="17826"/>
                  </a:lnTo>
                  <a:lnTo>
                    <a:pt x="12522" y="17565"/>
                  </a:lnTo>
                  <a:lnTo>
                    <a:pt x="12522" y="17174"/>
                  </a:lnTo>
                  <a:lnTo>
                    <a:pt x="12870" y="16652"/>
                  </a:lnTo>
                  <a:lnTo>
                    <a:pt x="13130" y="16304"/>
                  </a:lnTo>
                  <a:lnTo>
                    <a:pt x="13217" y="15870"/>
                  </a:lnTo>
                  <a:lnTo>
                    <a:pt x="13565" y="15435"/>
                  </a:lnTo>
                  <a:lnTo>
                    <a:pt x="13913" y="14870"/>
                  </a:lnTo>
                  <a:lnTo>
                    <a:pt x="14087" y="14348"/>
                  </a:lnTo>
                  <a:lnTo>
                    <a:pt x="14348" y="13870"/>
                  </a:lnTo>
                  <a:lnTo>
                    <a:pt x="14696" y="13391"/>
                  </a:lnTo>
                  <a:lnTo>
                    <a:pt x="14783" y="12870"/>
                  </a:lnTo>
                  <a:lnTo>
                    <a:pt x="15304" y="12174"/>
                  </a:lnTo>
                  <a:lnTo>
                    <a:pt x="15565" y="11609"/>
                  </a:lnTo>
                  <a:lnTo>
                    <a:pt x="15652" y="11000"/>
                  </a:lnTo>
                  <a:lnTo>
                    <a:pt x="15826" y="10478"/>
                  </a:lnTo>
                  <a:lnTo>
                    <a:pt x="16087" y="10000"/>
                  </a:lnTo>
                  <a:lnTo>
                    <a:pt x="16435" y="9522"/>
                  </a:lnTo>
                  <a:lnTo>
                    <a:pt x="16783" y="9000"/>
                  </a:lnTo>
                  <a:lnTo>
                    <a:pt x="16870" y="8391"/>
                  </a:lnTo>
                  <a:lnTo>
                    <a:pt x="16957" y="7826"/>
                  </a:lnTo>
                  <a:lnTo>
                    <a:pt x="17217" y="7391"/>
                  </a:lnTo>
                  <a:lnTo>
                    <a:pt x="17391" y="6826"/>
                  </a:lnTo>
                  <a:lnTo>
                    <a:pt x="17565" y="6174"/>
                  </a:lnTo>
                  <a:lnTo>
                    <a:pt x="17565" y="5652"/>
                  </a:lnTo>
                  <a:lnTo>
                    <a:pt x="18087" y="5217"/>
                  </a:lnTo>
                  <a:lnTo>
                    <a:pt x="18348" y="4609"/>
                  </a:lnTo>
                  <a:lnTo>
                    <a:pt x="18435" y="4304"/>
                  </a:lnTo>
                  <a:lnTo>
                    <a:pt x="18696" y="3826"/>
                  </a:lnTo>
                  <a:lnTo>
                    <a:pt x="18957" y="3435"/>
                  </a:lnTo>
                  <a:lnTo>
                    <a:pt x="19130" y="3043"/>
                  </a:lnTo>
                  <a:lnTo>
                    <a:pt x="19391" y="2609"/>
                  </a:lnTo>
                  <a:lnTo>
                    <a:pt x="19391" y="2217"/>
                  </a:lnTo>
                  <a:lnTo>
                    <a:pt x="19478" y="1913"/>
                  </a:lnTo>
                  <a:lnTo>
                    <a:pt x="19565" y="1609"/>
                  </a:lnTo>
                  <a:lnTo>
                    <a:pt x="19826" y="1435"/>
                  </a:lnTo>
                  <a:lnTo>
                    <a:pt x="19826" y="1043"/>
                  </a:lnTo>
                  <a:lnTo>
                    <a:pt x="19913" y="87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1" name="Freeform 163"/>
            <p:cNvSpPr/>
            <p:nvPr/>
          </p:nvSpPr>
          <p:spPr>
            <a:xfrm flipV="1">
              <a:off x="1293" y="3517"/>
              <a:ext cx="129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2" name="Freeform 164"/>
            <p:cNvSpPr/>
            <p:nvPr/>
          </p:nvSpPr>
          <p:spPr>
            <a:xfrm flipV="1">
              <a:off x="1410" y="3232"/>
              <a:ext cx="142" cy="3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74" y="538"/>
                  </a:lnTo>
                  <a:lnTo>
                    <a:pt x="348" y="1308"/>
                  </a:lnTo>
                  <a:lnTo>
                    <a:pt x="522" y="1923"/>
                  </a:lnTo>
                  <a:lnTo>
                    <a:pt x="609" y="2462"/>
                  </a:lnTo>
                  <a:lnTo>
                    <a:pt x="870" y="3154"/>
                  </a:lnTo>
                  <a:lnTo>
                    <a:pt x="1304" y="3692"/>
                  </a:lnTo>
                  <a:lnTo>
                    <a:pt x="1304" y="4308"/>
                  </a:lnTo>
                  <a:lnTo>
                    <a:pt x="1565" y="5000"/>
                  </a:lnTo>
                  <a:lnTo>
                    <a:pt x="1652" y="5615"/>
                  </a:lnTo>
                  <a:lnTo>
                    <a:pt x="2261" y="6154"/>
                  </a:lnTo>
                  <a:lnTo>
                    <a:pt x="2435" y="6769"/>
                  </a:lnTo>
                  <a:lnTo>
                    <a:pt x="2522" y="7308"/>
                  </a:lnTo>
                  <a:lnTo>
                    <a:pt x="2609" y="7769"/>
                  </a:lnTo>
                  <a:lnTo>
                    <a:pt x="2783" y="8462"/>
                  </a:lnTo>
                  <a:lnTo>
                    <a:pt x="3043" y="9000"/>
                  </a:lnTo>
                  <a:lnTo>
                    <a:pt x="3130" y="9615"/>
                  </a:lnTo>
                  <a:lnTo>
                    <a:pt x="3130" y="10077"/>
                  </a:lnTo>
                  <a:lnTo>
                    <a:pt x="3478" y="10615"/>
                  </a:lnTo>
                  <a:lnTo>
                    <a:pt x="3652" y="11154"/>
                  </a:lnTo>
                  <a:lnTo>
                    <a:pt x="4000" y="11615"/>
                  </a:lnTo>
                  <a:lnTo>
                    <a:pt x="4174" y="12231"/>
                  </a:lnTo>
                  <a:lnTo>
                    <a:pt x="4348" y="12692"/>
                  </a:lnTo>
                  <a:lnTo>
                    <a:pt x="4435" y="13077"/>
                  </a:lnTo>
                  <a:lnTo>
                    <a:pt x="4609" y="13769"/>
                  </a:lnTo>
                  <a:lnTo>
                    <a:pt x="4870" y="14077"/>
                  </a:lnTo>
                  <a:lnTo>
                    <a:pt x="5217" y="14615"/>
                  </a:lnTo>
                  <a:lnTo>
                    <a:pt x="5478" y="15000"/>
                  </a:lnTo>
                  <a:lnTo>
                    <a:pt x="5652" y="15385"/>
                  </a:lnTo>
                  <a:lnTo>
                    <a:pt x="5739" y="15923"/>
                  </a:lnTo>
                  <a:lnTo>
                    <a:pt x="6087" y="16308"/>
                  </a:lnTo>
                  <a:lnTo>
                    <a:pt x="6174" y="16615"/>
                  </a:lnTo>
                  <a:lnTo>
                    <a:pt x="6522" y="16846"/>
                  </a:lnTo>
                  <a:lnTo>
                    <a:pt x="6783" y="17308"/>
                  </a:lnTo>
                  <a:lnTo>
                    <a:pt x="6870" y="17615"/>
                  </a:lnTo>
                  <a:lnTo>
                    <a:pt x="7130" y="17846"/>
                  </a:lnTo>
                  <a:lnTo>
                    <a:pt x="7217" y="18154"/>
                  </a:lnTo>
                  <a:lnTo>
                    <a:pt x="7565" y="18385"/>
                  </a:lnTo>
                  <a:lnTo>
                    <a:pt x="7565" y="18692"/>
                  </a:lnTo>
                  <a:lnTo>
                    <a:pt x="7652" y="18846"/>
                  </a:lnTo>
                  <a:lnTo>
                    <a:pt x="7826" y="18923"/>
                  </a:lnTo>
                  <a:lnTo>
                    <a:pt x="8087" y="19231"/>
                  </a:lnTo>
                  <a:lnTo>
                    <a:pt x="8522" y="19538"/>
                  </a:lnTo>
                  <a:lnTo>
                    <a:pt x="8609" y="19615"/>
                  </a:lnTo>
                  <a:lnTo>
                    <a:pt x="8957" y="19692"/>
                  </a:lnTo>
                  <a:lnTo>
                    <a:pt x="9130" y="19692"/>
                  </a:lnTo>
                  <a:lnTo>
                    <a:pt x="9304" y="19923"/>
                  </a:lnTo>
                  <a:lnTo>
                    <a:pt x="9478" y="19923"/>
                  </a:lnTo>
                  <a:lnTo>
                    <a:pt x="9652" y="19923"/>
                  </a:lnTo>
                  <a:lnTo>
                    <a:pt x="9826" y="19923"/>
                  </a:lnTo>
                  <a:lnTo>
                    <a:pt x="10174" y="19923"/>
                  </a:lnTo>
                  <a:lnTo>
                    <a:pt x="10348" y="19692"/>
                  </a:lnTo>
                  <a:lnTo>
                    <a:pt x="10522" y="19615"/>
                  </a:lnTo>
                  <a:lnTo>
                    <a:pt x="10696" y="19538"/>
                  </a:lnTo>
                  <a:lnTo>
                    <a:pt x="10870" y="19231"/>
                  </a:lnTo>
                  <a:lnTo>
                    <a:pt x="11391" y="18923"/>
                  </a:lnTo>
                  <a:lnTo>
                    <a:pt x="11391" y="18846"/>
                  </a:lnTo>
                  <a:lnTo>
                    <a:pt x="11913" y="18615"/>
                  </a:lnTo>
                  <a:lnTo>
                    <a:pt x="12174" y="18385"/>
                  </a:lnTo>
                  <a:lnTo>
                    <a:pt x="12348" y="17692"/>
                  </a:lnTo>
                  <a:lnTo>
                    <a:pt x="12522" y="17538"/>
                  </a:lnTo>
                  <a:lnTo>
                    <a:pt x="12522" y="17000"/>
                  </a:lnTo>
                  <a:lnTo>
                    <a:pt x="12870" y="16615"/>
                  </a:lnTo>
                  <a:lnTo>
                    <a:pt x="13130" y="16308"/>
                  </a:lnTo>
                  <a:lnTo>
                    <a:pt x="13217" y="15923"/>
                  </a:lnTo>
                  <a:lnTo>
                    <a:pt x="13565" y="15385"/>
                  </a:lnTo>
                  <a:lnTo>
                    <a:pt x="13913" y="15000"/>
                  </a:lnTo>
                  <a:lnTo>
                    <a:pt x="14087" y="14308"/>
                  </a:lnTo>
                  <a:lnTo>
                    <a:pt x="14348" y="13846"/>
                  </a:lnTo>
                  <a:lnTo>
                    <a:pt x="14696" y="13385"/>
                  </a:lnTo>
                  <a:lnTo>
                    <a:pt x="14783" y="12923"/>
                  </a:lnTo>
                  <a:lnTo>
                    <a:pt x="15304" y="12231"/>
                  </a:lnTo>
                  <a:lnTo>
                    <a:pt x="15565" y="11615"/>
                  </a:lnTo>
                  <a:lnTo>
                    <a:pt x="15652" y="11000"/>
                  </a:lnTo>
                  <a:lnTo>
                    <a:pt x="15826" y="10615"/>
                  </a:lnTo>
                  <a:lnTo>
                    <a:pt x="16087" y="10000"/>
                  </a:lnTo>
                  <a:lnTo>
                    <a:pt x="16435" y="9538"/>
                  </a:lnTo>
                  <a:lnTo>
                    <a:pt x="16783" y="9000"/>
                  </a:lnTo>
                  <a:lnTo>
                    <a:pt x="16870" y="8385"/>
                  </a:lnTo>
                  <a:lnTo>
                    <a:pt x="16957" y="7769"/>
                  </a:lnTo>
                  <a:lnTo>
                    <a:pt x="17217" y="7308"/>
                  </a:lnTo>
                  <a:lnTo>
                    <a:pt x="17391" y="6769"/>
                  </a:lnTo>
                  <a:lnTo>
                    <a:pt x="17565" y="6154"/>
                  </a:lnTo>
                  <a:lnTo>
                    <a:pt x="17565" y="5692"/>
                  </a:lnTo>
                  <a:lnTo>
                    <a:pt x="18087" y="5077"/>
                  </a:lnTo>
                  <a:lnTo>
                    <a:pt x="18348" y="4923"/>
                  </a:lnTo>
                  <a:lnTo>
                    <a:pt x="18435" y="4308"/>
                  </a:lnTo>
                  <a:lnTo>
                    <a:pt x="18696" y="3692"/>
                  </a:lnTo>
                  <a:lnTo>
                    <a:pt x="18957" y="3385"/>
                  </a:lnTo>
                  <a:lnTo>
                    <a:pt x="19130" y="3154"/>
                  </a:lnTo>
                  <a:lnTo>
                    <a:pt x="19391" y="2615"/>
                  </a:lnTo>
                  <a:lnTo>
                    <a:pt x="19391" y="2308"/>
                  </a:lnTo>
                  <a:lnTo>
                    <a:pt x="19478" y="1923"/>
                  </a:lnTo>
                  <a:lnTo>
                    <a:pt x="19565" y="1615"/>
                  </a:lnTo>
                  <a:lnTo>
                    <a:pt x="19826" y="1385"/>
                  </a:lnTo>
                  <a:lnTo>
                    <a:pt x="19826" y="1154"/>
                  </a:lnTo>
                  <a:lnTo>
                    <a:pt x="19913" y="1077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3" name="Freeform 165"/>
            <p:cNvSpPr/>
            <p:nvPr/>
          </p:nvSpPr>
          <p:spPr>
            <a:xfrm flipV="1">
              <a:off x="2643" y="3520"/>
              <a:ext cx="124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4" name="Freeform 166"/>
            <p:cNvSpPr/>
            <p:nvPr/>
          </p:nvSpPr>
          <p:spPr>
            <a:xfrm flipV="1">
              <a:off x="2744" y="3463"/>
              <a:ext cx="148" cy="1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68" y="580"/>
                  </a:lnTo>
                  <a:lnTo>
                    <a:pt x="336" y="1449"/>
                  </a:lnTo>
                  <a:lnTo>
                    <a:pt x="504" y="2174"/>
                  </a:lnTo>
                  <a:lnTo>
                    <a:pt x="588" y="2464"/>
                  </a:lnTo>
                  <a:lnTo>
                    <a:pt x="840" y="3043"/>
                  </a:lnTo>
                  <a:lnTo>
                    <a:pt x="1345" y="3913"/>
                  </a:lnTo>
                  <a:lnTo>
                    <a:pt x="1345" y="4348"/>
                  </a:lnTo>
                  <a:lnTo>
                    <a:pt x="1597" y="5072"/>
                  </a:lnTo>
                  <a:lnTo>
                    <a:pt x="1681" y="5507"/>
                  </a:lnTo>
                  <a:lnTo>
                    <a:pt x="2269" y="6232"/>
                  </a:lnTo>
                  <a:lnTo>
                    <a:pt x="2437" y="6957"/>
                  </a:lnTo>
                  <a:lnTo>
                    <a:pt x="2521" y="7536"/>
                  </a:lnTo>
                  <a:lnTo>
                    <a:pt x="2605" y="7971"/>
                  </a:lnTo>
                  <a:lnTo>
                    <a:pt x="2773" y="8406"/>
                  </a:lnTo>
                  <a:lnTo>
                    <a:pt x="2941" y="9130"/>
                  </a:lnTo>
                  <a:lnTo>
                    <a:pt x="3109" y="9855"/>
                  </a:lnTo>
                  <a:lnTo>
                    <a:pt x="3109" y="10000"/>
                  </a:lnTo>
                  <a:lnTo>
                    <a:pt x="3445" y="10580"/>
                  </a:lnTo>
                  <a:lnTo>
                    <a:pt x="3613" y="11014"/>
                  </a:lnTo>
                  <a:lnTo>
                    <a:pt x="3950" y="11739"/>
                  </a:lnTo>
                  <a:lnTo>
                    <a:pt x="4118" y="12029"/>
                  </a:lnTo>
                  <a:lnTo>
                    <a:pt x="4286" y="12464"/>
                  </a:lnTo>
                  <a:lnTo>
                    <a:pt x="4370" y="13043"/>
                  </a:lnTo>
                  <a:lnTo>
                    <a:pt x="4538" y="13623"/>
                  </a:lnTo>
                  <a:lnTo>
                    <a:pt x="4790" y="14058"/>
                  </a:lnTo>
                  <a:lnTo>
                    <a:pt x="5210" y="14638"/>
                  </a:lnTo>
                  <a:lnTo>
                    <a:pt x="5462" y="14928"/>
                  </a:lnTo>
                  <a:lnTo>
                    <a:pt x="5714" y="15507"/>
                  </a:lnTo>
                  <a:lnTo>
                    <a:pt x="5798" y="15797"/>
                  </a:lnTo>
                  <a:lnTo>
                    <a:pt x="6134" y="16087"/>
                  </a:lnTo>
                  <a:lnTo>
                    <a:pt x="6218" y="16522"/>
                  </a:lnTo>
                  <a:lnTo>
                    <a:pt x="6555" y="16957"/>
                  </a:lnTo>
                  <a:lnTo>
                    <a:pt x="6807" y="17246"/>
                  </a:lnTo>
                  <a:lnTo>
                    <a:pt x="6891" y="17536"/>
                  </a:lnTo>
                  <a:lnTo>
                    <a:pt x="7143" y="17681"/>
                  </a:lnTo>
                  <a:lnTo>
                    <a:pt x="7227" y="18116"/>
                  </a:lnTo>
                  <a:lnTo>
                    <a:pt x="7563" y="18406"/>
                  </a:lnTo>
                  <a:lnTo>
                    <a:pt x="7563" y="18551"/>
                  </a:lnTo>
                  <a:lnTo>
                    <a:pt x="7647" y="18986"/>
                  </a:lnTo>
                  <a:lnTo>
                    <a:pt x="7899" y="19130"/>
                  </a:lnTo>
                  <a:lnTo>
                    <a:pt x="8151" y="19275"/>
                  </a:lnTo>
                  <a:lnTo>
                    <a:pt x="8571" y="19420"/>
                  </a:lnTo>
                  <a:lnTo>
                    <a:pt x="8655" y="19420"/>
                  </a:lnTo>
                  <a:lnTo>
                    <a:pt x="8992" y="19855"/>
                  </a:lnTo>
                  <a:lnTo>
                    <a:pt x="9160" y="19855"/>
                  </a:lnTo>
                  <a:lnTo>
                    <a:pt x="9328" y="19855"/>
                  </a:lnTo>
                  <a:lnTo>
                    <a:pt x="9496" y="19855"/>
                  </a:lnTo>
                  <a:lnTo>
                    <a:pt x="9664" y="19855"/>
                  </a:lnTo>
                  <a:lnTo>
                    <a:pt x="9832" y="19855"/>
                  </a:lnTo>
                  <a:lnTo>
                    <a:pt x="10168" y="19855"/>
                  </a:lnTo>
                  <a:lnTo>
                    <a:pt x="10336" y="19855"/>
                  </a:lnTo>
                  <a:lnTo>
                    <a:pt x="10504" y="19420"/>
                  </a:lnTo>
                  <a:lnTo>
                    <a:pt x="10672" y="19420"/>
                  </a:lnTo>
                  <a:lnTo>
                    <a:pt x="10840" y="19275"/>
                  </a:lnTo>
                  <a:lnTo>
                    <a:pt x="11345" y="19130"/>
                  </a:lnTo>
                  <a:lnTo>
                    <a:pt x="11345" y="18986"/>
                  </a:lnTo>
                  <a:lnTo>
                    <a:pt x="11849" y="18551"/>
                  </a:lnTo>
                  <a:lnTo>
                    <a:pt x="12101" y="18406"/>
                  </a:lnTo>
                  <a:lnTo>
                    <a:pt x="12353" y="17681"/>
                  </a:lnTo>
                  <a:lnTo>
                    <a:pt x="12521" y="17536"/>
                  </a:lnTo>
                  <a:lnTo>
                    <a:pt x="12521" y="17101"/>
                  </a:lnTo>
                  <a:lnTo>
                    <a:pt x="12857" y="16667"/>
                  </a:lnTo>
                  <a:lnTo>
                    <a:pt x="13109" y="16087"/>
                  </a:lnTo>
                  <a:lnTo>
                    <a:pt x="13193" y="15797"/>
                  </a:lnTo>
                  <a:lnTo>
                    <a:pt x="13529" y="15507"/>
                  </a:lnTo>
                  <a:lnTo>
                    <a:pt x="13866" y="14928"/>
                  </a:lnTo>
                  <a:lnTo>
                    <a:pt x="14034" y="14058"/>
                  </a:lnTo>
                  <a:lnTo>
                    <a:pt x="14286" y="13768"/>
                  </a:lnTo>
                  <a:lnTo>
                    <a:pt x="14706" y="13188"/>
                  </a:lnTo>
                  <a:lnTo>
                    <a:pt x="14790" y="12899"/>
                  </a:lnTo>
                  <a:lnTo>
                    <a:pt x="15378" y="12029"/>
                  </a:lnTo>
                  <a:lnTo>
                    <a:pt x="15630" y="11739"/>
                  </a:lnTo>
                  <a:lnTo>
                    <a:pt x="15714" y="10870"/>
                  </a:lnTo>
                  <a:lnTo>
                    <a:pt x="15882" y="10580"/>
                  </a:lnTo>
                  <a:lnTo>
                    <a:pt x="16134" y="10000"/>
                  </a:lnTo>
                  <a:lnTo>
                    <a:pt x="16471" y="9710"/>
                  </a:lnTo>
                  <a:lnTo>
                    <a:pt x="16807" y="9130"/>
                  </a:lnTo>
                  <a:lnTo>
                    <a:pt x="16891" y="8261"/>
                  </a:lnTo>
                  <a:lnTo>
                    <a:pt x="17059" y="7971"/>
                  </a:lnTo>
                  <a:lnTo>
                    <a:pt x="17227" y="7536"/>
                  </a:lnTo>
                  <a:lnTo>
                    <a:pt x="17395" y="6957"/>
                  </a:lnTo>
                  <a:lnTo>
                    <a:pt x="17563" y="6232"/>
                  </a:lnTo>
                  <a:lnTo>
                    <a:pt x="17563" y="5942"/>
                  </a:lnTo>
                  <a:lnTo>
                    <a:pt x="18067" y="5072"/>
                  </a:lnTo>
                  <a:lnTo>
                    <a:pt x="18319" y="5072"/>
                  </a:lnTo>
                  <a:lnTo>
                    <a:pt x="18403" y="4348"/>
                  </a:lnTo>
                  <a:lnTo>
                    <a:pt x="18655" y="3913"/>
                  </a:lnTo>
                  <a:lnTo>
                    <a:pt x="19076" y="3478"/>
                  </a:lnTo>
                  <a:lnTo>
                    <a:pt x="19160" y="3043"/>
                  </a:lnTo>
                  <a:lnTo>
                    <a:pt x="19412" y="2464"/>
                  </a:lnTo>
                  <a:lnTo>
                    <a:pt x="19412" y="2319"/>
                  </a:lnTo>
                  <a:lnTo>
                    <a:pt x="19496" y="2174"/>
                  </a:lnTo>
                  <a:lnTo>
                    <a:pt x="19580" y="1594"/>
                  </a:lnTo>
                  <a:lnTo>
                    <a:pt x="19832" y="1449"/>
                  </a:lnTo>
                  <a:lnTo>
                    <a:pt x="19832" y="1014"/>
                  </a:lnTo>
                  <a:lnTo>
                    <a:pt x="19916" y="87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5" name="Freeform 167"/>
            <p:cNvSpPr/>
            <p:nvPr/>
          </p:nvSpPr>
          <p:spPr>
            <a:xfrm flipV="1">
              <a:off x="1176" y="3448"/>
              <a:ext cx="115" cy="1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54" y="702"/>
                  </a:lnTo>
                  <a:lnTo>
                    <a:pt x="308" y="1287"/>
                  </a:lnTo>
                  <a:lnTo>
                    <a:pt x="615" y="1988"/>
                  </a:lnTo>
                  <a:lnTo>
                    <a:pt x="615" y="2339"/>
                  </a:lnTo>
                  <a:lnTo>
                    <a:pt x="769" y="3158"/>
                  </a:lnTo>
                  <a:lnTo>
                    <a:pt x="1231" y="3743"/>
                  </a:lnTo>
                  <a:lnTo>
                    <a:pt x="1231" y="4327"/>
                  </a:lnTo>
                  <a:lnTo>
                    <a:pt x="1538" y="5029"/>
                  </a:lnTo>
                  <a:lnTo>
                    <a:pt x="1538" y="5731"/>
                  </a:lnTo>
                  <a:lnTo>
                    <a:pt x="2462" y="6082"/>
                  </a:lnTo>
                  <a:lnTo>
                    <a:pt x="2462" y="6784"/>
                  </a:lnTo>
                  <a:lnTo>
                    <a:pt x="2769" y="7251"/>
                  </a:lnTo>
                  <a:lnTo>
                    <a:pt x="2769" y="7836"/>
                  </a:lnTo>
                  <a:lnTo>
                    <a:pt x="2923" y="8304"/>
                  </a:lnTo>
                  <a:lnTo>
                    <a:pt x="3077" y="9123"/>
                  </a:lnTo>
                  <a:lnTo>
                    <a:pt x="3231" y="9825"/>
                  </a:lnTo>
                  <a:lnTo>
                    <a:pt x="3231" y="10058"/>
                  </a:lnTo>
                  <a:lnTo>
                    <a:pt x="3692" y="10643"/>
                  </a:lnTo>
                  <a:lnTo>
                    <a:pt x="3846" y="11111"/>
                  </a:lnTo>
                  <a:lnTo>
                    <a:pt x="4000" y="11696"/>
                  </a:lnTo>
                  <a:lnTo>
                    <a:pt x="4154" y="12164"/>
                  </a:lnTo>
                  <a:lnTo>
                    <a:pt x="4308" y="12749"/>
                  </a:lnTo>
                  <a:lnTo>
                    <a:pt x="4308" y="13216"/>
                  </a:lnTo>
                  <a:lnTo>
                    <a:pt x="4615" y="13684"/>
                  </a:lnTo>
                  <a:lnTo>
                    <a:pt x="4769" y="14035"/>
                  </a:lnTo>
                  <a:lnTo>
                    <a:pt x="5077" y="14854"/>
                  </a:lnTo>
                  <a:lnTo>
                    <a:pt x="5231" y="14971"/>
                  </a:lnTo>
                  <a:lnTo>
                    <a:pt x="5692" y="15088"/>
                  </a:lnTo>
                  <a:lnTo>
                    <a:pt x="5692" y="15789"/>
                  </a:lnTo>
                  <a:lnTo>
                    <a:pt x="6308" y="16257"/>
                  </a:lnTo>
                  <a:lnTo>
                    <a:pt x="6462" y="16725"/>
                  </a:lnTo>
                  <a:lnTo>
                    <a:pt x="6769" y="16842"/>
                  </a:lnTo>
                  <a:lnTo>
                    <a:pt x="6923" y="17193"/>
                  </a:lnTo>
                  <a:lnTo>
                    <a:pt x="6923" y="17895"/>
                  </a:lnTo>
                  <a:lnTo>
                    <a:pt x="7231" y="17895"/>
                  </a:lnTo>
                  <a:lnTo>
                    <a:pt x="7231" y="18129"/>
                  </a:lnTo>
                  <a:lnTo>
                    <a:pt x="7692" y="18129"/>
                  </a:lnTo>
                  <a:lnTo>
                    <a:pt x="7692" y="18713"/>
                  </a:lnTo>
                  <a:lnTo>
                    <a:pt x="7692" y="18830"/>
                  </a:lnTo>
                  <a:lnTo>
                    <a:pt x="7846" y="19181"/>
                  </a:lnTo>
                  <a:lnTo>
                    <a:pt x="8154" y="19298"/>
                  </a:lnTo>
                  <a:lnTo>
                    <a:pt x="8615" y="19298"/>
                  </a:lnTo>
                  <a:lnTo>
                    <a:pt x="8615" y="19532"/>
                  </a:lnTo>
                  <a:lnTo>
                    <a:pt x="8923" y="19883"/>
                  </a:lnTo>
                  <a:lnTo>
                    <a:pt x="9077" y="19883"/>
                  </a:lnTo>
                  <a:lnTo>
                    <a:pt x="9231" y="19883"/>
                  </a:lnTo>
                  <a:lnTo>
                    <a:pt x="9538" y="19883"/>
                  </a:lnTo>
                  <a:lnTo>
                    <a:pt x="9692" y="19883"/>
                  </a:lnTo>
                  <a:lnTo>
                    <a:pt x="10462" y="19883"/>
                  </a:lnTo>
                  <a:lnTo>
                    <a:pt x="10615" y="19883"/>
                  </a:lnTo>
                  <a:lnTo>
                    <a:pt x="10769" y="19532"/>
                  </a:lnTo>
                  <a:lnTo>
                    <a:pt x="10923" y="19298"/>
                  </a:lnTo>
                  <a:lnTo>
                    <a:pt x="11077" y="19298"/>
                  </a:lnTo>
                  <a:lnTo>
                    <a:pt x="11385" y="19181"/>
                  </a:lnTo>
                  <a:lnTo>
                    <a:pt x="11385" y="18830"/>
                  </a:lnTo>
                  <a:lnTo>
                    <a:pt x="12000" y="18713"/>
                  </a:lnTo>
                  <a:lnTo>
                    <a:pt x="12308" y="18129"/>
                  </a:lnTo>
                  <a:lnTo>
                    <a:pt x="12462" y="17895"/>
                  </a:lnTo>
                  <a:lnTo>
                    <a:pt x="12615" y="17661"/>
                  </a:lnTo>
                  <a:lnTo>
                    <a:pt x="12615" y="17076"/>
                  </a:lnTo>
                  <a:lnTo>
                    <a:pt x="12923" y="16725"/>
                  </a:lnTo>
                  <a:lnTo>
                    <a:pt x="13231" y="16257"/>
                  </a:lnTo>
                  <a:lnTo>
                    <a:pt x="13231" y="15789"/>
                  </a:lnTo>
                  <a:lnTo>
                    <a:pt x="13538" y="15088"/>
                  </a:lnTo>
                  <a:lnTo>
                    <a:pt x="14154" y="14971"/>
                  </a:lnTo>
                  <a:lnTo>
                    <a:pt x="14308" y="14269"/>
                  </a:lnTo>
                  <a:lnTo>
                    <a:pt x="14462" y="13918"/>
                  </a:lnTo>
                  <a:lnTo>
                    <a:pt x="14923" y="13450"/>
                  </a:lnTo>
                  <a:lnTo>
                    <a:pt x="15077" y="12982"/>
                  </a:lnTo>
                  <a:lnTo>
                    <a:pt x="15385" y="12164"/>
                  </a:lnTo>
                  <a:lnTo>
                    <a:pt x="15692" y="11696"/>
                  </a:lnTo>
                  <a:lnTo>
                    <a:pt x="15692" y="10877"/>
                  </a:lnTo>
                  <a:lnTo>
                    <a:pt x="16000" y="10643"/>
                  </a:lnTo>
                  <a:lnTo>
                    <a:pt x="16308" y="10058"/>
                  </a:lnTo>
                  <a:lnTo>
                    <a:pt x="16462" y="9357"/>
                  </a:lnTo>
                  <a:lnTo>
                    <a:pt x="16769" y="9123"/>
                  </a:lnTo>
                  <a:lnTo>
                    <a:pt x="16769" y="8304"/>
                  </a:lnTo>
                  <a:lnTo>
                    <a:pt x="17077" y="7836"/>
                  </a:lnTo>
                  <a:lnTo>
                    <a:pt x="17231" y="7251"/>
                  </a:lnTo>
                  <a:lnTo>
                    <a:pt x="17385" y="6784"/>
                  </a:lnTo>
                  <a:lnTo>
                    <a:pt x="17538" y="6082"/>
                  </a:lnTo>
                  <a:lnTo>
                    <a:pt x="17538" y="5731"/>
                  </a:lnTo>
                  <a:lnTo>
                    <a:pt x="18462" y="5029"/>
                  </a:lnTo>
                  <a:lnTo>
                    <a:pt x="18615" y="5029"/>
                  </a:lnTo>
                  <a:lnTo>
                    <a:pt x="18615" y="4327"/>
                  </a:lnTo>
                  <a:lnTo>
                    <a:pt x="18923" y="3743"/>
                  </a:lnTo>
                  <a:lnTo>
                    <a:pt x="19231" y="3275"/>
                  </a:lnTo>
                  <a:lnTo>
                    <a:pt x="19385" y="3158"/>
                  </a:lnTo>
                  <a:lnTo>
                    <a:pt x="19538" y="2339"/>
                  </a:lnTo>
                  <a:lnTo>
                    <a:pt x="19538" y="2105"/>
                  </a:lnTo>
                  <a:lnTo>
                    <a:pt x="19538" y="1988"/>
                  </a:lnTo>
                  <a:lnTo>
                    <a:pt x="19692" y="1871"/>
                  </a:lnTo>
                  <a:lnTo>
                    <a:pt x="19846" y="1287"/>
                  </a:lnTo>
                  <a:lnTo>
                    <a:pt x="19846" y="1170"/>
                  </a:lnTo>
                  <a:lnTo>
                    <a:pt x="19846" y="819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6" name="Freeform 168"/>
            <p:cNvSpPr/>
            <p:nvPr/>
          </p:nvSpPr>
          <p:spPr>
            <a:xfrm>
              <a:off x="756" y="3512"/>
              <a:ext cx="120" cy="3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26" y="662"/>
                  </a:lnTo>
                  <a:lnTo>
                    <a:pt x="377" y="1324"/>
                  </a:lnTo>
                  <a:lnTo>
                    <a:pt x="503" y="1912"/>
                  </a:lnTo>
                  <a:lnTo>
                    <a:pt x="629" y="2426"/>
                  </a:lnTo>
                  <a:lnTo>
                    <a:pt x="881" y="3088"/>
                  </a:lnTo>
                  <a:lnTo>
                    <a:pt x="1132" y="3676"/>
                  </a:lnTo>
                  <a:lnTo>
                    <a:pt x="1132" y="4338"/>
                  </a:lnTo>
                  <a:lnTo>
                    <a:pt x="1509" y="5000"/>
                  </a:lnTo>
                  <a:lnTo>
                    <a:pt x="1509" y="5588"/>
                  </a:lnTo>
                  <a:lnTo>
                    <a:pt x="2390" y="6176"/>
                  </a:lnTo>
                  <a:lnTo>
                    <a:pt x="2516" y="6618"/>
                  </a:lnTo>
                  <a:lnTo>
                    <a:pt x="2516" y="7426"/>
                  </a:lnTo>
                  <a:lnTo>
                    <a:pt x="2642" y="7941"/>
                  </a:lnTo>
                  <a:lnTo>
                    <a:pt x="2893" y="8456"/>
                  </a:lnTo>
                  <a:lnTo>
                    <a:pt x="3019" y="8971"/>
                  </a:lnTo>
                  <a:lnTo>
                    <a:pt x="3145" y="9632"/>
                  </a:lnTo>
                  <a:lnTo>
                    <a:pt x="3145" y="10147"/>
                  </a:lnTo>
                  <a:lnTo>
                    <a:pt x="3522" y="10588"/>
                  </a:lnTo>
                  <a:lnTo>
                    <a:pt x="3648" y="11176"/>
                  </a:lnTo>
                  <a:lnTo>
                    <a:pt x="3899" y="11618"/>
                  </a:lnTo>
                  <a:lnTo>
                    <a:pt x="4151" y="12206"/>
                  </a:lnTo>
                  <a:lnTo>
                    <a:pt x="4277" y="12574"/>
                  </a:lnTo>
                  <a:lnTo>
                    <a:pt x="4403" y="13088"/>
                  </a:lnTo>
                  <a:lnTo>
                    <a:pt x="4528" y="13676"/>
                  </a:lnTo>
                  <a:lnTo>
                    <a:pt x="4780" y="14118"/>
                  </a:lnTo>
                  <a:lnTo>
                    <a:pt x="5157" y="14559"/>
                  </a:lnTo>
                  <a:lnTo>
                    <a:pt x="5535" y="15000"/>
                  </a:lnTo>
                  <a:lnTo>
                    <a:pt x="5660" y="15588"/>
                  </a:lnTo>
                  <a:lnTo>
                    <a:pt x="5786" y="15882"/>
                  </a:lnTo>
                  <a:lnTo>
                    <a:pt x="6164" y="16250"/>
                  </a:lnTo>
                  <a:lnTo>
                    <a:pt x="6289" y="16544"/>
                  </a:lnTo>
                  <a:lnTo>
                    <a:pt x="6541" y="16985"/>
                  </a:lnTo>
                  <a:lnTo>
                    <a:pt x="6792" y="17353"/>
                  </a:lnTo>
                  <a:lnTo>
                    <a:pt x="6918" y="17647"/>
                  </a:lnTo>
                  <a:lnTo>
                    <a:pt x="7170" y="17868"/>
                  </a:lnTo>
                  <a:lnTo>
                    <a:pt x="7170" y="18088"/>
                  </a:lnTo>
                  <a:lnTo>
                    <a:pt x="7547" y="18456"/>
                  </a:lnTo>
                  <a:lnTo>
                    <a:pt x="7547" y="18676"/>
                  </a:lnTo>
                  <a:lnTo>
                    <a:pt x="7547" y="18897"/>
                  </a:lnTo>
                  <a:lnTo>
                    <a:pt x="7799" y="19118"/>
                  </a:lnTo>
                  <a:lnTo>
                    <a:pt x="8050" y="19338"/>
                  </a:lnTo>
                  <a:lnTo>
                    <a:pt x="8553" y="19559"/>
                  </a:lnTo>
                  <a:lnTo>
                    <a:pt x="8679" y="19559"/>
                  </a:lnTo>
                  <a:lnTo>
                    <a:pt x="8931" y="19779"/>
                  </a:lnTo>
                  <a:lnTo>
                    <a:pt x="9057" y="19853"/>
                  </a:lnTo>
                  <a:lnTo>
                    <a:pt x="9182" y="19853"/>
                  </a:lnTo>
                  <a:lnTo>
                    <a:pt x="9434" y="19926"/>
                  </a:lnTo>
                  <a:lnTo>
                    <a:pt x="9560" y="19926"/>
                  </a:lnTo>
                  <a:lnTo>
                    <a:pt x="9811" y="19926"/>
                  </a:lnTo>
                  <a:lnTo>
                    <a:pt x="10189" y="19853"/>
                  </a:lnTo>
                  <a:lnTo>
                    <a:pt x="10440" y="19853"/>
                  </a:lnTo>
                  <a:lnTo>
                    <a:pt x="10566" y="19559"/>
                  </a:lnTo>
                  <a:lnTo>
                    <a:pt x="10818" y="19559"/>
                  </a:lnTo>
                  <a:lnTo>
                    <a:pt x="10943" y="19338"/>
                  </a:lnTo>
                  <a:lnTo>
                    <a:pt x="11321" y="19044"/>
                  </a:lnTo>
                  <a:lnTo>
                    <a:pt x="11321" y="18897"/>
                  </a:lnTo>
                  <a:lnTo>
                    <a:pt x="11950" y="18456"/>
                  </a:lnTo>
                  <a:lnTo>
                    <a:pt x="12201" y="18382"/>
                  </a:lnTo>
                  <a:lnTo>
                    <a:pt x="12453" y="17794"/>
                  </a:lnTo>
                  <a:lnTo>
                    <a:pt x="12453" y="17574"/>
                  </a:lnTo>
                  <a:lnTo>
                    <a:pt x="12453" y="17206"/>
                  </a:lnTo>
                  <a:lnTo>
                    <a:pt x="12830" y="16691"/>
                  </a:lnTo>
                  <a:lnTo>
                    <a:pt x="13082" y="16324"/>
                  </a:lnTo>
                  <a:lnTo>
                    <a:pt x="13208" y="15882"/>
                  </a:lnTo>
                  <a:lnTo>
                    <a:pt x="13459" y="15368"/>
                  </a:lnTo>
                  <a:lnTo>
                    <a:pt x="13836" y="14926"/>
                  </a:lnTo>
                  <a:lnTo>
                    <a:pt x="14088" y="14338"/>
                  </a:lnTo>
                  <a:lnTo>
                    <a:pt x="14340" y="13824"/>
                  </a:lnTo>
                  <a:lnTo>
                    <a:pt x="14717" y="13382"/>
                  </a:lnTo>
                  <a:lnTo>
                    <a:pt x="14843" y="12868"/>
                  </a:lnTo>
                  <a:lnTo>
                    <a:pt x="15346" y="12206"/>
                  </a:lnTo>
                  <a:lnTo>
                    <a:pt x="15597" y="11618"/>
                  </a:lnTo>
                  <a:lnTo>
                    <a:pt x="15723" y="11029"/>
                  </a:lnTo>
                  <a:lnTo>
                    <a:pt x="15849" y="10515"/>
                  </a:lnTo>
                  <a:lnTo>
                    <a:pt x="16226" y="10074"/>
                  </a:lnTo>
                  <a:lnTo>
                    <a:pt x="16478" y="9485"/>
                  </a:lnTo>
                  <a:lnTo>
                    <a:pt x="16855" y="8971"/>
                  </a:lnTo>
                  <a:lnTo>
                    <a:pt x="16855" y="8382"/>
                  </a:lnTo>
                  <a:lnTo>
                    <a:pt x="16981" y="7794"/>
                  </a:lnTo>
                  <a:lnTo>
                    <a:pt x="17107" y="7426"/>
                  </a:lnTo>
                  <a:lnTo>
                    <a:pt x="17358" y="6765"/>
                  </a:lnTo>
                  <a:lnTo>
                    <a:pt x="17484" y="6250"/>
                  </a:lnTo>
                  <a:lnTo>
                    <a:pt x="17484" y="5662"/>
                  </a:lnTo>
                  <a:lnTo>
                    <a:pt x="18113" y="5221"/>
                  </a:lnTo>
                  <a:lnTo>
                    <a:pt x="18491" y="4632"/>
                  </a:lnTo>
                  <a:lnTo>
                    <a:pt x="18491" y="4338"/>
                  </a:lnTo>
                  <a:lnTo>
                    <a:pt x="18868" y="3824"/>
                  </a:lnTo>
                  <a:lnTo>
                    <a:pt x="18994" y="3456"/>
                  </a:lnTo>
                  <a:lnTo>
                    <a:pt x="19119" y="3015"/>
                  </a:lnTo>
                  <a:lnTo>
                    <a:pt x="19371" y="2574"/>
                  </a:lnTo>
                  <a:lnTo>
                    <a:pt x="19371" y="2206"/>
                  </a:lnTo>
                  <a:lnTo>
                    <a:pt x="19497" y="1912"/>
                  </a:lnTo>
                  <a:lnTo>
                    <a:pt x="19497" y="1618"/>
                  </a:lnTo>
                  <a:lnTo>
                    <a:pt x="19874" y="1397"/>
                  </a:lnTo>
                  <a:lnTo>
                    <a:pt x="19874" y="1103"/>
                  </a:lnTo>
                  <a:lnTo>
                    <a:pt x="19874" y="88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7" name="Freeform 169"/>
            <p:cNvSpPr/>
            <p:nvPr/>
          </p:nvSpPr>
          <p:spPr>
            <a:xfrm>
              <a:off x="880" y="3368"/>
              <a:ext cx="140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956"/>
                  </a:moveTo>
                  <a:lnTo>
                    <a:pt x="209" y="18486"/>
                  </a:lnTo>
                  <a:lnTo>
                    <a:pt x="524" y="17807"/>
                  </a:lnTo>
                  <a:lnTo>
                    <a:pt x="733" y="17337"/>
                  </a:lnTo>
                  <a:lnTo>
                    <a:pt x="733" y="16658"/>
                  </a:lnTo>
                  <a:lnTo>
                    <a:pt x="1047" y="16136"/>
                  </a:lnTo>
                  <a:lnTo>
                    <a:pt x="1257" y="15614"/>
                  </a:lnTo>
                  <a:lnTo>
                    <a:pt x="1361" y="14935"/>
                  </a:lnTo>
                  <a:lnTo>
                    <a:pt x="1885" y="14465"/>
                  </a:lnTo>
                  <a:lnTo>
                    <a:pt x="2199" y="13734"/>
                  </a:lnTo>
                  <a:lnTo>
                    <a:pt x="2513" y="13264"/>
                  </a:lnTo>
                  <a:lnTo>
                    <a:pt x="2513" y="12533"/>
                  </a:lnTo>
                  <a:lnTo>
                    <a:pt x="2618" y="12010"/>
                  </a:lnTo>
                  <a:lnTo>
                    <a:pt x="2932" y="11436"/>
                  </a:lnTo>
                  <a:lnTo>
                    <a:pt x="3037" y="10862"/>
                  </a:lnTo>
                  <a:lnTo>
                    <a:pt x="3246" y="10287"/>
                  </a:lnTo>
                  <a:lnTo>
                    <a:pt x="3246" y="9922"/>
                  </a:lnTo>
                  <a:lnTo>
                    <a:pt x="3665" y="9452"/>
                  </a:lnTo>
                  <a:lnTo>
                    <a:pt x="4084" y="8721"/>
                  </a:lnTo>
                  <a:lnTo>
                    <a:pt x="4293" y="8303"/>
                  </a:lnTo>
                  <a:lnTo>
                    <a:pt x="4293" y="7781"/>
                  </a:lnTo>
                  <a:lnTo>
                    <a:pt x="4607" y="7311"/>
                  </a:lnTo>
                  <a:lnTo>
                    <a:pt x="4817" y="6789"/>
                  </a:lnTo>
                  <a:lnTo>
                    <a:pt x="5026" y="6319"/>
                  </a:lnTo>
                  <a:lnTo>
                    <a:pt x="5340" y="5901"/>
                  </a:lnTo>
                  <a:lnTo>
                    <a:pt x="5445" y="5483"/>
                  </a:lnTo>
                  <a:lnTo>
                    <a:pt x="5864" y="4909"/>
                  </a:lnTo>
                  <a:lnTo>
                    <a:pt x="5864" y="4439"/>
                  </a:lnTo>
                  <a:lnTo>
                    <a:pt x="6492" y="4125"/>
                  </a:lnTo>
                  <a:lnTo>
                    <a:pt x="6702" y="3708"/>
                  </a:lnTo>
                  <a:lnTo>
                    <a:pt x="6702" y="3394"/>
                  </a:lnTo>
                  <a:lnTo>
                    <a:pt x="7120" y="2977"/>
                  </a:lnTo>
                  <a:lnTo>
                    <a:pt x="7120" y="2715"/>
                  </a:lnTo>
                  <a:lnTo>
                    <a:pt x="7435" y="2298"/>
                  </a:lnTo>
                  <a:lnTo>
                    <a:pt x="7435" y="2245"/>
                  </a:lnTo>
                  <a:lnTo>
                    <a:pt x="7435" y="1775"/>
                  </a:lnTo>
                  <a:lnTo>
                    <a:pt x="7749" y="1514"/>
                  </a:lnTo>
                  <a:lnTo>
                    <a:pt x="7853" y="1305"/>
                  </a:lnTo>
                  <a:lnTo>
                    <a:pt x="8482" y="1097"/>
                  </a:lnTo>
                  <a:lnTo>
                    <a:pt x="8482" y="992"/>
                  </a:lnTo>
                  <a:lnTo>
                    <a:pt x="8901" y="731"/>
                  </a:lnTo>
                  <a:lnTo>
                    <a:pt x="9005" y="418"/>
                  </a:lnTo>
                  <a:lnTo>
                    <a:pt x="9110" y="366"/>
                  </a:lnTo>
                  <a:lnTo>
                    <a:pt x="9319" y="261"/>
                  </a:lnTo>
                  <a:lnTo>
                    <a:pt x="9738" y="104"/>
                  </a:lnTo>
                  <a:lnTo>
                    <a:pt x="10157" y="104"/>
                  </a:lnTo>
                  <a:lnTo>
                    <a:pt x="10366" y="0"/>
                  </a:lnTo>
                  <a:lnTo>
                    <a:pt x="10681" y="104"/>
                  </a:lnTo>
                  <a:lnTo>
                    <a:pt x="10785" y="104"/>
                  </a:lnTo>
                  <a:lnTo>
                    <a:pt x="10890" y="104"/>
                  </a:lnTo>
                  <a:lnTo>
                    <a:pt x="10995" y="261"/>
                  </a:lnTo>
                  <a:lnTo>
                    <a:pt x="11414" y="366"/>
                  </a:lnTo>
                  <a:lnTo>
                    <a:pt x="11518" y="418"/>
                  </a:lnTo>
                  <a:lnTo>
                    <a:pt x="12147" y="731"/>
                  </a:lnTo>
                  <a:lnTo>
                    <a:pt x="12251" y="1097"/>
                  </a:lnTo>
                  <a:lnTo>
                    <a:pt x="12565" y="1253"/>
                  </a:lnTo>
                  <a:lnTo>
                    <a:pt x="12565" y="1514"/>
                  </a:lnTo>
                  <a:lnTo>
                    <a:pt x="12565" y="1775"/>
                  </a:lnTo>
                  <a:lnTo>
                    <a:pt x="12880" y="2298"/>
                  </a:lnTo>
                  <a:lnTo>
                    <a:pt x="12880" y="2715"/>
                  </a:lnTo>
                  <a:lnTo>
                    <a:pt x="13298" y="3290"/>
                  </a:lnTo>
                  <a:lnTo>
                    <a:pt x="13298" y="3708"/>
                  </a:lnTo>
                  <a:lnTo>
                    <a:pt x="13508" y="4021"/>
                  </a:lnTo>
                  <a:lnTo>
                    <a:pt x="14136" y="4386"/>
                  </a:lnTo>
                  <a:lnTo>
                    <a:pt x="14241" y="4752"/>
                  </a:lnTo>
                  <a:lnTo>
                    <a:pt x="14555" y="5483"/>
                  </a:lnTo>
                  <a:lnTo>
                    <a:pt x="14869" y="5901"/>
                  </a:lnTo>
                  <a:lnTo>
                    <a:pt x="15079" y="6475"/>
                  </a:lnTo>
                  <a:lnTo>
                    <a:pt x="15183" y="7154"/>
                  </a:lnTo>
                  <a:lnTo>
                    <a:pt x="15393" y="7520"/>
                  </a:lnTo>
                  <a:lnTo>
                    <a:pt x="15707" y="8303"/>
                  </a:lnTo>
                  <a:lnTo>
                    <a:pt x="15812" y="8721"/>
                  </a:lnTo>
                  <a:lnTo>
                    <a:pt x="16021" y="9452"/>
                  </a:lnTo>
                  <a:lnTo>
                    <a:pt x="16335" y="10026"/>
                  </a:lnTo>
                  <a:lnTo>
                    <a:pt x="16754" y="10496"/>
                  </a:lnTo>
                  <a:lnTo>
                    <a:pt x="16754" y="11018"/>
                  </a:lnTo>
                  <a:lnTo>
                    <a:pt x="16963" y="11540"/>
                  </a:lnTo>
                  <a:lnTo>
                    <a:pt x="17173" y="12063"/>
                  </a:lnTo>
                  <a:lnTo>
                    <a:pt x="17382" y="12742"/>
                  </a:lnTo>
                  <a:lnTo>
                    <a:pt x="17487" y="13264"/>
                  </a:lnTo>
                  <a:lnTo>
                    <a:pt x="17487" y="13943"/>
                  </a:lnTo>
                  <a:lnTo>
                    <a:pt x="17801" y="14517"/>
                  </a:lnTo>
                  <a:lnTo>
                    <a:pt x="17801" y="14935"/>
                  </a:lnTo>
                  <a:lnTo>
                    <a:pt x="18534" y="15614"/>
                  </a:lnTo>
                  <a:lnTo>
                    <a:pt x="18639" y="16031"/>
                  </a:lnTo>
                  <a:lnTo>
                    <a:pt x="18743" y="16345"/>
                  </a:lnTo>
                  <a:lnTo>
                    <a:pt x="18953" y="16762"/>
                  </a:lnTo>
                  <a:lnTo>
                    <a:pt x="18953" y="17337"/>
                  </a:lnTo>
                  <a:lnTo>
                    <a:pt x="19267" y="17755"/>
                  </a:lnTo>
                  <a:lnTo>
                    <a:pt x="19267" y="18277"/>
                  </a:lnTo>
                  <a:lnTo>
                    <a:pt x="19372" y="18538"/>
                  </a:lnTo>
                  <a:lnTo>
                    <a:pt x="19476" y="18956"/>
                  </a:lnTo>
                  <a:lnTo>
                    <a:pt x="19581" y="19060"/>
                  </a:lnTo>
                  <a:lnTo>
                    <a:pt x="19791" y="19634"/>
                  </a:lnTo>
                  <a:lnTo>
                    <a:pt x="19895" y="19791"/>
                  </a:lnTo>
                  <a:lnTo>
                    <a:pt x="19895" y="1994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8" name="Freeform 170"/>
            <p:cNvSpPr/>
            <p:nvPr/>
          </p:nvSpPr>
          <p:spPr>
            <a:xfrm>
              <a:off x="624" y="3224"/>
              <a:ext cx="144" cy="3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8956"/>
                  </a:moveTo>
                  <a:lnTo>
                    <a:pt x="209" y="18486"/>
                  </a:lnTo>
                  <a:lnTo>
                    <a:pt x="524" y="17807"/>
                  </a:lnTo>
                  <a:lnTo>
                    <a:pt x="733" y="17337"/>
                  </a:lnTo>
                  <a:lnTo>
                    <a:pt x="733" y="16658"/>
                  </a:lnTo>
                  <a:lnTo>
                    <a:pt x="1047" y="16136"/>
                  </a:lnTo>
                  <a:lnTo>
                    <a:pt x="1257" y="15614"/>
                  </a:lnTo>
                  <a:lnTo>
                    <a:pt x="1361" y="14935"/>
                  </a:lnTo>
                  <a:lnTo>
                    <a:pt x="1885" y="14465"/>
                  </a:lnTo>
                  <a:lnTo>
                    <a:pt x="2199" y="13734"/>
                  </a:lnTo>
                  <a:lnTo>
                    <a:pt x="2513" y="13264"/>
                  </a:lnTo>
                  <a:lnTo>
                    <a:pt x="2513" y="12533"/>
                  </a:lnTo>
                  <a:lnTo>
                    <a:pt x="2618" y="12010"/>
                  </a:lnTo>
                  <a:lnTo>
                    <a:pt x="2932" y="11436"/>
                  </a:lnTo>
                  <a:lnTo>
                    <a:pt x="3037" y="10862"/>
                  </a:lnTo>
                  <a:lnTo>
                    <a:pt x="3246" y="10287"/>
                  </a:lnTo>
                  <a:lnTo>
                    <a:pt x="3246" y="9922"/>
                  </a:lnTo>
                  <a:lnTo>
                    <a:pt x="3665" y="9452"/>
                  </a:lnTo>
                  <a:lnTo>
                    <a:pt x="4084" y="8721"/>
                  </a:lnTo>
                  <a:lnTo>
                    <a:pt x="4293" y="8303"/>
                  </a:lnTo>
                  <a:lnTo>
                    <a:pt x="4293" y="7781"/>
                  </a:lnTo>
                  <a:lnTo>
                    <a:pt x="4607" y="7311"/>
                  </a:lnTo>
                  <a:lnTo>
                    <a:pt x="4817" y="6789"/>
                  </a:lnTo>
                  <a:lnTo>
                    <a:pt x="5026" y="6319"/>
                  </a:lnTo>
                  <a:lnTo>
                    <a:pt x="5340" y="5901"/>
                  </a:lnTo>
                  <a:lnTo>
                    <a:pt x="5445" y="5483"/>
                  </a:lnTo>
                  <a:lnTo>
                    <a:pt x="5864" y="4909"/>
                  </a:lnTo>
                  <a:lnTo>
                    <a:pt x="5864" y="4439"/>
                  </a:lnTo>
                  <a:lnTo>
                    <a:pt x="6492" y="4125"/>
                  </a:lnTo>
                  <a:lnTo>
                    <a:pt x="6702" y="3708"/>
                  </a:lnTo>
                  <a:lnTo>
                    <a:pt x="6702" y="3394"/>
                  </a:lnTo>
                  <a:lnTo>
                    <a:pt x="7120" y="2977"/>
                  </a:lnTo>
                  <a:lnTo>
                    <a:pt x="7120" y="2715"/>
                  </a:lnTo>
                  <a:lnTo>
                    <a:pt x="7435" y="2298"/>
                  </a:lnTo>
                  <a:lnTo>
                    <a:pt x="7435" y="2245"/>
                  </a:lnTo>
                  <a:lnTo>
                    <a:pt x="7435" y="1775"/>
                  </a:lnTo>
                  <a:lnTo>
                    <a:pt x="7749" y="1514"/>
                  </a:lnTo>
                  <a:lnTo>
                    <a:pt x="7853" y="1305"/>
                  </a:lnTo>
                  <a:lnTo>
                    <a:pt x="8482" y="1097"/>
                  </a:lnTo>
                  <a:lnTo>
                    <a:pt x="8482" y="992"/>
                  </a:lnTo>
                  <a:lnTo>
                    <a:pt x="8901" y="731"/>
                  </a:lnTo>
                  <a:lnTo>
                    <a:pt x="9005" y="418"/>
                  </a:lnTo>
                  <a:lnTo>
                    <a:pt x="9110" y="366"/>
                  </a:lnTo>
                  <a:lnTo>
                    <a:pt x="9319" y="261"/>
                  </a:lnTo>
                  <a:lnTo>
                    <a:pt x="9738" y="104"/>
                  </a:lnTo>
                  <a:lnTo>
                    <a:pt x="10157" y="104"/>
                  </a:lnTo>
                  <a:lnTo>
                    <a:pt x="10366" y="0"/>
                  </a:lnTo>
                  <a:lnTo>
                    <a:pt x="10681" y="104"/>
                  </a:lnTo>
                  <a:lnTo>
                    <a:pt x="10785" y="104"/>
                  </a:lnTo>
                  <a:lnTo>
                    <a:pt x="10890" y="104"/>
                  </a:lnTo>
                  <a:lnTo>
                    <a:pt x="10995" y="261"/>
                  </a:lnTo>
                  <a:lnTo>
                    <a:pt x="11414" y="366"/>
                  </a:lnTo>
                  <a:lnTo>
                    <a:pt x="11518" y="418"/>
                  </a:lnTo>
                  <a:lnTo>
                    <a:pt x="12147" y="731"/>
                  </a:lnTo>
                  <a:lnTo>
                    <a:pt x="12251" y="1097"/>
                  </a:lnTo>
                  <a:lnTo>
                    <a:pt x="12565" y="1253"/>
                  </a:lnTo>
                  <a:lnTo>
                    <a:pt x="12565" y="1514"/>
                  </a:lnTo>
                  <a:lnTo>
                    <a:pt x="12565" y="1775"/>
                  </a:lnTo>
                  <a:lnTo>
                    <a:pt x="12880" y="2298"/>
                  </a:lnTo>
                  <a:lnTo>
                    <a:pt x="12880" y="2715"/>
                  </a:lnTo>
                  <a:lnTo>
                    <a:pt x="13298" y="3290"/>
                  </a:lnTo>
                  <a:lnTo>
                    <a:pt x="13298" y="3708"/>
                  </a:lnTo>
                  <a:lnTo>
                    <a:pt x="13508" y="4021"/>
                  </a:lnTo>
                  <a:lnTo>
                    <a:pt x="14136" y="4386"/>
                  </a:lnTo>
                  <a:lnTo>
                    <a:pt x="14241" y="4752"/>
                  </a:lnTo>
                  <a:lnTo>
                    <a:pt x="14555" y="5483"/>
                  </a:lnTo>
                  <a:lnTo>
                    <a:pt x="14869" y="5901"/>
                  </a:lnTo>
                  <a:lnTo>
                    <a:pt x="15079" y="6475"/>
                  </a:lnTo>
                  <a:lnTo>
                    <a:pt x="15183" y="7154"/>
                  </a:lnTo>
                  <a:lnTo>
                    <a:pt x="15393" y="7520"/>
                  </a:lnTo>
                  <a:lnTo>
                    <a:pt x="15707" y="8303"/>
                  </a:lnTo>
                  <a:lnTo>
                    <a:pt x="15812" y="8721"/>
                  </a:lnTo>
                  <a:lnTo>
                    <a:pt x="16021" y="9452"/>
                  </a:lnTo>
                  <a:lnTo>
                    <a:pt x="16335" y="10026"/>
                  </a:lnTo>
                  <a:lnTo>
                    <a:pt x="16754" y="10496"/>
                  </a:lnTo>
                  <a:lnTo>
                    <a:pt x="16754" y="11018"/>
                  </a:lnTo>
                  <a:lnTo>
                    <a:pt x="16963" y="11540"/>
                  </a:lnTo>
                  <a:lnTo>
                    <a:pt x="17173" y="12063"/>
                  </a:lnTo>
                  <a:lnTo>
                    <a:pt x="17382" y="12742"/>
                  </a:lnTo>
                  <a:lnTo>
                    <a:pt x="17487" y="13264"/>
                  </a:lnTo>
                  <a:lnTo>
                    <a:pt x="17487" y="13943"/>
                  </a:lnTo>
                  <a:lnTo>
                    <a:pt x="17801" y="14517"/>
                  </a:lnTo>
                  <a:lnTo>
                    <a:pt x="17801" y="14935"/>
                  </a:lnTo>
                  <a:lnTo>
                    <a:pt x="18534" y="15614"/>
                  </a:lnTo>
                  <a:lnTo>
                    <a:pt x="18639" y="16031"/>
                  </a:lnTo>
                  <a:lnTo>
                    <a:pt x="18743" y="16345"/>
                  </a:lnTo>
                  <a:lnTo>
                    <a:pt x="18953" y="16762"/>
                  </a:lnTo>
                  <a:lnTo>
                    <a:pt x="18953" y="17337"/>
                  </a:lnTo>
                  <a:lnTo>
                    <a:pt x="19267" y="17755"/>
                  </a:lnTo>
                  <a:lnTo>
                    <a:pt x="19267" y="18277"/>
                  </a:lnTo>
                  <a:lnTo>
                    <a:pt x="19372" y="18538"/>
                  </a:lnTo>
                  <a:lnTo>
                    <a:pt x="19476" y="18956"/>
                  </a:lnTo>
                  <a:lnTo>
                    <a:pt x="19581" y="19060"/>
                  </a:lnTo>
                  <a:lnTo>
                    <a:pt x="19791" y="19634"/>
                  </a:lnTo>
                  <a:lnTo>
                    <a:pt x="19895" y="19791"/>
                  </a:lnTo>
                  <a:lnTo>
                    <a:pt x="19895" y="1994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79" name="Rectangle 171"/>
            <p:cNvSpPr/>
            <p:nvPr/>
          </p:nvSpPr>
          <p:spPr>
            <a:xfrm>
              <a:off x="564" y="3224"/>
              <a:ext cx="144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380" name="Freeform 172"/>
            <p:cNvSpPr/>
            <p:nvPr/>
          </p:nvSpPr>
          <p:spPr>
            <a:xfrm>
              <a:off x="1020" y="3524"/>
              <a:ext cx="144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68" y="580"/>
                  </a:lnTo>
                  <a:lnTo>
                    <a:pt x="336" y="1449"/>
                  </a:lnTo>
                  <a:lnTo>
                    <a:pt x="504" y="2174"/>
                  </a:lnTo>
                  <a:lnTo>
                    <a:pt x="588" y="2464"/>
                  </a:lnTo>
                  <a:lnTo>
                    <a:pt x="840" y="3043"/>
                  </a:lnTo>
                  <a:lnTo>
                    <a:pt x="1345" y="3913"/>
                  </a:lnTo>
                  <a:lnTo>
                    <a:pt x="1345" y="4348"/>
                  </a:lnTo>
                  <a:lnTo>
                    <a:pt x="1597" y="5072"/>
                  </a:lnTo>
                  <a:lnTo>
                    <a:pt x="1681" y="5507"/>
                  </a:lnTo>
                  <a:lnTo>
                    <a:pt x="2269" y="6232"/>
                  </a:lnTo>
                  <a:lnTo>
                    <a:pt x="2437" y="6957"/>
                  </a:lnTo>
                  <a:lnTo>
                    <a:pt x="2521" y="7536"/>
                  </a:lnTo>
                  <a:lnTo>
                    <a:pt x="2605" y="7971"/>
                  </a:lnTo>
                  <a:lnTo>
                    <a:pt x="2773" y="8406"/>
                  </a:lnTo>
                  <a:lnTo>
                    <a:pt x="2941" y="9130"/>
                  </a:lnTo>
                  <a:lnTo>
                    <a:pt x="3109" y="9855"/>
                  </a:lnTo>
                  <a:lnTo>
                    <a:pt x="3109" y="10000"/>
                  </a:lnTo>
                  <a:lnTo>
                    <a:pt x="3445" y="10580"/>
                  </a:lnTo>
                  <a:lnTo>
                    <a:pt x="3613" y="11014"/>
                  </a:lnTo>
                  <a:lnTo>
                    <a:pt x="3950" y="11739"/>
                  </a:lnTo>
                  <a:lnTo>
                    <a:pt x="4118" y="12029"/>
                  </a:lnTo>
                  <a:lnTo>
                    <a:pt x="4286" y="12464"/>
                  </a:lnTo>
                  <a:lnTo>
                    <a:pt x="4370" y="13043"/>
                  </a:lnTo>
                  <a:lnTo>
                    <a:pt x="4538" y="13623"/>
                  </a:lnTo>
                  <a:lnTo>
                    <a:pt x="4790" y="14058"/>
                  </a:lnTo>
                  <a:lnTo>
                    <a:pt x="5210" y="14638"/>
                  </a:lnTo>
                  <a:lnTo>
                    <a:pt x="5462" y="14928"/>
                  </a:lnTo>
                  <a:lnTo>
                    <a:pt x="5714" y="15507"/>
                  </a:lnTo>
                  <a:lnTo>
                    <a:pt x="5798" y="15797"/>
                  </a:lnTo>
                  <a:lnTo>
                    <a:pt x="6134" y="16087"/>
                  </a:lnTo>
                  <a:lnTo>
                    <a:pt x="6218" y="16522"/>
                  </a:lnTo>
                  <a:lnTo>
                    <a:pt x="6555" y="16957"/>
                  </a:lnTo>
                  <a:lnTo>
                    <a:pt x="6807" y="17246"/>
                  </a:lnTo>
                  <a:lnTo>
                    <a:pt x="6891" y="17536"/>
                  </a:lnTo>
                  <a:lnTo>
                    <a:pt x="7143" y="17681"/>
                  </a:lnTo>
                  <a:lnTo>
                    <a:pt x="7227" y="18116"/>
                  </a:lnTo>
                  <a:lnTo>
                    <a:pt x="7563" y="18406"/>
                  </a:lnTo>
                  <a:lnTo>
                    <a:pt x="7563" y="18551"/>
                  </a:lnTo>
                  <a:lnTo>
                    <a:pt x="7647" y="18986"/>
                  </a:lnTo>
                  <a:lnTo>
                    <a:pt x="7899" y="19130"/>
                  </a:lnTo>
                  <a:lnTo>
                    <a:pt x="8151" y="19275"/>
                  </a:lnTo>
                  <a:lnTo>
                    <a:pt x="8571" y="19420"/>
                  </a:lnTo>
                  <a:lnTo>
                    <a:pt x="8655" y="19420"/>
                  </a:lnTo>
                  <a:lnTo>
                    <a:pt x="8992" y="19855"/>
                  </a:lnTo>
                  <a:lnTo>
                    <a:pt x="9160" y="19855"/>
                  </a:lnTo>
                  <a:lnTo>
                    <a:pt x="9328" y="19855"/>
                  </a:lnTo>
                  <a:lnTo>
                    <a:pt x="9496" y="19855"/>
                  </a:lnTo>
                  <a:lnTo>
                    <a:pt x="9664" y="19855"/>
                  </a:lnTo>
                  <a:lnTo>
                    <a:pt x="9832" y="19855"/>
                  </a:lnTo>
                  <a:lnTo>
                    <a:pt x="10168" y="19855"/>
                  </a:lnTo>
                  <a:lnTo>
                    <a:pt x="10336" y="19855"/>
                  </a:lnTo>
                  <a:lnTo>
                    <a:pt x="10504" y="19420"/>
                  </a:lnTo>
                  <a:lnTo>
                    <a:pt x="10672" y="19420"/>
                  </a:lnTo>
                  <a:lnTo>
                    <a:pt x="10840" y="19275"/>
                  </a:lnTo>
                  <a:lnTo>
                    <a:pt x="11345" y="19130"/>
                  </a:lnTo>
                  <a:lnTo>
                    <a:pt x="11345" y="18986"/>
                  </a:lnTo>
                  <a:lnTo>
                    <a:pt x="11849" y="18551"/>
                  </a:lnTo>
                  <a:lnTo>
                    <a:pt x="12101" y="18406"/>
                  </a:lnTo>
                  <a:lnTo>
                    <a:pt x="12353" y="17681"/>
                  </a:lnTo>
                  <a:lnTo>
                    <a:pt x="12521" y="17536"/>
                  </a:lnTo>
                  <a:lnTo>
                    <a:pt x="12521" y="17101"/>
                  </a:lnTo>
                  <a:lnTo>
                    <a:pt x="12857" y="16667"/>
                  </a:lnTo>
                  <a:lnTo>
                    <a:pt x="13109" y="16087"/>
                  </a:lnTo>
                  <a:lnTo>
                    <a:pt x="13193" y="15797"/>
                  </a:lnTo>
                  <a:lnTo>
                    <a:pt x="13529" y="15507"/>
                  </a:lnTo>
                  <a:lnTo>
                    <a:pt x="13866" y="14928"/>
                  </a:lnTo>
                  <a:lnTo>
                    <a:pt x="14034" y="14058"/>
                  </a:lnTo>
                  <a:lnTo>
                    <a:pt x="14286" y="13768"/>
                  </a:lnTo>
                  <a:lnTo>
                    <a:pt x="14706" y="13188"/>
                  </a:lnTo>
                  <a:lnTo>
                    <a:pt x="14790" y="12899"/>
                  </a:lnTo>
                  <a:lnTo>
                    <a:pt x="15378" y="12029"/>
                  </a:lnTo>
                  <a:lnTo>
                    <a:pt x="15630" y="11739"/>
                  </a:lnTo>
                  <a:lnTo>
                    <a:pt x="15714" y="10870"/>
                  </a:lnTo>
                  <a:lnTo>
                    <a:pt x="15882" y="10580"/>
                  </a:lnTo>
                  <a:lnTo>
                    <a:pt x="16134" y="10000"/>
                  </a:lnTo>
                  <a:lnTo>
                    <a:pt x="16471" y="9710"/>
                  </a:lnTo>
                  <a:lnTo>
                    <a:pt x="16807" y="9130"/>
                  </a:lnTo>
                  <a:lnTo>
                    <a:pt x="16891" y="8261"/>
                  </a:lnTo>
                  <a:lnTo>
                    <a:pt x="17059" y="7971"/>
                  </a:lnTo>
                  <a:lnTo>
                    <a:pt x="17227" y="7536"/>
                  </a:lnTo>
                  <a:lnTo>
                    <a:pt x="17395" y="6957"/>
                  </a:lnTo>
                  <a:lnTo>
                    <a:pt x="17563" y="6232"/>
                  </a:lnTo>
                  <a:lnTo>
                    <a:pt x="17563" y="5942"/>
                  </a:lnTo>
                  <a:lnTo>
                    <a:pt x="18067" y="5072"/>
                  </a:lnTo>
                  <a:lnTo>
                    <a:pt x="18319" y="5072"/>
                  </a:lnTo>
                  <a:lnTo>
                    <a:pt x="18403" y="4348"/>
                  </a:lnTo>
                  <a:lnTo>
                    <a:pt x="18655" y="3913"/>
                  </a:lnTo>
                  <a:lnTo>
                    <a:pt x="19076" y="3478"/>
                  </a:lnTo>
                  <a:lnTo>
                    <a:pt x="19160" y="3043"/>
                  </a:lnTo>
                  <a:lnTo>
                    <a:pt x="19412" y="2464"/>
                  </a:lnTo>
                  <a:lnTo>
                    <a:pt x="19412" y="2319"/>
                  </a:lnTo>
                  <a:lnTo>
                    <a:pt x="19496" y="2174"/>
                  </a:lnTo>
                  <a:lnTo>
                    <a:pt x="19580" y="1594"/>
                  </a:lnTo>
                  <a:lnTo>
                    <a:pt x="19832" y="1449"/>
                  </a:lnTo>
                  <a:lnTo>
                    <a:pt x="19832" y="1014"/>
                  </a:lnTo>
                  <a:lnTo>
                    <a:pt x="19916" y="870"/>
                  </a:lnTo>
                </a:path>
              </a:pathLst>
            </a:custGeom>
            <a:pattFill prst="pct90">
              <a:fgClr>
                <a:srgbClr val="FFFFFF"/>
              </a:fgClr>
              <a:bgClr>
                <a:srgbClr val="FFFFFF"/>
              </a:bgClr>
            </a:patt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81" name="Freeform 173"/>
            <p:cNvSpPr/>
            <p:nvPr/>
          </p:nvSpPr>
          <p:spPr>
            <a:xfrm>
              <a:off x="684" y="3224"/>
              <a:ext cx="480" cy="3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44"/>
                </a:cxn>
                <a:cxn ang="0">
                  <a:pos x="480" y="336"/>
                </a:cxn>
              </a:cxnLst>
              <a:pathLst>
                <a:path w="480" h="336">
                  <a:moveTo>
                    <a:pt x="0" y="0"/>
                  </a:moveTo>
                  <a:cubicBezTo>
                    <a:pt x="104" y="44"/>
                    <a:pt x="208" y="88"/>
                    <a:pt x="288" y="144"/>
                  </a:cubicBezTo>
                  <a:cubicBezTo>
                    <a:pt x="368" y="200"/>
                    <a:pt x="424" y="268"/>
                    <a:pt x="480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382" name="Line 174"/>
            <p:cNvSpPr/>
            <p:nvPr/>
          </p:nvSpPr>
          <p:spPr>
            <a:xfrm>
              <a:off x="685" y="3543"/>
              <a:ext cx="4447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sm"/>
              <a:tailEnd type="triangle" w="med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4383" name="Group 175"/>
            <p:cNvGrpSpPr/>
            <p:nvPr/>
          </p:nvGrpSpPr>
          <p:grpSpPr>
            <a:xfrm>
              <a:off x="408" y="2819"/>
              <a:ext cx="4841" cy="1250"/>
              <a:chOff x="427" y="2819"/>
              <a:chExt cx="4841" cy="1250"/>
            </a:xfrm>
          </p:grpSpPr>
          <p:sp>
            <p:nvSpPr>
              <p:cNvPr id="94384" name="Text Box 176"/>
              <p:cNvSpPr txBox="1"/>
              <p:nvPr/>
            </p:nvSpPr>
            <p:spPr>
              <a:xfrm>
                <a:off x="4986" y="3166"/>
                <a:ext cx="282" cy="4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385" name="Line 177"/>
              <p:cNvSpPr/>
              <p:nvPr/>
            </p:nvSpPr>
            <p:spPr>
              <a:xfrm>
                <a:off x="705" y="2937"/>
                <a:ext cx="1" cy="1132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sm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386" name="Text Box 178"/>
              <p:cNvSpPr txBox="1"/>
              <p:nvPr/>
            </p:nvSpPr>
            <p:spPr>
              <a:xfrm>
                <a:off x="427" y="2819"/>
                <a:ext cx="507" cy="7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387" name="Line 179"/>
              <p:cNvSpPr/>
              <p:nvPr/>
            </p:nvSpPr>
            <p:spPr>
              <a:xfrm>
                <a:off x="707" y="3535"/>
                <a:ext cx="424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125"/>
          <p:cNvSpPr/>
          <p:nvPr/>
        </p:nvSpPr>
        <p:spPr>
          <a:xfrm>
            <a:off x="180975" y="893763"/>
            <a:ext cx="3735388" cy="631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1</a:t>
            </a:r>
            <a:r>
              <a:rPr lang="zh-CN" altLang="en-US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、</a:t>
            </a:r>
            <a:r>
              <a:rPr lang="zh-CN" altLang="en-US" sz="3200">
                <a:solidFill>
                  <a:srgbClr val="A50021"/>
                </a:solidFill>
                <a:latin typeface="华文行楷" panose="02010800040101010101" charset="-122"/>
                <a:ea typeface="华文行楷" panose="02010800040101010101" charset="-122"/>
              </a:rPr>
              <a:t>弹簧振子</a:t>
            </a:r>
            <a:endParaRPr lang="zh-CN" altLang="en-US" sz="3200">
              <a:solidFill>
                <a:srgbClr val="A5002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36866" name="Text Box 4"/>
          <p:cNvSpPr txBox="1"/>
          <p:nvPr/>
        </p:nvSpPr>
        <p:spPr>
          <a:xfrm>
            <a:off x="144463" y="22225"/>
            <a:ext cx="8926512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solidFill>
                  <a:srgbClr val="CC33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二、简</a:t>
            </a:r>
            <a:r>
              <a:rPr lang="zh-CN" altLang="en-US" sz="3600">
                <a:solidFill>
                  <a:srgbClr val="CC3300"/>
                </a:solidFill>
                <a:latin typeface="华文行楷" panose="02010800040101010101" charset="-122"/>
                <a:ea typeface="华文行楷" panose="02010800040101010101" charset="-122"/>
              </a:rPr>
              <a:t>谐振动的动力学方程和运动学方程</a:t>
            </a:r>
            <a:endParaRPr lang="zh-CN" altLang="en-US" sz="3600">
              <a:solidFill>
                <a:srgbClr val="CC33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pSp>
        <p:nvGrpSpPr>
          <p:cNvPr id="547900" name="组合 547899"/>
          <p:cNvGrpSpPr/>
          <p:nvPr/>
        </p:nvGrpSpPr>
        <p:grpSpPr>
          <a:xfrm>
            <a:off x="296863" y="4897438"/>
            <a:ext cx="5407025" cy="1484312"/>
            <a:chOff x="384" y="768"/>
            <a:chExt cx="4998" cy="1488"/>
          </a:xfrm>
        </p:grpSpPr>
        <p:sp>
          <p:nvSpPr>
            <p:cNvPr id="36868" name="矩形 547900"/>
            <p:cNvSpPr/>
            <p:nvPr/>
          </p:nvSpPr>
          <p:spPr>
            <a:xfrm>
              <a:off x="384" y="768"/>
              <a:ext cx="4992" cy="14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6869" name="组合 547901"/>
            <p:cNvGrpSpPr/>
            <p:nvPr/>
          </p:nvGrpSpPr>
          <p:grpSpPr>
            <a:xfrm>
              <a:off x="578" y="816"/>
              <a:ext cx="4804" cy="1381"/>
              <a:chOff x="768" y="1787"/>
              <a:chExt cx="4758" cy="1381"/>
            </a:xfrm>
          </p:grpSpPr>
          <p:sp>
            <p:nvSpPr>
              <p:cNvPr id="36870" name="椭圆 547902"/>
              <p:cNvSpPr/>
              <p:nvPr/>
            </p:nvSpPr>
            <p:spPr>
              <a:xfrm>
                <a:off x="3216" y="2064"/>
                <a:ext cx="624" cy="62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6871" name="组合 547903"/>
              <p:cNvGrpSpPr/>
              <p:nvPr/>
            </p:nvGrpSpPr>
            <p:grpSpPr>
              <a:xfrm>
                <a:off x="912" y="2160"/>
                <a:ext cx="2304" cy="384"/>
                <a:chOff x="1104" y="2064"/>
                <a:chExt cx="2400" cy="384"/>
              </a:xfrm>
            </p:grpSpPr>
            <p:grpSp>
              <p:nvGrpSpPr>
                <p:cNvPr id="36872" name="组合 547904"/>
                <p:cNvGrpSpPr/>
                <p:nvPr/>
              </p:nvGrpSpPr>
              <p:grpSpPr>
                <a:xfrm>
                  <a:off x="1469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36873" name="直接连接符 547905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74" name="直接连接符 547906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75" name="组合 547907"/>
                <p:cNvGrpSpPr/>
                <p:nvPr/>
              </p:nvGrpSpPr>
              <p:grpSpPr>
                <a:xfrm>
                  <a:off x="1677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76" name="直接连接符 547908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77" name="直接连接符 547909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78" name="组合 547910"/>
                <p:cNvGrpSpPr/>
                <p:nvPr/>
              </p:nvGrpSpPr>
              <p:grpSpPr>
                <a:xfrm>
                  <a:off x="1886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79" name="直接连接符 547911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80" name="直接连接符 547912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81" name="组合 547913"/>
                <p:cNvGrpSpPr/>
                <p:nvPr/>
              </p:nvGrpSpPr>
              <p:grpSpPr>
                <a:xfrm>
                  <a:off x="2095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82" name="直接连接符 547914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83" name="直接连接符 547915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84" name="组合 547916"/>
                <p:cNvGrpSpPr/>
                <p:nvPr/>
              </p:nvGrpSpPr>
              <p:grpSpPr>
                <a:xfrm>
                  <a:off x="2304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85" name="直接连接符 547917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86" name="直接连接符 547918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87" name="组合 547919"/>
                <p:cNvGrpSpPr/>
                <p:nvPr/>
              </p:nvGrpSpPr>
              <p:grpSpPr>
                <a:xfrm>
                  <a:off x="2513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88" name="直接连接符 547920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89" name="直接连接符 547921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90" name="组合 547922"/>
                <p:cNvGrpSpPr/>
                <p:nvPr/>
              </p:nvGrpSpPr>
              <p:grpSpPr>
                <a:xfrm>
                  <a:off x="2722" y="2064"/>
                  <a:ext cx="209" cy="384"/>
                  <a:chOff x="1632" y="2064"/>
                  <a:chExt cx="336" cy="384"/>
                </a:xfrm>
              </p:grpSpPr>
              <p:sp>
                <p:nvSpPr>
                  <p:cNvPr id="36891" name="直接连接符 547923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92" name="直接连接符 547924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grpSp>
              <p:nvGrpSpPr>
                <p:cNvPr id="36893" name="组合 547925"/>
                <p:cNvGrpSpPr/>
                <p:nvPr/>
              </p:nvGrpSpPr>
              <p:grpSpPr>
                <a:xfrm>
                  <a:off x="2931" y="2064"/>
                  <a:ext cx="208" cy="384"/>
                  <a:chOff x="1632" y="2064"/>
                  <a:chExt cx="336" cy="384"/>
                </a:xfrm>
              </p:grpSpPr>
              <p:sp>
                <p:nvSpPr>
                  <p:cNvPr id="36894" name="直接连接符 547926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  <p:sp>
                <p:nvSpPr>
                  <p:cNvPr id="36895" name="直接连接符 547927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</p:sp>
            </p:grpSp>
            <p:sp>
              <p:nvSpPr>
                <p:cNvPr id="36896" name="直接连接符 547928"/>
                <p:cNvSpPr/>
                <p:nvPr/>
              </p:nvSpPr>
              <p:spPr>
                <a:xfrm flipH="1">
                  <a:off x="1290" y="2064"/>
                  <a:ext cx="59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36897" name="直接连接符 547929"/>
                <p:cNvSpPr/>
                <p:nvPr/>
              </p:nvSpPr>
              <p:spPr>
                <a:xfrm>
                  <a:off x="1349" y="2064"/>
                  <a:ext cx="120" cy="38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36898" name="直接连接符 547930"/>
                <p:cNvSpPr/>
                <p:nvPr/>
              </p:nvSpPr>
              <p:spPr>
                <a:xfrm>
                  <a:off x="1104" y="2352"/>
                  <a:ext cx="18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36899" name="直接连接符 547931"/>
                <p:cNvSpPr/>
                <p:nvPr/>
              </p:nvSpPr>
              <p:spPr>
                <a:xfrm flipH="1">
                  <a:off x="3139" y="2064"/>
                  <a:ext cx="90" cy="38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36900" name="直接连接符 547932"/>
                <p:cNvSpPr/>
                <p:nvPr/>
              </p:nvSpPr>
              <p:spPr>
                <a:xfrm>
                  <a:off x="3229" y="2064"/>
                  <a:ext cx="89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36901" name="直接连接符 547933"/>
                <p:cNvSpPr/>
                <p:nvPr/>
              </p:nvSpPr>
              <p:spPr>
                <a:xfrm>
                  <a:off x="3318" y="2304"/>
                  <a:ext cx="18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</p:grpSp>
          <p:sp>
            <p:nvSpPr>
              <p:cNvPr id="36902" name="直接连接符 547934"/>
              <p:cNvSpPr/>
              <p:nvPr/>
            </p:nvSpPr>
            <p:spPr>
              <a:xfrm>
                <a:off x="912" y="2688"/>
                <a:ext cx="42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</p:spPr>
          </p:sp>
          <p:sp>
            <p:nvSpPr>
              <p:cNvPr id="36903" name="矩形 547935"/>
              <p:cNvSpPr/>
              <p:nvPr/>
            </p:nvSpPr>
            <p:spPr>
              <a:xfrm>
                <a:off x="912" y="2688"/>
                <a:ext cx="4224" cy="192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4" name="矩形 547936"/>
              <p:cNvSpPr/>
              <p:nvPr/>
            </p:nvSpPr>
            <p:spPr>
              <a:xfrm>
                <a:off x="768" y="2016"/>
                <a:ext cx="144" cy="864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5" name="直接连接符 547937"/>
              <p:cNvSpPr/>
              <p:nvPr/>
            </p:nvSpPr>
            <p:spPr>
              <a:xfrm>
                <a:off x="4608" y="1872"/>
                <a:ext cx="0" cy="100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</p:sp>
          <p:sp>
            <p:nvSpPr>
              <p:cNvPr id="36906" name="直接连接符 547938"/>
              <p:cNvSpPr/>
              <p:nvPr/>
            </p:nvSpPr>
            <p:spPr>
              <a:xfrm>
                <a:off x="2496" y="1872"/>
                <a:ext cx="0" cy="100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</p:sp>
          <p:sp>
            <p:nvSpPr>
              <p:cNvPr id="36907" name="直接连接符 547939"/>
              <p:cNvSpPr/>
              <p:nvPr/>
            </p:nvSpPr>
            <p:spPr>
              <a:xfrm>
                <a:off x="912" y="2688"/>
                <a:ext cx="461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sm" len="lg"/>
                <a:tailEnd type="triangle" w="sm" len="lg"/>
              </a:ln>
            </p:spPr>
          </p:sp>
          <p:sp>
            <p:nvSpPr>
              <p:cNvPr id="36908" name="直接连接符 547940"/>
              <p:cNvSpPr/>
              <p:nvPr/>
            </p:nvSpPr>
            <p:spPr>
              <a:xfrm>
                <a:off x="912" y="2112"/>
                <a:ext cx="2304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dash"/>
                <a:round/>
                <a:headEnd type="triangle" w="sm" len="lg"/>
                <a:tailEnd type="triangle" w="sm" len="lg"/>
              </a:ln>
            </p:spPr>
          </p:sp>
          <p:graphicFrame>
            <p:nvGraphicFramePr>
              <p:cNvPr id="36909" name="对象 547941"/>
              <p:cNvGraphicFramePr/>
              <p:nvPr/>
            </p:nvGraphicFramePr>
            <p:xfrm>
              <a:off x="1680" y="1787"/>
              <a:ext cx="81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" imgW="723900" imgH="330200" progId="Equation.3">
                      <p:embed/>
                    </p:oleObj>
                  </mc:Choice>
                  <mc:Fallback>
                    <p:oleObj name="" r:id="rId1" imgW="723900" imgH="3302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80" y="1787"/>
                            <a:ext cx="816" cy="3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0" name="文本框 547942"/>
              <p:cNvSpPr txBox="1"/>
              <p:nvPr/>
            </p:nvSpPr>
            <p:spPr>
              <a:xfrm>
                <a:off x="3499" y="2209"/>
                <a:ext cx="127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6911" name="对象 547943"/>
              <p:cNvGraphicFramePr/>
              <p:nvPr/>
            </p:nvGraphicFramePr>
            <p:xfrm>
              <a:off x="5202" y="2376"/>
              <a:ext cx="2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3" imgW="177800" imgH="189865" progId="Equation.3">
                      <p:embed/>
                    </p:oleObj>
                  </mc:Choice>
                  <mc:Fallback>
                    <p:oleObj name="" r:id="rId3" imgW="177800" imgH="189865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02" y="2376"/>
                            <a:ext cx="26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2" name="对象 547944"/>
              <p:cNvGraphicFramePr/>
              <p:nvPr/>
            </p:nvGraphicFramePr>
            <p:xfrm>
              <a:off x="3408" y="2256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5" imgW="228600" imgH="190500" progId="Equation.3">
                      <p:embed/>
                    </p:oleObj>
                  </mc:Choice>
                  <mc:Fallback>
                    <p:oleObj name="" r:id="rId5" imgW="228600" imgH="1905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08" y="2256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3" name="直接连接符 547945"/>
              <p:cNvSpPr/>
              <p:nvPr/>
            </p:nvSpPr>
            <p:spPr>
              <a:xfrm>
                <a:off x="3552" y="1872"/>
                <a:ext cx="0" cy="100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</p:sp>
          <p:graphicFrame>
            <p:nvGraphicFramePr>
              <p:cNvPr id="36914" name="对象 547946"/>
              <p:cNvGraphicFramePr/>
              <p:nvPr/>
            </p:nvGraphicFramePr>
            <p:xfrm>
              <a:off x="3456" y="288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7" imgW="165100" imgH="190500" progId="Equation.3">
                      <p:embed/>
                    </p:oleObj>
                  </mc:Choice>
                  <mc:Fallback>
                    <p:oleObj name="" r:id="rId7" imgW="165100" imgH="1905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56" y="288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5" name="对象 547947"/>
              <p:cNvGraphicFramePr/>
              <p:nvPr/>
            </p:nvGraphicFramePr>
            <p:xfrm>
              <a:off x="2256" y="2880"/>
              <a:ext cx="4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9" imgW="393700" imgH="228600" progId="Equation.3">
                      <p:embed/>
                    </p:oleObj>
                  </mc:Choice>
                  <mc:Fallback>
                    <p:oleObj name="" r:id="rId9" imgW="393700" imgH="2286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256" y="2880"/>
                            <a:ext cx="480" cy="2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6" name="对象 547948"/>
              <p:cNvGraphicFramePr/>
              <p:nvPr/>
            </p:nvGraphicFramePr>
            <p:xfrm>
              <a:off x="4512" y="288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1" imgW="215900" imgH="228600" progId="Equation.3">
                      <p:embed/>
                    </p:oleObj>
                  </mc:Choice>
                  <mc:Fallback>
                    <p:oleObj name="" r:id="rId11" imgW="215900" imgH="2286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512" y="288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7" name="直接连接符 547949"/>
              <p:cNvSpPr/>
              <p:nvPr/>
            </p:nvSpPr>
            <p:spPr>
              <a:xfrm flipV="1">
                <a:off x="3216" y="2016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</p:sp>
        </p:grpSp>
      </p:grpSp>
      <p:sp>
        <p:nvSpPr>
          <p:cNvPr id="547952" name="矩形 547951"/>
          <p:cNvSpPr/>
          <p:nvPr/>
        </p:nvSpPr>
        <p:spPr>
          <a:xfrm>
            <a:off x="5792788" y="5130800"/>
            <a:ext cx="3219450" cy="14938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弹簧：自然长度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endParaRPr lang="en-US" altLang="zh-CN" sz="24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小球：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=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7897" name="矩形 547896"/>
          <p:cNvSpPr/>
          <p:nvPr/>
        </p:nvSpPr>
        <p:spPr>
          <a:xfrm>
            <a:off x="393700" y="1546225"/>
            <a:ext cx="3779838" cy="588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忽略弹簧质量和摩擦力</a:t>
            </a:r>
            <a:endParaRPr lang="zh-CN" altLang="en-US" sz="2400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7898" name="文本框 547897"/>
          <p:cNvSpPr txBox="1"/>
          <p:nvPr/>
        </p:nvSpPr>
        <p:spPr>
          <a:xfrm>
            <a:off x="300038" y="3654425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Blip>
                <a:blip r:embed="rId13"/>
              </a:buBlip>
            </a:pPr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衡位置</a:t>
            </a:r>
            <a:endParaRPr lang="zh-CN" altLang="en-US" b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4525" y="4230688"/>
            <a:ext cx="3552825" cy="6080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以平衡位置为坐标原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7350" y="2066925"/>
            <a:ext cx="3779838" cy="588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*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只有弹性恢复力作用</a:t>
            </a:r>
            <a:endParaRPr lang="zh-CN" altLang="en-US" sz="2400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5450" y="2651125"/>
            <a:ext cx="4170363" cy="588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5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质点的模型称为</a:t>
            </a:r>
            <a:r>
              <a:rPr lang="zh-CN" altLang="en-US" sz="2400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弹簧振子</a:t>
            </a:r>
            <a:endParaRPr lang="zh-CN" altLang="en-US" sz="2400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6924" name="图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32375" y="1047750"/>
            <a:ext cx="3619500" cy="2192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952" grpId="0"/>
      <p:bldP spid="547897" grpId="0"/>
      <p:bldP spid="547898" grpId="0"/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标题 38913"/>
          <p:cNvSpPr>
            <a:spLocks noGrp="1"/>
          </p:cNvSpPr>
          <p:nvPr>
            <p:ph type="title"/>
          </p:nvPr>
        </p:nvSpPr>
        <p:spPr>
          <a:xfrm>
            <a:off x="1728788" y="47625"/>
            <a:ext cx="4795837" cy="782638"/>
          </a:xfrm>
        </p:spPr>
        <p:txBody>
          <a:bodyPr wrap="square" lIns="91440" tIns="45720" rIns="91440" bIns="45720" anchor="ctr"/>
          <a:p>
            <a:r>
              <a:rPr lang="zh-CN" altLang="en-US" sz="3200" b="1" dirty="0">
                <a:solidFill>
                  <a:srgbClr val="FF0000"/>
                </a:solidFill>
                <a:sym typeface="宋体" panose="02010600030101010101" pitchFamily="2" charset="-122"/>
              </a:rPr>
              <a:t>机 械 振 动</a:t>
            </a:r>
            <a:endParaRPr lang="zh-CN" altLang="en-US" sz="3200" b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1401763" y="1577975"/>
            <a:ext cx="166688" cy="453707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Rectangle 22"/>
          <p:cNvSpPr/>
          <p:nvPr/>
        </p:nvSpPr>
        <p:spPr>
          <a:xfrm>
            <a:off x="1689100" y="1385888"/>
            <a:ext cx="835025" cy="3746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特 征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87400" y="3165475"/>
            <a:ext cx="614363" cy="1558925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简谐振动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2663825" y="954088"/>
            <a:ext cx="144463" cy="1223963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Rectangle 22"/>
          <p:cNvSpPr/>
          <p:nvPr/>
        </p:nvSpPr>
        <p:spPr>
          <a:xfrm>
            <a:off x="2789238" y="800100"/>
            <a:ext cx="1754187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运动学</a:t>
            </a:r>
            <a:endParaRPr lang="zh-CN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830" name="Rectangle 54"/>
          <p:cNvSpPr>
            <a:spLocks noChangeArrowheads="1"/>
          </p:cNvSpPr>
          <p:nvPr/>
        </p:nvSpPr>
        <p:spPr bwMode="auto">
          <a:xfrm>
            <a:off x="3914775" y="766763"/>
            <a:ext cx="2611438" cy="3984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fontAlgn="base"/>
            <a:r>
              <a:rPr lang="en-US" altLang="zh-CN" sz="2000" b="0" i="1" strike="noStrike" noProof="1">
                <a:latin typeface="Times New Roman" panose="02020603050405020304" pitchFamily="18" charset="0"/>
              </a:rPr>
              <a:t>x</a:t>
            </a:r>
            <a:r>
              <a:rPr lang="zh-CN" altLang="en-US" sz="2000" b="0" strike="noStrike" noProof="1"/>
              <a:t>＝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A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cos(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t</a:t>
            </a:r>
            <a:r>
              <a:rPr lang="zh-CN" altLang="en-US" sz="2000" b="0" strike="noStrike" noProof="1">
                <a:latin typeface="Times New Roman" panose="02020603050405020304" pitchFamily="18" charset="0"/>
              </a:rPr>
              <a:t>＋</a:t>
            </a:r>
            <a:r>
              <a:rPr lang="zh-CN" altLang="en-US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0" strike="noStrike" baseline="-25000" noProof="1">
                <a:latin typeface="Times New Roman" panose="02020603050405020304" pitchFamily="18" charset="0"/>
              </a:rPr>
              <a:t>0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)</a:t>
            </a:r>
            <a:endParaRPr lang="en-US" altLang="zh-CN" sz="2000" b="0" strike="noStrike" noProof="1">
              <a:latin typeface="Times New Roman" panose="02020603050405020304" pitchFamily="18" charset="0"/>
            </a:endParaRPr>
          </a:p>
        </p:txBody>
      </p:sp>
      <p:sp>
        <p:nvSpPr>
          <p:cNvPr id="13" name="Rectangle 22"/>
          <p:cNvSpPr/>
          <p:nvPr/>
        </p:nvSpPr>
        <p:spPr>
          <a:xfrm>
            <a:off x="2778125" y="1330325"/>
            <a:ext cx="1063625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动力学</a:t>
            </a:r>
            <a:endParaRPr lang="zh-CN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32" name="Object 21"/>
          <p:cNvGraphicFramePr>
            <a:graphicFrameLocks noChangeAspect="1"/>
          </p:cNvGraphicFramePr>
          <p:nvPr/>
        </p:nvGraphicFramePr>
        <p:xfrm>
          <a:off x="5343525" y="1276350"/>
          <a:ext cx="1152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1" imgW="1562100" imgH="660400" progId="Equation.3">
                  <p:embed/>
                </p:oleObj>
              </mc:Choice>
              <mc:Fallback>
                <p:oleObj name="" r:id="rId1" imgW="1562100" imgH="6604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43525" y="1276350"/>
                        <a:ext cx="11525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/>
          <p:nvPr/>
        </p:nvSpPr>
        <p:spPr>
          <a:xfrm>
            <a:off x="2854325" y="1987550"/>
            <a:ext cx="1003300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 量</a:t>
            </a:r>
            <a:endParaRPr lang="zh-CN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6100" name="Object 37"/>
          <p:cNvGraphicFramePr>
            <a:graphicFrameLocks noChangeAspect="1"/>
          </p:cNvGraphicFramePr>
          <p:nvPr/>
        </p:nvGraphicFramePr>
        <p:xfrm>
          <a:off x="3743325" y="2025650"/>
          <a:ext cx="1511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3" imgW="1041400" imgH="241300" progId="Equation.3">
                  <p:embed/>
                </p:oleObj>
              </mc:Choice>
              <mc:Fallback>
                <p:oleObj name="" r:id="rId3" imgW="1041400" imgH="2413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325" y="2025650"/>
                        <a:ext cx="15113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5" name="Object 35"/>
          <p:cNvGraphicFramePr>
            <a:graphicFrameLocks noChangeAspect="1"/>
          </p:cNvGraphicFramePr>
          <p:nvPr/>
        </p:nvGraphicFramePr>
        <p:xfrm>
          <a:off x="5511800" y="2266950"/>
          <a:ext cx="1728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5" imgW="1548765" imgH="393700" progId="Equation.3">
                  <p:embed/>
                </p:oleObj>
              </mc:Choice>
              <mc:Fallback>
                <p:oleObj name="" r:id="rId5" imgW="1548765" imgH="3937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800" y="2266950"/>
                        <a:ext cx="172878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5461000" y="1747838"/>
          <a:ext cx="16922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7" imgW="1511300" imgH="393700" progId="Equation.3">
                  <p:embed/>
                </p:oleObj>
              </mc:Choice>
              <mc:Fallback>
                <p:oleObj name="" r:id="rId7" imgW="1511300" imgH="393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000" y="1747838"/>
                        <a:ext cx="169227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3914775" y="1358900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9" imgW="545465" imgH="177165" progId="Equation.3">
                  <p:embed/>
                </p:oleObj>
              </mc:Choice>
              <mc:Fallback>
                <p:oleObj name="" r:id="rId9" imgW="545465" imgH="17716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4775" y="1358900"/>
                        <a:ext cx="827088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右箭头 20"/>
          <p:cNvSpPr/>
          <p:nvPr/>
        </p:nvSpPr>
        <p:spPr>
          <a:xfrm>
            <a:off x="4887913" y="1484313"/>
            <a:ext cx="334963" cy="1206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" name="左大括号 21"/>
          <p:cNvSpPr/>
          <p:nvPr/>
        </p:nvSpPr>
        <p:spPr>
          <a:xfrm>
            <a:off x="5391150" y="1947863"/>
            <a:ext cx="76200" cy="576263"/>
          </a:xfrm>
          <a:prstGeom prst="leftBrace">
            <a:avLst/>
          </a:prstGeom>
          <a:ln w="952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4" name="Rectangle 22"/>
          <p:cNvSpPr/>
          <p:nvPr/>
        </p:nvSpPr>
        <p:spPr>
          <a:xfrm>
            <a:off x="1592263" y="2928938"/>
            <a:ext cx="977900" cy="4016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物理量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左大括号 27"/>
          <p:cNvSpPr/>
          <p:nvPr/>
        </p:nvSpPr>
        <p:spPr>
          <a:xfrm>
            <a:off x="2678113" y="2624138"/>
            <a:ext cx="147638" cy="101282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9" name="Rectangle 22"/>
          <p:cNvSpPr/>
          <p:nvPr/>
        </p:nvSpPr>
        <p:spPr>
          <a:xfrm>
            <a:off x="1536700" y="4516438"/>
            <a:ext cx="1268413" cy="3937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描述方法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Rectangle 22"/>
          <p:cNvSpPr/>
          <p:nvPr/>
        </p:nvSpPr>
        <p:spPr>
          <a:xfrm>
            <a:off x="2792413" y="2505075"/>
            <a:ext cx="1754187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振幅：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22"/>
          <p:cNvSpPr/>
          <p:nvPr/>
        </p:nvSpPr>
        <p:spPr>
          <a:xfrm>
            <a:off x="2784475" y="2936875"/>
            <a:ext cx="4194175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周期：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频率：</a:t>
            </a:r>
            <a:r>
              <a:rPr lang="zh-CN" alt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ν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圆频率：</a:t>
            </a:r>
            <a:r>
              <a:rPr lang="zh-CN" alt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zh-CN" altLang="en-US" sz="20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22"/>
          <p:cNvSpPr/>
          <p:nvPr/>
        </p:nvSpPr>
        <p:spPr>
          <a:xfrm>
            <a:off x="2809875" y="3360738"/>
            <a:ext cx="4416425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位：</a:t>
            </a:r>
            <a:r>
              <a:rPr lang="en-US" altLang="zh-CN" sz="2000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000" b="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000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初相：</a:t>
            </a:r>
            <a:r>
              <a:rPr lang="zh-CN" altLang="en-US" sz="2000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 b="0" baseline="-250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左大括号 32"/>
          <p:cNvSpPr/>
          <p:nvPr/>
        </p:nvSpPr>
        <p:spPr>
          <a:xfrm>
            <a:off x="2730500" y="3957638"/>
            <a:ext cx="149225" cy="1512888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5" name="Rectangle 22"/>
          <p:cNvSpPr/>
          <p:nvPr/>
        </p:nvSpPr>
        <p:spPr>
          <a:xfrm>
            <a:off x="2801938" y="3802063"/>
            <a:ext cx="1754187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 析 法</a:t>
            </a:r>
            <a:endParaRPr lang="zh-CN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Rectangle 54"/>
          <p:cNvSpPr>
            <a:spLocks noChangeArrowheads="1"/>
          </p:cNvSpPr>
          <p:nvPr/>
        </p:nvSpPr>
        <p:spPr bwMode="auto">
          <a:xfrm>
            <a:off x="3887788" y="4071938"/>
            <a:ext cx="2165350" cy="3984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fontAlgn="base"/>
            <a:r>
              <a:rPr lang="en-US" altLang="zh-CN" sz="2000" b="0" i="1" strike="noStrike" noProof="1">
                <a:latin typeface="Times New Roman" panose="02020603050405020304" pitchFamily="18" charset="0"/>
              </a:rPr>
              <a:t>x</a:t>
            </a:r>
            <a:r>
              <a:rPr lang="zh-CN" altLang="en-US" sz="2000" b="0" strike="noStrike" noProof="1"/>
              <a:t>＝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A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cos(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t</a:t>
            </a:r>
            <a:r>
              <a:rPr lang="zh-CN" altLang="en-US" sz="2000" b="0" strike="noStrike" noProof="1">
                <a:latin typeface="Times New Roman" panose="02020603050405020304" pitchFamily="18" charset="0"/>
              </a:rPr>
              <a:t>＋</a:t>
            </a:r>
            <a:r>
              <a:rPr lang="zh-CN" altLang="en-US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0" strike="noStrike" baseline="-25000" noProof="1">
                <a:latin typeface="Times New Roman" panose="02020603050405020304" pitchFamily="18" charset="0"/>
              </a:rPr>
              <a:t>0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)</a:t>
            </a:r>
            <a:endParaRPr lang="en-US" altLang="zh-CN" sz="2000" b="0" strike="noStrike" noProof="1">
              <a:latin typeface="Times New Roman" panose="02020603050405020304" pitchFamily="18" charset="0"/>
            </a:endParaRPr>
          </a:p>
        </p:txBody>
      </p:sp>
      <p:sp>
        <p:nvSpPr>
          <p:cNvPr id="37" name="Rectangle 22"/>
          <p:cNvSpPr/>
          <p:nvPr/>
        </p:nvSpPr>
        <p:spPr>
          <a:xfrm>
            <a:off x="2943225" y="4138613"/>
            <a:ext cx="1195388" cy="323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位  移：</a:t>
            </a: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3862388" y="4459288"/>
            <a:ext cx="2613025" cy="3984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fontAlgn="base"/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charset="0"/>
              </a:rPr>
              <a:t></a:t>
            </a:r>
            <a:r>
              <a:rPr lang="zh-CN" altLang="en-US" sz="2000" b="0" strike="noStrike" noProof="1"/>
              <a:t>＝</a:t>
            </a:r>
            <a:r>
              <a:rPr lang="en-US" altLang="zh-CN" sz="2000" b="0" strike="noStrike" noProof="1"/>
              <a:t>-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A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sin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(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t</a:t>
            </a:r>
            <a:r>
              <a:rPr lang="zh-CN" altLang="en-US" sz="2000" b="0" strike="noStrike" noProof="1">
                <a:latin typeface="Times New Roman" panose="02020603050405020304" pitchFamily="18" charset="0"/>
              </a:rPr>
              <a:t>＋</a:t>
            </a:r>
            <a:r>
              <a:rPr lang="zh-CN" altLang="en-US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0" strike="noStrike" baseline="-25000" noProof="1">
                <a:latin typeface="Times New Roman" panose="02020603050405020304" pitchFamily="18" charset="0"/>
              </a:rPr>
              <a:t>0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)</a:t>
            </a:r>
            <a:endParaRPr lang="en-US" altLang="zh-CN" sz="2000" b="0" strike="noStrike" noProof="1">
              <a:latin typeface="Times New Roman" panose="02020603050405020304" pitchFamily="18" charset="0"/>
            </a:endParaRPr>
          </a:p>
        </p:txBody>
      </p:sp>
      <p:sp>
        <p:nvSpPr>
          <p:cNvPr id="39" name="Rectangle 22"/>
          <p:cNvSpPr/>
          <p:nvPr/>
        </p:nvSpPr>
        <p:spPr>
          <a:xfrm>
            <a:off x="2940050" y="4510088"/>
            <a:ext cx="1195388" cy="323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速  度：</a:t>
            </a: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Rectangle 54"/>
          <p:cNvSpPr>
            <a:spLocks noChangeArrowheads="1"/>
          </p:cNvSpPr>
          <p:nvPr/>
        </p:nvSpPr>
        <p:spPr bwMode="auto">
          <a:xfrm>
            <a:off x="3890963" y="4845050"/>
            <a:ext cx="2611438" cy="3984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fontAlgn="base"/>
            <a:r>
              <a:rPr lang="en-US" altLang="zh-CN" sz="2000" b="0" i="1" strike="noStrike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0" strike="noStrike" noProof="1"/>
              <a:t>＝</a:t>
            </a:r>
            <a:r>
              <a:rPr lang="en-US" altLang="zh-CN" sz="2000" b="0" strike="noStrike" noProof="1"/>
              <a:t>-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A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i="1" strike="noStrike" baseline="30000" noProof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cos(</a:t>
            </a:r>
            <a:r>
              <a:rPr lang="en-US" altLang="zh-CN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0" i="1" strike="noStrike" noProof="1">
                <a:latin typeface="Times New Roman" panose="02020603050405020304" pitchFamily="18" charset="0"/>
              </a:rPr>
              <a:t>t</a:t>
            </a:r>
            <a:r>
              <a:rPr lang="zh-CN" altLang="en-US" sz="2000" b="0" strike="noStrike" noProof="1">
                <a:latin typeface="Times New Roman" panose="02020603050405020304" pitchFamily="18" charset="0"/>
              </a:rPr>
              <a:t>＋</a:t>
            </a:r>
            <a:r>
              <a:rPr lang="zh-CN" altLang="en-US" sz="2000" b="0" i="1" strike="noStrike" noProof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0" strike="noStrike" baseline="-25000" noProof="1">
                <a:latin typeface="Times New Roman" panose="02020603050405020304" pitchFamily="18" charset="0"/>
              </a:rPr>
              <a:t>0</a:t>
            </a:r>
            <a:r>
              <a:rPr lang="en-US" altLang="zh-CN" sz="2000" b="0" strike="noStrike" noProof="1">
                <a:latin typeface="Times New Roman" panose="02020603050405020304" pitchFamily="18" charset="0"/>
              </a:rPr>
              <a:t>)</a:t>
            </a:r>
            <a:endParaRPr lang="en-US" altLang="zh-CN" sz="2000" b="0" strike="noStrike" noProof="1">
              <a:latin typeface="Times New Roman" panose="02020603050405020304" pitchFamily="18" charset="0"/>
            </a:endParaRPr>
          </a:p>
        </p:txBody>
      </p:sp>
      <p:sp>
        <p:nvSpPr>
          <p:cNvPr id="41" name="Rectangle 22"/>
          <p:cNvSpPr/>
          <p:nvPr/>
        </p:nvSpPr>
        <p:spPr>
          <a:xfrm>
            <a:off x="2928938" y="4886325"/>
            <a:ext cx="1195387" cy="323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加速度：</a:t>
            </a: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Rectangle 22"/>
          <p:cNvSpPr/>
          <p:nvPr/>
        </p:nvSpPr>
        <p:spPr>
          <a:xfrm>
            <a:off x="2828925" y="5270500"/>
            <a:ext cx="1754188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旋转矢量法</a:t>
            </a:r>
            <a:endParaRPr lang="zh-CN" altLang="zh-CN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Rectangle 22"/>
          <p:cNvSpPr/>
          <p:nvPr/>
        </p:nvSpPr>
        <p:spPr>
          <a:xfrm>
            <a:off x="1568450" y="5857875"/>
            <a:ext cx="1241425" cy="3841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振动合成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4262" name="Object 60"/>
          <p:cNvGraphicFramePr>
            <a:graphicFrameLocks noChangeAspect="1"/>
          </p:cNvGraphicFramePr>
          <p:nvPr/>
        </p:nvGraphicFramePr>
        <p:xfrm>
          <a:off x="2730500" y="5846763"/>
          <a:ext cx="25209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11" imgW="1943100" imgH="279400" progId="Equation.3">
                  <p:embed/>
                </p:oleObj>
              </mc:Choice>
              <mc:Fallback>
                <p:oleObj name="" r:id="rId11" imgW="1943100" imgH="2794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500" y="5846763"/>
                        <a:ext cx="25209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左大括号 44"/>
          <p:cNvSpPr/>
          <p:nvPr/>
        </p:nvSpPr>
        <p:spPr>
          <a:xfrm>
            <a:off x="5249863" y="5664200"/>
            <a:ext cx="76200" cy="72072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406536" name="Object 18"/>
          <p:cNvGraphicFramePr/>
          <p:nvPr/>
        </p:nvGraphicFramePr>
        <p:xfrm>
          <a:off x="5370513" y="5527675"/>
          <a:ext cx="1155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13" imgW="723900" imgH="203200" progId="Equation.3">
                  <p:embed/>
                </p:oleObj>
              </mc:Choice>
              <mc:Fallback>
                <p:oleObj name="" r:id="rId13" imgW="723900" imgH="2032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0513" y="5527675"/>
                        <a:ext cx="1155700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19"/>
          <p:cNvGraphicFramePr/>
          <p:nvPr/>
        </p:nvGraphicFramePr>
        <p:xfrm>
          <a:off x="5376863" y="6208713"/>
          <a:ext cx="14541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15" imgW="1016000" imgH="203200" progId="Equation.3">
                  <p:embed/>
                </p:oleObj>
              </mc:Choice>
              <mc:Fallback>
                <p:oleObj name="" r:id="rId15" imgW="1016000" imgH="2032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6863" y="6208713"/>
                        <a:ext cx="1454150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1" name="Rectangle 27"/>
          <p:cNvSpPr/>
          <p:nvPr/>
        </p:nvSpPr>
        <p:spPr>
          <a:xfrm>
            <a:off x="7839075" y="4191000"/>
            <a:ext cx="3048000" cy="5334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/>
          <a:p>
            <a:endParaRPr lang="zh-CN" altLang="zh-CN" b="0" dirty="0">
              <a:latin typeface="Times New Roman" panose="02020603050405020304" pitchFamily="18" charset="0"/>
              <a:ea typeface="华文仿宋" panose="02010600040101010101" charset="-122"/>
            </a:endParaRPr>
          </a:p>
        </p:txBody>
      </p:sp>
      <p:sp>
        <p:nvSpPr>
          <p:cNvPr id="75805" name="Rectangle 29"/>
          <p:cNvSpPr/>
          <p:nvPr/>
        </p:nvSpPr>
        <p:spPr>
          <a:xfrm>
            <a:off x="6284913" y="5478463"/>
            <a:ext cx="1984375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动加强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808" name="Text Box 32"/>
          <p:cNvSpPr txBox="1"/>
          <p:nvPr/>
        </p:nvSpPr>
        <p:spPr>
          <a:xfrm>
            <a:off x="6394450" y="6161088"/>
            <a:ext cx="1978025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动减弱</a:t>
            </a:r>
            <a:endParaRPr lang="zh-CN" altLang="en-US" sz="1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4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6" grpId="0"/>
      <p:bldP spid="5" grpId="0" bldLvl="0" animBg="1"/>
      <p:bldP spid="8" grpId="0"/>
      <p:bldP spid="75830" grpId="0" bldLvl="0" animBg="1"/>
      <p:bldP spid="13" grpId="0"/>
      <p:bldP spid="14" grpId="0"/>
      <p:bldP spid="21" grpId="0" bldLvl="0" animBg="1"/>
      <p:bldP spid="22" grpId="0" bldLvl="0" animBg="1"/>
      <p:bldP spid="24" grpId="0"/>
      <p:bldP spid="28" grpId="0" bldLvl="0" animBg="1"/>
      <p:bldP spid="29" grpId="0"/>
      <p:bldP spid="30" grpId="0"/>
      <p:bldP spid="31" grpId="0"/>
      <p:bldP spid="32" grpId="0"/>
      <p:bldP spid="33" grpId="0" bldLvl="0" animBg="1"/>
      <p:bldP spid="35" grpId="0"/>
      <p:bldP spid="36" grpId="0" bldLvl="0" animBg="1"/>
      <p:bldP spid="37" grpId="0"/>
      <p:bldP spid="38" grpId="0" bldLvl="0" animBg="1"/>
      <p:bldP spid="39" grpId="0"/>
      <p:bldP spid="40" grpId="0" bldLvl="0" animBg="1"/>
      <p:bldP spid="41" grpId="0"/>
      <p:bldP spid="42" grpId="0"/>
      <p:bldP spid="43" grpId="0"/>
      <p:bldP spid="45" grpId="0" bldLvl="0" animBg="1"/>
      <p:bldP spid="75805" grpId="0" bldLvl="0" animBg="1"/>
      <p:bldP spid="75808" grpId="0" bldLvl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7889" name="组合 549902"/>
          <p:cNvGrpSpPr/>
          <p:nvPr/>
        </p:nvGrpSpPr>
        <p:grpSpPr>
          <a:xfrm>
            <a:off x="987425" y="755650"/>
            <a:ext cx="6432550" cy="1184275"/>
            <a:chOff x="432" y="458"/>
            <a:chExt cx="5109" cy="1142"/>
          </a:xfrm>
        </p:grpSpPr>
        <p:sp>
          <p:nvSpPr>
            <p:cNvPr id="37890" name="矩形 549903"/>
            <p:cNvSpPr/>
            <p:nvPr/>
          </p:nvSpPr>
          <p:spPr>
            <a:xfrm>
              <a:off x="432" y="480"/>
              <a:ext cx="5109" cy="1021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7891" name="组合 549904"/>
            <p:cNvGrpSpPr/>
            <p:nvPr/>
          </p:nvGrpSpPr>
          <p:grpSpPr>
            <a:xfrm>
              <a:off x="768" y="458"/>
              <a:ext cx="4570" cy="1142"/>
              <a:chOff x="720" y="266"/>
              <a:chExt cx="4570" cy="1142"/>
            </a:xfrm>
          </p:grpSpPr>
          <p:sp>
            <p:nvSpPr>
              <p:cNvPr id="37892" name="椭圆 549905"/>
              <p:cNvSpPr/>
              <p:nvPr/>
            </p:nvSpPr>
            <p:spPr>
              <a:xfrm>
                <a:off x="3936" y="419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3" name="直接连接符 549906"/>
              <p:cNvSpPr/>
              <p:nvPr/>
            </p:nvSpPr>
            <p:spPr>
              <a:xfrm>
                <a:off x="859" y="780"/>
                <a:ext cx="13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grpSp>
            <p:nvGrpSpPr>
              <p:cNvPr id="37894" name="组合 549907"/>
              <p:cNvGrpSpPr/>
              <p:nvPr/>
            </p:nvGrpSpPr>
            <p:grpSpPr>
              <a:xfrm>
                <a:off x="997" y="534"/>
                <a:ext cx="2820" cy="327"/>
                <a:chOff x="1180" y="3312"/>
                <a:chExt cx="2920" cy="384"/>
              </a:xfrm>
            </p:grpSpPr>
            <p:grpSp>
              <p:nvGrpSpPr>
                <p:cNvPr id="37895" name="组合 549908"/>
                <p:cNvGrpSpPr/>
                <p:nvPr/>
              </p:nvGrpSpPr>
              <p:grpSpPr>
                <a:xfrm>
                  <a:off x="1438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37896" name="直接连接符 549909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897" name="直接连接符 549910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898" name="组合 549911"/>
                <p:cNvGrpSpPr/>
                <p:nvPr/>
              </p:nvGrpSpPr>
              <p:grpSpPr>
                <a:xfrm>
                  <a:off x="1737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899" name="直接连接符 549912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00" name="直接连接符 549913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01" name="组合 549914"/>
                <p:cNvGrpSpPr/>
                <p:nvPr/>
              </p:nvGrpSpPr>
              <p:grpSpPr>
                <a:xfrm>
                  <a:off x="2038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902" name="直接连接符 549915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03" name="直接连接符 549916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04" name="组合 549917"/>
                <p:cNvGrpSpPr/>
                <p:nvPr/>
              </p:nvGrpSpPr>
              <p:grpSpPr>
                <a:xfrm>
                  <a:off x="2339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905" name="直接连接符 549918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06" name="直接连接符 549919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07" name="组合 549920"/>
                <p:cNvGrpSpPr/>
                <p:nvPr/>
              </p:nvGrpSpPr>
              <p:grpSpPr>
                <a:xfrm>
                  <a:off x="2640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908" name="直接连接符 549921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09" name="直接连接符 549922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10" name="组合 549923"/>
                <p:cNvGrpSpPr/>
                <p:nvPr/>
              </p:nvGrpSpPr>
              <p:grpSpPr>
                <a:xfrm>
                  <a:off x="2941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911" name="直接连接符 549924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12" name="直接连接符 549925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13" name="组合 549926"/>
                <p:cNvGrpSpPr/>
                <p:nvPr/>
              </p:nvGrpSpPr>
              <p:grpSpPr>
                <a:xfrm>
                  <a:off x="3242" y="3312"/>
                  <a:ext cx="301" cy="384"/>
                  <a:chOff x="1632" y="2064"/>
                  <a:chExt cx="336" cy="384"/>
                </a:xfrm>
              </p:grpSpPr>
              <p:sp>
                <p:nvSpPr>
                  <p:cNvPr id="37914" name="直接连接符 549927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15" name="直接连接符 549928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37916" name="组合 549929"/>
                <p:cNvGrpSpPr/>
                <p:nvPr/>
              </p:nvGrpSpPr>
              <p:grpSpPr>
                <a:xfrm>
                  <a:off x="3543" y="3312"/>
                  <a:ext cx="299" cy="384"/>
                  <a:chOff x="1632" y="2064"/>
                  <a:chExt cx="336" cy="384"/>
                </a:xfrm>
              </p:grpSpPr>
              <p:sp>
                <p:nvSpPr>
                  <p:cNvPr id="37917" name="直接连接符 549930"/>
                  <p:cNvSpPr/>
                  <p:nvPr/>
                </p:nvSpPr>
                <p:spPr>
                  <a:xfrm flipH="1">
                    <a:off x="1632" y="2064"/>
                    <a:ext cx="144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37918" name="直接连接符 549931"/>
                  <p:cNvSpPr/>
                  <p:nvPr/>
                </p:nvSpPr>
                <p:spPr>
                  <a:xfrm>
                    <a:off x="1776" y="2064"/>
                    <a:ext cx="192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sp>
              <p:nvSpPr>
                <p:cNvPr id="37919" name="直接连接符 549932"/>
                <p:cNvSpPr/>
                <p:nvPr/>
              </p:nvSpPr>
              <p:spPr>
                <a:xfrm flipH="1">
                  <a:off x="1180" y="3312"/>
                  <a:ext cx="85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37920" name="直接连接符 549933"/>
                <p:cNvSpPr/>
                <p:nvPr/>
              </p:nvSpPr>
              <p:spPr>
                <a:xfrm>
                  <a:off x="1265" y="3312"/>
                  <a:ext cx="173" cy="38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37921" name="直接连接符 549934"/>
                <p:cNvSpPr/>
                <p:nvPr/>
              </p:nvSpPr>
              <p:spPr>
                <a:xfrm flipH="1">
                  <a:off x="3842" y="3312"/>
                  <a:ext cx="130" cy="38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37922" name="直接连接符 549935"/>
                <p:cNvSpPr/>
                <p:nvPr/>
              </p:nvSpPr>
              <p:spPr>
                <a:xfrm>
                  <a:off x="3972" y="3312"/>
                  <a:ext cx="128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</p:grpSp>
          <p:sp>
            <p:nvSpPr>
              <p:cNvPr id="37923" name="直接连接符 549936"/>
              <p:cNvSpPr/>
              <p:nvPr/>
            </p:nvSpPr>
            <p:spPr>
              <a:xfrm>
                <a:off x="3817" y="739"/>
                <a:ext cx="18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37924" name="直接连接符 549937"/>
              <p:cNvSpPr/>
              <p:nvPr/>
            </p:nvSpPr>
            <p:spPr>
              <a:xfrm>
                <a:off x="859" y="984"/>
                <a:ext cx="406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37925" name="矩形 549938"/>
              <p:cNvSpPr/>
              <p:nvPr/>
            </p:nvSpPr>
            <p:spPr>
              <a:xfrm>
                <a:off x="859" y="1012"/>
                <a:ext cx="4221" cy="135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6" name="矩形 549939"/>
              <p:cNvSpPr/>
              <p:nvPr/>
            </p:nvSpPr>
            <p:spPr>
              <a:xfrm>
                <a:off x="720" y="412"/>
                <a:ext cx="139" cy="735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7" name="直接连接符 549940"/>
              <p:cNvSpPr/>
              <p:nvPr/>
            </p:nvSpPr>
            <p:spPr>
              <a:xfrm flipV="1">
                <a:off x="847" y="984"/>
                <a:ext cx="4443" cy="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37928" name="直接连接符 549941"/>
              <p:cNvSpPr/>
              <p:nvPr/>
            </p:nvSpPr>
            <p:spPr>
              <a:xfrm>
                <a:off x="4233" y="384"/>
                <a:ext cx="0" cy="694"/>
              </a:xfrm>
              <a:prstGeom prst="line">
                <a:avLst/>
              </a:prstGeom>
              <a:ln w="19050" cap="flat" cmpd="sng">
                <a:solidFill>
                  <a:srgbClr val="CCFFFF"/>
                </a:solidFill>
                <a:prstDash val="dash"/>
                <a:round/>
                <a:headEnd type="none" w="med" len="med"/>
                <a:tailEnd type="none" w="sm" len="lg"/>
              </a:ln>
            </p:spPr>
          </p:sp>
          <p:graphicFrame>
            <p:nvGraphicFramePr>
              <p:cNvPr id="37929" name="对象 549942"/>
              <p:cNvGraphicFramePr/>
              <p:nvPr/>
            </p:nvGraphicFramePr>
            <p:xfrm>
              <a:off x="4135" y="1153"/>
              <a:ext cx="257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" imgW="177800" imgH="189865" progId="Equation.3">
                      <p:embed/>
                    </p:oleObj>
                  </mc:Choice>
                  <mc:Fallback>
                    <p:oleObj name="" r:id="rId1" imgW="177800" imgH="18986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135" y="1153"/>
                            <a:ext cx="257" cy="2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0" name="直接连接符 549943"/>
              <p:cNvSpPr/>
              <p:nvPr/>
            </p:nvSpPr>
            <p:spPr>
              <a:xfrm flipH="1">
                <a:off x="3360" y="707"/>
                <a:ext cx="7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37931" name="对象 549944"/>
              <p:cNvGraphicFramePr/>
              <p:nvPr/>
            </p:nvGraphicFramePr>
            <p:xfrm>
              <a:off x="4984" y="637"/>
              <a:ext cx="305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3" imgW="177800" imgH="189865" progId="Equation.3">
                      <p:embed/>
                    </p:oleObj>
                  </mc:Choice>
                  <mc:Fallback>
                    <p:oleObj name="" r:id="rId3" imgW="177800" imgH="18986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84" y="637"/>
                            <a:ext cx="305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2" name="对象 549945"/>
              <p:cNvGraphicFramePr/>
              <p:nvPr/>
            </p:nvGraphicFramePr>
            <p:xfrm>
              <a:off x="3726" y="266"/>
              <a:ext cx="20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5" imgW="228600" imgH="266065" progId="Equation.3">
                      <p:embed/>
                    </p:oleObj>
                  </mc:Choice>
                  <mc:Fallback>
                    <p:oleObj name="" r:id="rId5" imgW="228600" imgH="266065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26" y="266"/>
                            <a:ext cx="200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3" name="对象 549946"/>
              <p:cNvGraphicFramePr/>
              <p:nvPr/>
            </p:nvGraphicFramePr>
            <p:xfrm>
              <a:off x="4080" y="611"/>
              <a:ext cx="325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7" imgW="228600" imgH="190500" progId="Equation.3">
                      <p:embed/>
                    </p:oleObj>
                  </mc:Choice>
                  <mc:Fallback>
                    <p:oleObj name="" r:id="rId7" imgW="228600" imgH="1905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80" y="611"/>
                            <a:ext cx="325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4" name="对象 549947"/>
              <p:cNvGraphicFramePr/>
              <p:nvPr/>
            </p:nvGraphicFramePr>
            <p:xfrm>
              <a:off x="3216" y="1008"/>
              <a:ext cx="2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9" imgW="165100" imgH="190500" progId="Equation.3">
                      <p:embed/>
                    </p:oleObj>
                  </mc:Choice>
                  <mc:Fallback>
                    <p:oleObj name="" r:id="rId9" imgW="165100" imgH="1905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16" y="1008"/>
                            <a:ext cx="24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5" name="椭圆 549948"/>
              <p:cNvSpPr/>
              <p:nvPr/>
            </p:nvSpPr>
            <p:spPr>
              <a:xfrm>
                <a:off x="3312" y="96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7936" name="直接连接符 549988"/>
          <p:cNvSpPr/>
          <p:nvPr/>
        </p:nvSpPr>
        <p:spPr>
          <a:xfrm>
            <a:off x="3363913" y="927100"/>
            <a:ext cx="0" cy="846138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</p:spPr>
      </p:sp>
      <p:graphicFrame>
        <p:nvGraphicFramePr>
          <p:cNvPr id="37937" name="对象 549997"/>
          <p:cNvGraphicFramePr/>
          <p:nvPr/>
        </p:nvGraphicFramePr>
        <p:xfrm>
          <a:off x="3082925" y="1939925"/>
          <a:ext cx="4508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393700" imgH="228600" progId="Equation.3">
                  <p:embed/>
                </p:oleObj>
              </mc:Choice>
              <mc:Fallback>
                <p:oleObj name="" r:id="rId11" imgW="3937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2925" y="1939925"/>
                        <a:ext cx="45085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8" name="对象 549998"/>
          <p:cNvGraphicFramePr/>
          <p:nvPr/>
        </p:nvGraphicFramePr>
        <p:xfrm>
          <a:off x="6286500" y="1941513"/>
          <a:ext cx="3111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215900" imgH="228600" progId="Equation.3">
                  <p:embed/>
                </p:oleObj>
              </mc:Choice>
              <mc:Fallback>
                <p:oleObj name="" r:id="rId13" imgW="2159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6500" y="1941513"/>
                        <a:ext cx="31115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9" name="直接连接符 550012"/>
          <p:cNvSpPr/>
          <p:nvPr/>
        </p:nvSpPr>
        <p:spPr>
          <a:xfrm>
            <a:off x="6410325" y="998538"/>
            <a:ext cx="0" cy="846137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7940" name="直接连接符 550013"/>
          <p:cNvSpPr/>
          <p:nvPr/>
        </p:nvSpPr>
        <p:spPr>
          <a:xfrm>
            <a:off x="4697413" y="963613"/>
            <a:ext cx="0" cy="846137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547898" name="文本框 547897"/>
          <p:cNvSpPr txBox="1"/>
          <p:nvPr/>
        </p:nvSpPr>
        <p:spPr>
          <a:xfrm>
            <a:off x="157163" y="114300"/>
            <a:ext cx="295275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Blip>
                <a:blip r:embed="rId15"/>
              </a:buBlip>
            </a:pPr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位置</a:t>
            </a:r>
            <a:endParaRPr lang="zh-CN" altLang="en-US" b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939" name="Rectangle 139"/>
          <p:cNvSpPr/>
          <p:nvPr/>
        </p:nvSpPr>
        <p:spPr>
          <a:xfrm>
            <a:off x="501650" y="2227263"/>
            <a:ext cx="4668838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弹性恢复力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线性回复力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940" name="Text Box 140"/>
          <p:cNvSpPr txBox="1"/>
          <p:nvPr/>
        </p:nvSpPr>
        <p:spPr>
          <a:xfrm>
            <a:off x="4778375" y="2216150"/>
            <a:ext cx="1508125" cy="5651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F= -kx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941" name="Object 32"/>
          <p:cNvGraphicFramePr>
            <a:graphicFrameLocks noChangeAspect="1"/>
          </p:cNvGraphicFramePr>
          <p:nvPr/>
        </p:nvGraphicFramePr>
        <p:xfrm>
          <a:off x="3065463" y="3505200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6" imgW="20726400" imgH="10058400" progId="Equation.3">
                  <p:embed/>
                </p:oleObj>
              </mc:Choice>
              <mc:Fallback>
                <p:oleObj name="" r:id="rId16" imgW="20726400" imgH="10058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65463" y="3505200"/>
                        <a:ext cx="17145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42" name="Object 33" descr="新闻纸"/>
          <p:cNvGraphicFramePr>
            <a:graphicFrameLocks noChangeAspect="1"/>
          </p:cNvGraphicFramePr>
          <p:nvPr/>
        </p:nvGraphicFramePr>
        <p:xfrm>
          <a:off x="5543550" y="3557588"/>
          <a:ext cx="1235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8" imgW="16764000" imgH="9448800" progId="Equation.3">
                  <p:embed/>
                </p:oleObj>
              </mc:Choice>
              <mc:Fallback>
                <p:oleObj name="" r:id="rId18" imgW="16764000" imgH="9448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3550" y="3557588"/>
                        <a:ext cx="1235075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43" name="Text Box 143"/>
          <p:cNvSpPr txBox="1"/>
          <p:nvPr/>
        </p:nvSpPr>
        <p:spPr>
          <a:xfrm>
            <a:off x="539750" y="4684713"/>
            <a:ext cx="20716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动力学方程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944" name="Object 34" descr="羊皮纸"/>
          <p:cNvGraphicFramePr>
            <a:graphicFrameLocks noChangeAspect="1"/>
          </p:cNvGraphicFramePr>
          <p:nvPr/>
        </p:nvGraphicFramePr>
        <p:xfrm>
          <a:off x="3071813" y="4541838"/>
          <a:ext cx="2195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0" imgW="22555200" imgH="10058400" progId="Equation.3">
                  <p:embed/>
                </p:oleObj>
              </mc:Choice>
              <mc:Fallback>
                <p:oleObj name="" r:id="rId20" imgW="22555200" imgH="10058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71813" y="4541838"/>
                        <a:ext cx="2195512" cy="8128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3159125" y="2914650"/>
          <a:ext cx="1398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2" imgW="508000" imgH="177165" progId="Equation.3">
                  <p:embed/>
                </p:oleObj>
              </mc:Choice>
              <mc:Fallback>
                <p:oleObj name="" r:id="rId22" imgW="508000" imgH="1771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9125" y="2914650"/>
                        <a:ext cx="1398588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9"/>
          <p:cNvSpPr/>
          <p:nvPr/>
        </p:nvSpPr>
        <p:spPr>
          <a:xfrm>
            <a:off x="647700" y="2873375"/>
            <a:ext cx="2081213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根据牛二律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54"/>
          <p:cNvSpPr/>
          <p:nvPr/>
        </p:nvSpPr>
        <p:spPr>
          <a:xfrm>
            <a:off x="2847975" y="5780088"/>
            <a:ext cx="2794000" cy="522287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1866900" y="5922963"/>
            <a:ext cx="576263" cy="288925"/>
          </a:xfrm>
          <a:prstGeom prst="rightArrow">
            <a:avLst>
              <a:gd name="adj1" fmla="val 50000"/>
              <a:gd name="adj2" fmla="val 49428"/>
            </a:avLst>
          </a:prstGeom>
          <a:gradFill rotWithShape="1">
            <a:gsLst>
              <a:gs pos="0">
                <a:srgbClr val="FE4444"/>
              </a:gs>
              <a:gs pos="100000">
                <a:srgbClr val="832B2B"/>
              </a:gs>
            </a:gsLst>
            <a:lin ang="5400000"/>
            <a:tileRect/>
          </a:gradFill>
          <a:ln w="9525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50021" name="文本框 550020"/>
          <p:cNvSpPr txBox="1"/>
          <p:nvPr/>
        </p:nvSpPr>
        <p:spPr>
          <a:xfrm>
            <a:off x="6264275" y="5719763"/>
            <a:ext cx="2154238" cy="706437"/>
          </a:xfrm>
          <a:prstGeom prst="rect">
            <a:avLst/>
          </a:prstGeom>
          <a:noFill/>
          <a:ln w="1270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φ</a:t>
            </a:r>
            <a:r>
              <a:rPr lang="en-US" altLang="zh-CN" sz="20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积分常量，由初始条件决定。</a:t>
            </a:r>
            <a:endParaRPr lang="zh-CN" altLang="en-US" sz="2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9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98" grpId="0"/>
      <p:bldP spid="76939" grpId="0" build="p"/>
      <p:bldP spid="76940" grpId="0" bldLvl="0" animBg="1"/>
      <p:bldP spid="76943" grpId="0"/>
      <p:bldP spid="4" grpId="0" build="p"/>
      <p:bldP spid="6" grpId="0" bldLvl="0" animBg="1"/>
      <p:bldP spid="7" grpId="0" bldLvl="0" animBg="1"/>
      <p:bldP spid="55002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70"/>
          <p:cNvSpPr txBox="1"/>
          <p:nvPr/>
        </p:nvSpPr>
        <p:spPr>
          <a:xfrm>
            <a:off x="476250" y="188913"/>
            <a:ext cx="309563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38" name="Text Box 71"/>
          <p:cNvSpPr txBox="1"/>
          <p:nvPr/>
        </p:nvSpPr>
        <p:spPr>
          <a:xfrm>
            <a:off x="192088" y="49213"/>
            <a:ext cx="5041900" cy="5826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2</a:t>
            </a:r>
            <a:r>
              <a:rPr lang="zh-CN" altLang="en-US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、单摆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charset="-122"/>
            </a:endParaRPr>
          </a:p>
        </p:txBody>
      </p:sp>
      <p:sp>
        <p:nvSpPr>
          <p:cNvPr id="15475" name="Text Box 115"/>
          <p:cNvSpPr txBox="1"/>
          <p:nvPr/>
        </p:nvSpPr>
        <p:spPr>
          <a:xfrm>
            <a:off x="142875" y="654050"/>
            <a:ext cx="4140200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衡位置：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87" name="Rectangle 127"/>
          <p:cNvSpPr/>
          <p:nvPr/>
        </p:nvSpPr>
        <p:spPr>
          <a:xfrm>
            <a:off x="142875" y="1216025"/>
            <a:ext cx="342900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小球受到的切向力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95" name="Object 54"/>
          <p:cNvGraphicFramePr>
            <a:graphicFrameLocks noChangeAspect="1"/>
          </p:cNvGraphicFramePr>
          <p:nvPr/>
        </p:nvGraphicFramePr>
        <p:xfrm>
          <a:off x="3300413" y="1231900"/>
          <a:ext cx="2235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2250400" imgH="5486400" progId="Equation.3">
                  <p:embed/>
                </p:oleObj>
              </mc:Choice>
              <mc:Fallback>
                <p:oleObj name="" r:id="rId1" imgW="22250400" imgH="548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0413" y="1231900"/>
                        <a:ext cx="22352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7" name="Object 55"/>
          <p:cNvGraphicFramePr>
            <a:graphicFrameLocks noChangeAspect="1"/>
          </p:cNvGraphicFramePr>
          <p:nvPr/>
        </p:nvGraphicFramePr>
        <p:xfrm>
          <a:off x="844550" y="1766888"/>
          <a:ext cx="45926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286000" imgH="393700" progId="Equation.3">
                  <p:embed/>
                </p:oleObj>
              </mc:Choice>
              <mc:Fallback>
                <p:oleObj name="" r:id="rId3" imgW="22860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766888"/>
                        <a:ext cx="4592638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8" name="Rectangle 138"/>
          <p:cNvSpPr/>
          <p:nvPr/>
        </p:nvSpPr>
        <p:spPr>
          <a:xfrm>
            <a:off x="214313" y="3478213"/>
            <a:ext cx="23272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牛二律：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99" name="Object 56"/>
          <p:cNvGraphicFramePr>
            <a:graphicFrameLocks noChangeAspect="1"/>
          </p:cNvGraphicFramePr>
          <p:nvPr/>
        </p:nvGraphicFramePr>
        <p:xfrm>
          <a:off x="2495550" y="2574925"/>
          <a:ext cx="1893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673100" imgH="228600" progId="Equation.3">
                  <p:embed/>
                </p:oleObj>
              </mc:Choice>
              <mc:Fallback>
                <p:oleObj name="" r:id="rId5" imgW="6731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2574925"/>
                        <a:ext cx="1893888" cy="57467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2" name="Object 59"/>
          <p:cNvGraphicFramePr>
            <a:graphicFrameLocks noChangeAspect="1"/>
          </p:cNvGraphicFramePr>
          <p:nvPr/>
        </p:nvGraphicFramePr>
        <p:xfrm>
          <a:off x="2117725" y="4202113"/>
          <a:ext cx="1885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812800" imgH="203200" progId="Equation.3">
                  <p:embed/>
                </p:oleObj>
              </mc:Choice>
              <mc:Fallback>
                <p:oleObj name="" r:id="rId7" imgW="8128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7725" y="4202113"/>
                        <a:ext cx="18859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" name="Object 60"/>
          <p:cNvGraphicFramePr>
            <a:graphicFrameLocks noChangeAspect="1"/>
          </p:cNvGraphicFramePr>
          <p:nvPr/>
        </p:nvGraphicFramePr>
        <p:xfrm>
          <a:off x="409575" y="4572000"/>
          <a:ext cx="14366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9202400" imgH="9448800" progId="Equation.3">
                  <p:embed/>
                </p:oleObj>
              </mc:Choice>
              <mc:Fallback>
                <p:oleObj name="" r:id="rId9" imgW="19202400" imgH="9448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575" y="4572000"/>
                        <a:ext cx="1436688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4" name="Text Box 144"/>
          <p:cNvSpPr txBox="1"/>
          <p:nvPr/>
        </p:nvSpPr>
        <p:spPr>
          <a:xfrm>
            <a:off x="500063" y="5618163"/>
            <a:ext cx="2519362" cy="5222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动力学方程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505" name="Object 61"/>
          <p:cNvGraphicFramePr>
            <a:graphicFrameLocks noChangeAspect="1"/>
          </p:cNvGraphicFramePr>
          <p:nvPr/>
        </p:nvGraphicFramePr>
        <p:xfrm>
          <a:off x="2711450" y="5399088"/>
          <a:ext cx="1914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21945600" imgH="10058400" progId="Equation.3">
                  <p:embed/>
                </p:oleObj>
              </mc:Choice>
              <mc:Fallback>
                <p:oleObj name="" r:id="rId11" imgW="21945600" imgH="10058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450" y="5399088"/>
                        <a:ext cx="1914525" cy="88582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27"/>
          <p:cNvSpPr/>
          <p:nvPr/>
        </p:nvSpPr>
        <p:spPr>
          <a:xfrm>
            <a:off x="227013" y="2554288"/>
            <a:ext cx="2532062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线性回复力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589213" y="3468688"/>
          <a:ext cx="15351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13716000" imgH="5486400" progId="Equation.3">
                  <p:embed/>
                </p:oleObj>
              </mc:Choice>
              <mc:Fallback>
                <p:oleObj name="" r:id="rId13" imgW="13716000" imgH="5486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213" y="3468688"/>
                        <a:ext cx="1535112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4"/>
          <p:cNvSpPr/>
          <p:nvPr/>
        </p:nvSpPr>
        <p:spPr>
          <a:xfrm>
            <a:off x="5699125" y="5614988"/>
            <a:ext cx="2809875" cy="522287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5033963" y="5745163"/>
            <a:ext cx="395287" cy="287337"/>
          </a:xfrm>
          <a:prstGeom prst="rightArrow">
            <a:avLst>
              <a:gd name="adj1" fmla="val 50000"/>
              <a:gd name="adj2" fmla="val 49722"/>
            </a:avLst>
          </a:prstGeom>
          <a:gradFill rotWithShape="1">
            <a:gsLst>
              <a:gs pos="0">
                <a:srgbClr val="FE4444"/>
              </a:gs>
              <a:gs pos="100000">
                <a:srgbClr val="832B2B"/>
              </a:gs>
            </a:gsLst>
            <a:lin ang="5400000"/>
            <a:tileRect/>
          </a:gradFill>
          <a:ln w="9525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4060825" y="3898900"/>
          <a:ext cx="15970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660400" imgH="419100" progId="Equation.3">
                  <p:embed/>
                </p:oleObj>
              </mc:Choice>
              <mc:Fallback>
                <p:oleObj name="" r:id="rId15" imgW="6604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0825" y="3898900"/>
                        <a:ext cx="1597025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4" name="组合 23"/>
          <p:cNvGrpSpPr/>
          <p:nvPr/>
        </p:nvGrpSpPr>
        <p:grpSpPr>
          <a:xfrm>
            <a:off x="6035675" y="809625"/>
            <a:ext cx="2819400" cy="4154488"/>
            <a:chOff x="4986" y="1276"/>
            <a:chExt cx="4440" cy="6542"/>
          </a:xfrm>
        </p:grpSpPr>
        <p:grpSp>
          <p:nvGrpSpPr>
            <p:cNvPr id="39955" name="组合 8"/>
            <p:cNvGrpSpPr/>
            <p:nvPr/>
          </p:nvGrpSpPr>
          <p:grpSpPr>
            <a:xfrm>
              <a:off x="4986" y="1276"/>
              <a:ext cx="4440" cy="6543"/>
              <a:chOff x="3600" y="618"/>
              <a:chExt cx="1776" cy="2790"/>
            </a:xfrm>
          </p:grpSpPr>
          <p:sp>
            <p:nvSpPr>
              <p:cNvPr id="39956" name="矩形 437249"/>
              <p:cNvSpPr/>
              <p:nvPr/>
            </p:nvSpPr>
            <p:spPr>
              <a:xfrm>
                <a:off x="3600" y="624"/>
                <a:ext cx="1776" cy="278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57" name="矩形 437250"/>
              <p:cNvSpPr/>
              <p:nvPr/>
            </p:nvSpPr>
            <p:spPr>
              <a:xfrm>
                <a:off x="4022" y="870"/>
                <a:ext cx="811" cy="82"/>
              </a:xfrm>
              <a:prstGeom prst="rect">
                <a:avLst/>
              </a:prstGeom>
              <a:pattFill prst="wdUpDiag">
                <a:fgClr>
                  <a:srgbClr val="5F5F5F"/>
                </a:fgClr>
                <a:bgClr>
                  <a:srgbClr val="EAEAEA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58" name="直接连接符 437251"/>
              <p:cNvSpPr/>
              <p:nvPr/>
            </p:nvSpPr>
            <p:spPr>
              <a:xfrm>
                <a:off x="4408" y="952"/>
                <a:ext cx="0" cy="13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sm" len="lg"/>
              </a:ln>
            </p:spPr>
          </p:sp>
          <p:sp>
            <p:nvSpPr>
              <p:cNvPr id="39959" name="椭圆 437252"/>
              <p:cNvSpPr/>
              <p:nvPr/>
            </p:nvSpPr>
            <p:spPr>
              <a:xfrm>
                <a:off x="4331" y="2344"/>
                <a:ext cx="155" cy="164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0" name="任意多边形 437254"/>
              <p:cNvSpPr/>
              <p:nvPr/>
            </p:nvSpPr>
            <p:spPr>
              <a:xfrm rot="2359582" flipV="1">
                <a:off x="3823" y="1147"/>
                <a:ext cx="1437" cy="1585"/>
              </a:xfrm>
              <a:custGeom>
                <a:avLst/>
                <a:gdLst/>
                <a:ahLst/>
                <a:cxnLst>
                  <a:cxn ang="270">
                    <a:pos x="2687" y="0"/>
                  </a:cxn>
                  <a:cxn ang="0">
                    <a:pos x="20616" y="14989"/>
                  </a:cxn>
                  <a:cxn ang="180">
                    <a:pos x="0" y="21432"/>
                  </a:cxn>
                </a:cxnLst>
                <a:pathLst>
                  <a:path w="20617" h="21432" fill="none">
                    <a:moveTo>
                      <a:pt x="2687" y="0"/>
                    </a:moveTo>
                    <a:cubicBezTo>
                      <a:pt x="11180" y="1055"/>
                      <a:pt x="18137" y="7032"/>
                      <a:pt x="20620" y="14979"/>
                    </a:cubicBezTo>
                  </a:path>
                  <a:path w="20617" h="21432" stroke="0">
                    <a:moveTo>
                      <a:pt x="2687" y="0"/>
                    </a:moveTo>
                    <a:cubicBezTo>
                      <a:pt x="11180" y="1055"/>
                      <a:pt x="18137" y="7032"/>
                      <a:pt x="20620" y="14979"/>
                    </a:cubicBezTo>
                    <a:lnTo>
                      <a:pt x="0" y="21432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3333FF"/>
                </a:solidFill>
                <a:prstDash val="dash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61" name="直接连接符 437255"/>
              <p:cNvSpPr/>
              <p:nvPr/>
            </p:nvSpPr>
            <p:spPr>
              <a:xfrm>
                <a:off x="4411" y="952"/>
                <a:ext cx="579" cy="1351"/>
              </a:xfrm>
              <a:prstGeom prst="line">
                <a:avLst/>
              </a:prstGeom>
              <a:ln w="3175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39962" name="椭圆 437256"/>
              <p:cNvSpPr/>
              <p:nvPr/>
            </p:nvSpPr>
            <p:spPr>
              <a:xfrm>
                <a:off x="4913" y="2262"/>
                <a:ext cx="154" cy="16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5C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3" name="直接连接符 437262"/>
              <p:cNvSpPr/>
              <p:nvPr/>
            </p:nvSpPr>
            <p:spPr>
              <a:xfrm>
                <a:off x="4983" y="2304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39964" name="直接连接符 437263"/>
              <p:cNvSpPr/>
              <p:nvPr/>
            </p:nvSpPr>
            <p:spPr>
              <a:xfrm flipH="1" flipV="1">
                <a:off x="4704" y="1632"/>
                <a:ext cx="279" cy="672"/>
              </a:xfrm>
              <a:prstGeom prst="line">
                <a:avLst/>
              </a:prstGeom>
              <a:ln w="38100" cap="flat" cmpd="sng">
                <a:solidFill>
                  <a:srgbClr val="FF505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39965" name="文本框 437277"/>
              <p:cNvSpPr txBox="1"/>
              <p:nvPr/>
            </p:nvSpPr>
            <p:spPr>
              <a:xfrm>
                <a:off x="4286" y="618"/>
                <a:ext cx="290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'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66" name="文本框 437278"/>
              <p:cNvSpPr txBox="1"/>
              <p:nvPr/>
            </p:nvSpPr>
            <p:spPr>
              <a:xfrm>
                <a:off x="4934" y="1914"/>
                <a:ext cx="290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9967" name="对象 22"/>
            <p:cNvGraphicFramePr/>
            <p:nvPr/>
          </p:nvGraphicFramePr>
          <p:xfrm>
            <a:off x="7858" y="3424"/>
            <a:ext cx="57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7" imgW="353695" imgH="213995" progId="Equation.KSEE3">
                    <p:embed/>
                  </p:oleObj>
                </mc:Choice>
                <mc:Fallback>
                  <p:oleObj name="" r:id="rId17" imgW="353695" imgH="213995" progId="Equation.KSEE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58" y="3424"/>
                          <a:ext cx="570" cy="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8" name="对象 25"/>
            <p:cNvGraphicFramePr/>
            <p:nvPr/>
          </p:nvGraphicFramePr>
          <p:xfrm>
            <a:off x="7499" y="2795"/>
            <a:ext cx="51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9" imgW="357505" imgH="389255" progId="Equation.KSEE3">
                    <p:embed/>
                  </p:oleObj>
                </mc:Choice>
                <mc:Fallback>
                  <p:oleObj name="" r:id="rId19" imgW="357505" imgH="389255" progId="Equation.KSEE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99" y="2795"/>
                          <a:ext cx="510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9" name="对象 27"/>
            <p:cNvGraphicFramePr/>
            <p:nvPr/>
          </p:nvGraphicFramePr>
          <p:xfrm>
            <a:off x="7885" y="6952"/>
            <a:ext cx="76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1" imgW="523875" imgH="417830" progId="Equation.KSEE3">
                    <p:embed/>
                  </p:oleObj>
                </mc:Choice>
                <mc:Fallback>
                  <p:oleObj name="" r:id="rId21" imgW="523875" imgH="417830" progId="Equation.KSEE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85" y="6952"/>
                          <a:ext cx="769" cy="5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直接连接符 437284"/>
          <p:cNvSpPr/>
          <p:nvPr/>
        </p:nvSpPr>
        <p:spPr>
          <a:xfrm flipH="1">
            <a:off x="7496175" y="3406775"/>
            <a:ext cx="720725" cy="271463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31" name="对象 437285"/>
          <p:cNvGraphicFramePr/>
          <p:nvPr/>
        </p:nvGraphicFramePr>
        <p:xfrm>
          <a:off x="7413625" y="3678238"/>
          <a:ext cx="563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177800" imgH="227965" progId="Equation.3">
                  <p:embed/>
                </p:oleObj>
              </mc:Choice>
              <mc:Fallback>
                <p:oleObj name="" r:id="rId23" imgW="177800" imgH="2279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13625" y="3678238"/>
                        <a:ext cx="56356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弧形 32"/>
          <p:cNvSpPr/>
          <p:nvPr/>
        </p:nvSpPr>
        <p:spPr>
          <a:xfrm rot="7320000">
            <a:off x="7235825" y="1611313"/>
            <a:ext cx="360363" cy="360363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34" name="对象 33"/>
          <p:cNvGraphicFramePr/>
          <p:nvPr/>
        </p:nvGraphicFramePr>
        <p:xfrm>
          <a:off x="6977063" y="1633538"/>
          <a:ext cx="411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5" imgW="530225" imgH="459105" progId="Equation.KSEE3">
                  <p:embed/>
                </p:oleObj>
              </mc:Choice>
              <mc:Fallback>
                <p:oleObj name="" r:id="rId25" imgW="530225" imgH="459105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77063" y="1633538"/>
                        <a:ext cx="411162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437276"/>
          <p:cNvSpPr txBox="1"/>
          <p:nvPr/>
        </p:nvSpPr>
        <p:spPr>
          <a:xfrm>
            <a:off x="7124700" y="3503613"/>
            <a:ext cx="33813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7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5" grpId="0" build="p"/>
      <p:bldP spid="15487" grpId="0"/>
      <p:bldP spid="15498" grpId="0"/>
      <p:bldP spid="15504" grpId="0"/>
      <p:bldP spid="41" grpId="0"/>
      <p:bldP spid="2" grpId="0" bldLvl="0" animBg="1"/>
      <p:bldP spid="7" grpId="0" bldLvl="0" animBg="1"/>
      <p:bldP spid="33" grpId="0" bldLvl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>
                <a:latin typeface="Arial" panose="020B0604020202020204" pitchFamily="34" charset="0"/>
              </a:rPr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18441" name="Group 9"/>
          <p:cNvGrpSpPr/>
          <p:nvPr/>
        </p:nvGrpSpPr>
        <p:grpSpPr>
          <a:xfrm>
            <a:off x="5703888" y="1009650"/>
            <a:ext cx="1828800" cy="2438400"/>
            <a:chOff x="3360" y="1248"/>
            <a:chExt cx="1152" cy="1536"/>
          </a:xfrm>
        </p:grpSpPr>
        <p:sp>
          <p:nvSpPr>
            <p:cNvPr id="40963" name="Freeform 10"/>
            <p:cNvSpPr/>
            <p:nvPr/>
          </p:nvSpPr>
          <p:spPr>
            <a:xfrm rot="2151355">
              <a:off x="3360" y="1248"/>
              <a:ext cx="1152" cy="1536"/>
            </a:xfrm>
            <a:custGeom>
              <a:avLst/>
              <a:gdLst/>
              <a:ahLst/>
              <a:cxnLst>
                <a:cxn ang="0">
                  <a:pos x="34" y="361"/>
                </a:cxn>
                <a:cxn ang="0">
                  <a:pos x="86" y="1157"/>
                </a:cxn>
                <a:cxn ang="0">
                  <a:pos x="557" y="2294"/>
                </a:cxn>
                <a:cxn ang="0">
                  <a:pos x="1132" y="2522"/>
                </a:cxn>
                <a:cxn ang="0">
                  <a:pos x="1078" y="1044"/>
                </a:cxn>
                <a:cxn ang="0">
                  <a:pos x="713" y="246"/>
                </a:cxn>
                <a:cxn ang="0">
                  <a:pos x="191" y="20"/>
                </a:cxn>
                <a:cxn ang="0">
                  <a:pos x="34" y="361"/>
                </a:cxn>
              </a:cxnLst>
              <a:pathLst>
                <a:path w="1120" h="1152">
                  <a:moveTo>
                    <a:pt x="32" y="152"/>
                  </a:moveTo>
                  <a:cubicBezTo>
                    <a:pt x="16" y="232"/>
                    <a:pt x="0" y="352"/>
                    <a:pt x="80" y="488"/>
                  </a:cubicBezTo>
                  <a:cubicBezTo>
                    <a:pt x="160" y="624"/>
                    <a:pt x="352" y="872"/>
                    <a:pt x="512" y="968"/>
                  </a:cubicBezTo>
                  <a:cubicBezTo>
                    <a:pt x="672" y="1064"/>
                    <a:pt x="960" y="1152"/>
                    <a:pt x="1040" y="1064"/>
                  </a:cubicBezTo>
                  <a:cubicBezTo>
                    <a:pt x="1120" y="976"/>
                    <a:pt x="1056" y="600"/>
                    <a:pt x="992" y="440"/>
                  </a:cubicBezTo>
                  <a:cubicBezTo>
                    <a:pt x="928" y="280"/>
                    <a:pt x="792" y="176"/>
                    <a:pt x="656" y="104"/>
                  </a:cubicBezTo>
                  <a:cubicBezTo>
                    <a:pt x="520" y="32"/>
                    <a:pt x="272" y="0"/>
                    <a:pt x="176" y="8"/>
                  </a:cubicBezTo>
                  <a:cubicBezTo>
                    <a:pt x="80" y="16"/>
                    <a:pt x="48" y="72"/>
                    <a:pt x="32" y="152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00007A"/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40964" name="Line 11"/>
            <p:cNvSpPr/>
            <p:nvPr/>
          </p:nvSpPr>
          <p:spPr>
            <a:xfrm rot="2151355">
              <a:off x="3792" y="1488"/>
              <a:ext cx="480" cy="6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5" name="Oval 12"/>
            <p:cNvSpPr/>
            <p:nvPr/>
          </p:nvSpPr>
          <p:spPr>
            <a:xfrm rot="2151355">
              <a:off x="3998" y="2225"/>
              <a:ext cx="96" cy="96"/>
            </a:xfrm>
            <a:prstGeom prst="ellipse">
              <a:avLst/>
            </a:prstGeom>
            <a:solidFill>
              <a:srgbClr val="336600"/>
            </a:solidFill>
            <a:ln w="9525" cap="flat" cmpd="sng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1F3D00"/>
              </a:prstShdw>
            </a:effectLst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6" name="Oval 13"/>
            <p:cNvSpPr/>
            <p:nvPr/>
          </p:nvSpPr>
          <p:spPr>
            <a:xfrm rot="2151355">
              <a:off x="3991" y="13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46" name="Group 14"/>
          <p:cNvGrpSpPr/>
          <p:nvPr/>
        </p:nvGrpSpPr>
        <p:grpSpPr>
          <a:xfrm rot="-2263072">
            <a:off x="6327775" y="871538"/>
            <a:ext cx="1828800" cy="2438400"/>
            <a:chOff x="3360" y="1248"/>
            <a:chExt cx="1152" cy="1536"/>
          </a:xfrm>
        </p:grpSpPr>
        <p:sp>
          <p:nvSpPr>
            <p:cNvPr id="40968" name="Freeform 15"/>
            <p:cNvSpPr/>
            <p:nvPr/>
          </p:nvSpPr>
          <p:spPr>
            <a:xfrm rot="2151355">
              <a:off x="3360" y="1248"/>
              <a:ext cx="1152" cy="1536"/>
            </a:xfrm>
            <a:custGeom>
              <a:avLst/>
              <a:gdLst/>
              <a:ahLst/>
              <a:cxnLst>
                <a:cxn ang="0">
                  <a:pos x="34" y="361"/>
                </a:cxn>
                <a:cxn ang="0">
                  <a:pos x="86" y="1157"/>
                </a:cxn>
                <a:cxn ang="0">
                  <a:pos x="557" y="2294"/>
                </a:cxn>
                <a:cxn ang="0">
                  <a:pos x="1132" y="2522"/>
                </a:cxn>
                <a:cxn ang="0">
                  <a:pos x="1078" y="1044"/>
                </a:cxn>
                <a:cxn ang="0">
                  <a:pos x="713" y="246"/>
                </a:cxn>
                <a:cxn ang="0">
                  <a:pos x="191" y="20"/>
                </a:cxn>
                <a:cxn ang="0">
                  <a:pos x="34" y="361"/>
                </a:cxn>
              </a:cxnLst>
              <a:pathLst>
                <a:path w="1120" h="1152">
                  <a:moveTo>
                    <a:pt x="32" y="152"/>
                  </a:moveTo>
                  <a:cubicBezTo>
                    <a:pt x="16" y="232"/>
                    <a:pt x="0" y="352"/>
                    <a:pt x="80" y="488"/>
                  </a:cubicBezTo>
                  <a:cubicBezTo>
                    <a:pt x="160" y="624"/>
                    <a:pt x="352" y="872"/>
                    <a:pt x="512" y="968"/>
                  </a:cubicBezTo>
                  <a:cubicBezTo>
                    <a:pt x="672" y="1064"/>
                    <a:pt x="960" y="1152"/>
                    <a:pt x="1040" y="1064"/>
                  </a:cubicBezTo>
                  <a:cubicBezTo>
                    <a:pt x="1120" y="976"/>
                    <a:pt x="1056" y="600"/>
                    <a:pt x="992" y="440"/>
                  </a:cubicBezTo>
                  <a:cubicBezTo>
                    <a:pt x="928" y="280"/>
                    <a:pt x="792" y="176"/>
                    <a:pt x="656" y="104"/>
                  </a:cubicBezTo>
                  <a:cubicBezTo>
                    <a:pt x="520" y="32"/>
                    <a:pt x="272" y="0"/>
                    <a:pt x="176" y="8"/>
                  </a:cubicBezTo>
                  <a:cubicBezTo>
                    <a:pt x="80" y="16"/>
                    <a:pt x="48" y="72"/>
                    <a:pt x="32" y="152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00007A"/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40969" name="Line 16"/>
            <p:cNvSpPr/>
            <p:nvPr/>
          </p:nvSpPr>
          <p:spPr>
            <a:xfrm rot="2151355">
              <a:off x="3792" y="1488"/>
              <a:ext cx="480" cy="6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0" name="Oval 17"/>
            <p:cNvSpPr/>
            <p:nvPr/>
          </p:nvSpPr>
          <p:spPr>
            <a:xfrm rot="2151355">
              <a:off x="3998" y="2225"/>
              <a:ext cx="96" cy="96"/>
            </a:xfrm>
            <a:prstGeom prst="ellipse">
              <a:avLst/>
            </a:prstGeom>
            <a:solidFill>
              <a:srgbClr val="336600"/>
            </a:solidFill>
            <a:ln w="9525" cap="flat" cmpd="sng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1F3D00"/>
              </a:prstShdw>
            </a:effectLst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1" name="Oval 18"/>
            <p:cNvSpPr/>
            <p:nvPr/>
          </p:nvSpPr>
          <p:spPr>
            <a:xfrm rot="2151355">
              <a:off x="3991" y="13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51" name="Group 19"/>
          <p:cNvGrpSpPr/>
          <p:nvPr/>
        </p:nvGrpSpPr>
        <p:grpSpPr>
          <a:xfrm>
            <a:off x="7080250" y="2381250"/>
            <a:ext cx="571500" cy="955675"/>
            <a:chOff x="5366" y="1968"/>
            <a:chExt cx="360" cy="602"/>
          </a:xfrm>
        </p:grpSpPr>
        <p:sp>
          <p:nvSpPr>
            <p:cNvPr id="40973" name="Line 20"/>
            <p:cNvSpPr/>
            <p:nvPr/>
          </p:nvSpPr>
          <p:spPr>
            <a:xfrm>
              <a:off x="5712" y="1968"/>
              <a:ext cx="0" cy="576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4" name="Text Box 21"/>
            <p:cNvSpPr txBox="1"/>
            <p:nvPr/>
          </p:nvSpPr>
          <p:spPr>
            <a:xfrm>
              <a:off x="5366" y="2282"/>
              <a:ext cx="3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mg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54" name="Group 22"/>
          <p:cNvGrpSpPr/>
          <p:nvPr/>
        </p:nvGrpSpPr>
        <p:grpSpPr>
          <a:xfrm>
            <a:off x="6770688" y="1619250"/>
            <a:ext cx="423862" cy="457200"/>
            <a:chOff x="4800" y="1392"/>
            <a:chExt cx="267" cy="288"/>
          </a:xfrm>
        </p:grpSpPr>
        <p:sp>
          <p:nvSpPr>
            <p:cNvPr id="40976" name="Freeform 23"/>
            <p:cNvSpPr/>
            <p:nvPr/>
          </p:nvSpPr>
          <p:spPr>
            <a:xfrm>
              <a:off x="4800" y="1392"/>
              <a:ext cx="192" cy="96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138" y="73"/>
                </a:cxn>
                <a:cxn ang="0">
                  <a:pos x="0" y="96"/>
                </a:cxn>
              </a:cxnLst>
              <a:pathLst>
                <a:path w="192" h="96">
                  <a:moveTo>
                    <a:pt x="192" y="0"/>
                  </a:moveTo>
                  <a:cubicBezTo>
                    <a:pt x="183" y="12"/>
                    <a:pt x="170" y="57"/>
                    <a:pt x="138" y="73"/>
                  </a:cubicBezTo>
                  <a:cubicBezTo>
                    <a:pt x="106" y="89"/>
                    <a:pt x="29" y="91"/>
                    <a:pt x="0" y="9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0977" name="Object 39"/>
            <p:cNvGraphicFramePr>
              <a:graphicFrameLocks noChangeAspect="1"/>
            </p:cNvGraphicFramePr>
            <p:nvPr/>
          </p:nvGraphicFramePr>
          <p:xfrm>
            <a:off x="4896" y="14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" imgW="3048000" imgH="4267200" progId="Equation.3">
                    <p:embed/>
                  </p:oleObj>
                </mc:Choice>
                <mc:Fallback>
                  <p:oleObj name="" r:id="rId1" imgW="3048000" imgH="42672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96" y="14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7" name="Group 25"/>
          <p:cNvGrpSpPr/>
          <p:nvPr/>
        </p:nvGrpSpPr>
        <p:grpSpPr>
          <a:xfrm>
            <a:off x="6327775" y="781050"/>
            <a:ext cx="869950" cy="2971800"/>
            <a:chOff x="3696" y="912"/>
            <a:chExt cx="548" cy="1872"/>
          </a:xfrm>
        </p:grpSpPr>
        <p:graphicFrame>
          <p:nvGraphicFramePr>
            <p:cNvPr id="40979" name="Object 40"/>
            <p:cNvGraphicFramePr>
              <a:graphicFrameLocks noChangeAspect="1"/>
            </p:cNvGraphicFramePr>
            <p:nvPr/>
          </p:nvGraphicFramePr>
          <p:xfrm>
            <a:off x="3744" y="2016"/>
            <a:ext cx="19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3" imgW="2743200" imgH="3352800" progId="Equation.3">
                    <p:embed/>
                  </p:oleObj>
                </mc:Choice>
                <mc:Fallback>
                  <p:oleObj name="" r:id="rId3" imgW="2743200" imgH="33528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4" y="2016"/>
                          <a:ext cx="19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0" name="Line 27"/>
            <p:cNvSpPr/>
            <p:nvPr/>
          </p:nvSpPr>
          <p:spPr>
            <a:xfrm>
              <a:off x="3984" y="912"/>
              <a:ext cx="0" cy="18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81" name="Object 41"/>
            <p:cNvGraphicFramePr>
              <a:graphicFrameLocks noChangeAspect="1"/>
            </p:cNvGraphicFramePr>
            <p:nvPr/>
          </p:nvGraphicFramePr>
          <p:xfrm>
            <a:off x="4032" y="106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3048000" imgH="3352800" progId="Equation.3">
                    <p:embed/>
                  </p:oleObj>
                </mc:Choice>
                <mc:Fallback>
                  <p:oleObj name="" r:id="rId5" imgW="3048000" imgH="33528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" y="1060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42"/>
            <p:cNvGraphicFramePr>
              <a:graphicFrameLocks noChangeAspect="1"/>
            </p:cNvGraphicFramePr>
            <p:nvPr/>
          </p:nvGraphicFramePr>
          <p:xfrm>
            <a:off x="3696" y="1536"/>
            <a:ext cx="21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7" imgW="3048000" imgH="4267200" progId="Equation.3">
                    <p:embed/>
                  </p:oleObj>
                </mc:Choice>
                <mc:Fallback>
                  <p:oleObj name="" r:id="rId7" imgW="3048000" imgH="42672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6" y="1536"/>
                          <a:ext cx="21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2" name="Object 43"/>
          <p:cNvGraphicFramePr>
            <a:graphicFrameLocks noChangeAspect="1"/>
          </p:cNvGraphicFramePr>
          <p:nvPr/>
        </p:nvGraphicFramePr>
        <p:xfrm>
          <a:off x="2222500" y="1697038"/>
          <a:ext cx="234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25298400" imgH="4876800" progId="Equation.3">
                  <p:embed/>
                </p:oleObj>
              </mc:Choice>
              <mc:Fallback>
                <p:oleObj name="" r:id="rId9" imgW="25298400" imgH="48768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500" y="1697038"/>
                        <a:ext cx="2349500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44"/>
          <p:cNvGraphicFramePr>
            <a:graphicFrameLocks noChangeAspect="1"/>
          </p:cNvGraphicFramePr>
          <p:nvPr/>
        </p:nvGraphicFramePr>
        <p:xfrm>
          <a:off x="2554288" y="2465388"/>
          <a:ext cx="2090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21640800" imgH="4876800" progId="Equation.3">
                  <p:embed/>
                </p:oleObj>
              </mc:Choice>
              <mc:Fallback>
                <p:oleObj name="" r:id="rId11" imgW="21640800" imgH="48768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4288" y="2465388"/>
                        <a:ext cx="2090737" cy="4667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45"/>
          <p:cNvGraphicFramePr>
            <a:graphicFrameLocks noChangeAspect="1"/>
          </p:cNvGraphicFramePr>
          <p:nvPr/>
        </p:nvGraphicFramePr>
        <p:xfrm>
          <a:off x="2298700" y="3295650"/>
          <a:ext cx="2398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3" imgW="1091565" imgH="419100" progId="Equation.3">
                  <p:embed/>
                </p:oleObj>
              </mc:Choice>
              <mc:Fallback>
                <p:oleObj name="" r:id="rId13" imgW="1091565" imgH="4191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8700" y="3295650"/>
                        <a:ext cx="23987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46"/>
          <p:cNvGraphicFramePr>
            <a:graphicFrameLocks noChangeAspect="1"/>
          </p:cNvGraphicFramePr>
          <p:nvPr/>
        </p:nvGraphicFramePr>
        <p:xfrm>
          <a:off x="2676525" y="4529138"/>
          <a:ext cx="1641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5" imgW="812800" imgH="393700" progId="Equation.3">
                  <p:embed/>
                </p:oleObj>
              </mc:Choice>
              <mc:Fallback>
                <p:oleObj name="" r:id="rId15" imgW="812800" imgH="3937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6525" y="4529138"/>
                        <a:ext cx="164147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47"/>
          <p:cNvGraphicFramePr>
            <a:graphicFrameLocks noChangeAspect="1"/>
          </p:cNvGraphicFramePr>
          <p:nvPr/>
        </p:nvGraphicFramePr>
        <p:xfrm>
          <a:off x="2622550" y="5646738"/>
          <a:ext cx="23463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7" imgW="25603200" imgH="10058400" progId="Equation.3">
                  <p:embed/>
                </p:oleObj>
              </mc:Choice>
              <mc:Fallback>
                <p:oleObj name="" r:id="rId17" imgW="25603200" imgH="100584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2550" y="5646738"/>
                        <a:ext cx="2346325" cy="928687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Text Box 71"/>
          <p:cNvSpPr txBox="1"/>
          <p:nvPr/>
        </p:nvSpPr>
        <p:spPr>
          <a:xfrm>
            <a:off x="334963" y="120650"/>
            <a:ext cx="5041900" cy="5857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3</a:t>
            </a:r>
            <a:r>
              <a:rPr lang="zh-CN" altLang="en-US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、复摆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charset="-122"/>
            </a:endParaRPr>
          </a:p>
        </p:txBody>
      </p:sp>
      <p:sp>
        <p:nvSpPr>
          <p:cNvPr id="15504" name="Text Box 144"/>
          <p:cNvSpPr txBox="1"/>
          <p:nvPr/>
        </p:nvSpPr>
        <p:spPr>
          <a:xfrm>
            <a:off x="379413" y="5851525"/>
            <a:ext cx="2243137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动力学方程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1370" name="对象 441369"/>
          <p:cNvGraphicFramePr/>
          <p:nvPr/>
        </p:nvGraphicFramePr>
        <p:xfrm>
          <a:off x="2566988" y="842963"/>
          <a:ext cx="1860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9" imgW="673100" imgH="203200" progId="Equation.3">
                  <p:embed/>
                </p:oleObj>
              </mc:Choice>
              <mc:Fallback>
                <p:oleObj name="" r:id="rId19" imgW="673100" imgH="203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66988" y="842963"/>
                        <a:ext cx="18605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095875" y="5922963"/>
            <a:ext cx="576263" cy="288925"/>
          </a:xfrm>
          <a:prstGeom prst="rightArrow">
            <a:avLst>
              <a:gd name="adj1" fmla="val 50000"/>
              <a:gd name="adj2" fmla="val 49428"/>
            </a:avLst>
          </a:prstGeom>
          <a:gradFill rotWithShape="1">
            <a:gsLst>
              <a:gs pos="0">
                <a:srgbClr val="FE4444"/>
              </a:gs>
              <a:gs pos="100000">
                <a:srgbClr val="832B2B"/>
              </a:gs>
            </a:gsLst>
            <a:lin ang="5400000"/>
            <a:tileRect/>
          </a:gradFill>
          <a:ln w="9525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54"/>
          <p:cNvSpPr/>
          <p:nvPr/>
        </p:nvSpPr>
        <p:spPr>
          <a:xfrm>
            <a:off x="5743575" y="5807075"/>
            <a:ext cx="2809875" cy="522288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4" grpId="0"/>
      <p:bldP spid="7" grpId="0" bldLvl="0" animBg="1"/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6651" name="内容占位符 496650"/>
          <p:cNvGraphicFramePr>
            <a:graphicFrameLocks noGrp="1"/>
          </p:cNvGraphicFramePr>
          <p:nvPr>
            <p:ph sz="half" idx="4294967295"/>
          </p:nvPr>
        </p:nvGraphicFramePr>
        <p:xfrm>
          <a:off x="3128963" y="2887663"/>
          <a:ext cx="24574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1671955" imgH="699770" progId="Word.Document.8">
                  <p:embed/>
                </p:oleObj>
              </mc:Choice>
              <mc:Fallback>
                <p:oleObj name="" r:id="rId1" imgW="1671955" imgH="699770" progId="Word.Document.8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8963" y="2887663"/>
                        <a:ext cx="2457450" cy="1046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4" name="文本框 496653"/>
          <p:cNvSpPr txBox="1"/>
          <p:nvPr/>
        </p:nvSpPr>
        <p:spPr>
          <a:xfrm>
            <a:off x="525463" y="5543550"/>
            <a:ext cx="8477250" cy="738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</a:rPr>
              <a:t>注意：其中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</a:rPr>
              <a:t>可以是线位移也可以是角位移</a:t>
            </a:r>
            <a:r>
              <a:rPr lang="zh-CN" altLang="en-US" dirty="0">
                <a:latin typeface="Mathematica1" pitchFamily="2" charset="2"/>
                <a:ea typeface="楷体_GB2312" panose="02010609030101010101" pitchFamily="49" charset="-122"/>
              </a:rPr>
              <a:t>！</a:t>
            </a:r>
            <a:endParaRPr lang="zh-CN" altLang="en-US" dirty="0"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5" name="Rectangle 54"/>
          <p:cNvSpPr/>
          <p:nvPr/>
        </p:nvSpPr>
        <p:spPr>
          <a:xfrm>
            <a:off x="2936875" y="4552950"/>
            <a:ext cx="3079750" cy="522288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9" name="Text Box 5"/>
          <p:cNvSpPr txBox="1"/>
          <p:nvPr/>
        </p:nvSpPr>
        <p:spPr>
          <a:xfrm>
            <a:off x="127000" y="615950"/>
            <a:ext cx="8804275" cy="738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结论：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以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平衡位置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为坐标原点，</a:t>
            </a:r>
            <a:endParaRPr lang="zh-CN" altLang="en-US" dirty="0">
              <a:latin typeface="Arial" panose="020B0604020202020204" pitchFamily="34" charset="0"/>
              <a:ea typeface="楷体_GB2312" panose="0201060903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Text Box 5"/>
          <p:cNvSpPr txBox="1"/>
          <p:nvPr/>
        </p:nvSpPr>
        <p:spPr>
          <a:xfrm>
            <a:off x="127000" y="609600"/>
            <a:ext cx="9163050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          </a:t>
            </a:r>
            <a:r>
              <a: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                                       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物体在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线性回复力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矩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作用下，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414338" y="1247775"/>
            <a:ext cx="8875712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      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简谐振动的标准微分方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动力学方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和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运动学方程</a:t>
            </a:r>
            <a:r>
              <a:rPr lang="zh-CN" altLang="en-US" dirty="0">
                <a:latin typeface="Arial" panose="020B0604020202020204" pitchFamily="34" charset="0"/>
                <a:ea typeface="楷体_GB2312" panose="02010609030101010101" pitchFamily="49" charset="-122"/>
                <a:sym typeface="宋体" panose="02010600030101010101" pitchFamily="2" charset="-122"/>
              </a:rPr>
              <a:t>为：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9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54" grpId="0"/>
      <p:bldP spid="5" grpId="0" bldLvl="0" animBg="1"/>
    </p:bldLst>
  </p:timing>
</p:sld>
</file>

<file path=ppt/tags/tag1.xml><?xml version="1.0" encoding="utf-8"?>
<p:tagLst xmlns:p="http://schemas.openxmlformats.org/presentationml/2006/main">
  <p:tag name="KSO_WM_UNIT_PRESET_TEXT_INDEX" val="0"/>
  <p:tag name="KSO_WM_UNIT_PRESET_TEXT_LEN" val="0"/>
  <p:tag name="KSO_WM_UNIT_NOCLEAR" val="0"/>
  <p:tag name="KSO_WM_UNIT_VALUE" val="43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OneParaText2_8*f*1"/>
  <p:tag name="KSO_WM_TEMPLATE_CATEGORY" val="OneParaText"/>
  <p:tag name="KSO_WM_TEMPLATE_INDEX" val="2"/>
  <p:tag name="KSO_WM_UNIT_LAYERLEVEL" val="1"/>
  <p:tag name="KSO_WM_TAG_VERSION" val="1.0"/>
  <p:tag name="KSO_WM_BEAUTIFY_FLAG" val="#wm#"/>
  <p:tag name="KSO_WM_UNIT_TEXTBOXSTYLE_GUID" val="{f25e2aaa-7543-43e4-af68-8f50aed855d5}"/>
  <p:tag name="KSO_WM_UNIT_TEXTBOXSTYLE_INDEX" val="8"/>
  <p:tag name="KSO_WM_UNIT_TEXTBOXSTYLE_TYPE" val="OneParaTitle"/>
</p:tagLst>
</file>

<file path=ppt/tags/tag2.xml><?xml version="1.0" encoding="utf-8"?>
<p:tagLst xmlns:p="http://schemas.openxmlformats.org/presentationml/2006/main">
  <p:tag name="KSO_WM_UNIT_PRESET_TEXT_INDEX" val="0"/>
  <p:tag name="KSO_WM_UNIT_PRESET_TEXT_LEN" val="0"/>
  <p:tag name="KSO_WM_UNIT_NOCLEAR" val="0"/>
  <p:tag name="KSO_WM_UNIT_VALUE" val="43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OneParaText2_8*f*1"/>
  <p:tag name="KSO_WM_TEMPLATE_CATEGORY" val="OneParaText"/>
  <p:tag name="KSO_WM_TEMPLATE_INDEX" val="2"/>
  <p:tag name="KSO_WM_UNIT_LAYERLEVEL" val="1"/>
  <p:tag name="KSO_WM_TAG_VERSION" val="1.0"/>
  <p:tag name="KSO_WM_BEAUTIFY_FLAG" val="#wm#"/>
  <p:tag name="KSO_WM_UNIT_TEXTBOXSTYLE_GUID" val="{f25e2aaa-7543-43e4-af68-8f50aed855d5}"/>
  <p:tag name="KSO_WM_UNIT_TEXTBOXSTYLE_INDEX" val="8"/>
  <p:tag name="KSO_WM_UNIT_TEXTBOXSTYLE_TYPE" val="OneParaTitle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5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4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04</Words>
  <Application>WPS 演示</Application>
  <PresentationFormat>全屏显示(4:3)</PresentationFormat>
  <Paragraphs>1021</Paragraphs>
  <Slides>50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304</vt:i4>
      </vt:variant>
      <vt:variant>
        <vt:lpstr>幻灯片标题</vt:lpstr>
      </vt:variant>
      <vt:variant>
        <vt:i4>50</vt:i4>
      </vt:variant>
    </vt:vector>
  </HeadingPairs>
  <TitlesOfParts>
    <vt:vector size="388" baseType="lpstr">
      <vt:lpstr>Arial</vt:lpstr>
      <vt:lpstr>宋体</vt:lpstr>
      <vt:lpstr>Wingdings</vt:lpstr>
      <vt:lpstr>Times New Roman</vt:lpstr>
      <vt:lpstr>华文行楷</vt:lpstr>
      <vt:lpstr>Wingdings</vt:lpstr>
      <vt:lpstr>楷体_GB2312</vt:lpstr>
      <vt:lpstr>楷体</vt:lpstr>
      <vt:lpstr>Wingdings 2</vt:lpstr>
      <vt:lpstr>Symbol</vt:lpstr>
      <vt:lpstr>华文中宋</vt:lpstr>
      <vt:lpstr>微软雅黑</vt:lpstr>
      <vt:lpstr>Arial Unicode MS</vt:lpstr>
      <vt:lpstr>Mathematica1</vt:lpstr>
      <vt:lpstr>Garamond</vt:lpstr>
      <vt:lpstr>Bookman Old Style</vt:lpstr>
      <vt:lpstr>Segoe UI</vt:lpstr>
      <vt:lpstr>MT Extra</vt:lpstr>
      <vt:lpstr>Symbol</vt:lpstr>
      <vt:lpstr>华文仿宋</vt:lpstr>
      <vt:lpstr>华文新魏</vt:lpstr>
      <vt:lpstr>Segoe Print</vt:lpstr>
      <vt:lpstr>默认设计模板</vt:lpstr>
      <vt:lpstr>自定义设计方案</vt:lpstr>
      <vt:lpstr>1_默认设计模板</vt:lpstr>
      <vt:lpstr>2_默认设计模板</vt:lpstr>
      <vt:lpstr>5_默认设计模板</vt:lpstr>
      <vt:lpstr>3_默认设计模板</vt:lpstr>
      <vt:lpstr>7_默认设计模板</vt:lpstr>
      <vt:lpstr>8_默认设计模板</vt:lpstr>
      <vt:lpstr>9_默认设计模板</vt:lpstr>
      <vt:lpstr>15_默认设计模板</vt:lpstr>
      <vt:lpstr>21_默认设计模板</vt:lpstr>
      <vt:lpstr>4_默认设计模板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机 械 振 动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zls</cp:lastModifiedBy>
  <cp:revision>431</cp:revision>
  <dcterms:created xsi:type="dcterms:W3CDTF">2006-03-20T07:59:00Z</dcterms:created>
  <dcterms:modified xsi:type="dcterms:W3CDTF">2024-04-10T09:2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